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DA0" w:rsidRPr="009E6BFB" w:rsidRDefault="004C3DA0" w:rsidP="004C3DA0">
      <w:pPr>
        <w:widowControl/>
        <w:autoSpaceDE w:val="0"/>
        <w:autoSpaceDN w:val="0"/>
        <w:spacing w:beforeLines="50" w:before="120" w:line="400" w:lineRule="atLeast"/>
        <w:jc w:val="center"/>
        <w:textAlignment w:val="bottom"/>
        <w:rPr>
          <w:rFonts w:ascii="Times New Roman" w:eastAsia="標楷體" w:hAnsi="Times New Roman" w:cs="Times New Roman"/>
          <w:sz w:val="36"/>
          <w:szCs w:val="36"/>
        </w:rPr>
      </w:pPr>
      <w:r w:rsidRPr="009E6BFB">
        <w:rPr>
          <w:rFonts w:ascii="Times New Roman" w:eastAsia="標楷體" w:hAnsi="Times New Roman" w:cs="Times New Roman"/>
          <w:sz w:val="36"/>
          <w:szCs w:val="36"/>
        </w:rPr>
        <w:t>大學入學考試中心</w:t>
      </w:r>
    </w:p>
    <w:p w:rsidR="004C3DA0" w:rsidRPr="009E6BFB" w:rsidRDefault="004C3DA0" w:rsidP="004C3DA0">
      <w:pPr>
        <w:widowControl/>
        <w:autoSpaceDE w:val="0"/>
        <w:autoSpaceDN w:val="0"/>
        <w:spacing w:before="120" w:after="120" w:line="480" w:lineRule="atLeast"/>
        <w:jc w:val="center"/>
        <w:textAlignment w:val="bottom"/>
        <w:rPr>
          <w:rFonts w:ascii="Times New Roman" w:eastAsia="標楷體" w:hAnsi="Times New Roman" w:cs="Times New Roman"/>
          <w:sz w:val="36"/>
          <w:szCs w:val="36"/>
        </w:rPr>
      </w:pPr>
      <w:r w:rsidRPr="009E6BFB">
        <w:rPr>
          <w:rFonts w:ascii="Times New Roman" w:eastAsia="標楷體" w:hAnsi="Times New Roman" w:cs="Times New Roman"/>
          <w:sz w:val="36"/>
          <w:szCs w:val="36"/>
        </w:rPr>
        <w:t>10</w:t>
      </w:r>
      <w:r w:rsidR="004B415E" w:rsidRPr="009E6BFB">
        <w:rPr>
          <w:rFonts w:ascii="Times New Roman" w:eastAsia="標楷體" w:hAnsi="Times New Roman" w:cs="Times New Roman"/>
          <w:sz w:val="36"/>
          <w:szCs w:val="36"/>
        </w:rPr>
        <w:t>4</w:t>
      </w:r>
      <w:r w:rsidRPr="009E6BFB">
        <w:rPr>
          <w:rFonts w:ascii="Times New Roman" w:eastAsia="標楷體" w:hAnsi="Times New Roman" w:cs="Times New Roman"/>
          <w:sz w:val="36"/>
          <w:szCs w:val="36"/>
        </w:rPr>
        <w:t>學年度學科能力測驗試題</w:t>
      </w:r>
    </w:p>
    <w:p w:rsidR="004C3DA0" w:rsidRPr="009E6BFB" w:rsidRDefault="004C3DA0" w:rsidP="004C3DA0">
      <w:pPr>
        <w:widowControl/>
        <w:autoSpaceDE w:val="0"/>
        <w:autoSpaceDN w:val="0"/>
        <w:textAlignment w:val="bottom"/>
        <w:rPr>
          <w:rFonts w:ascii="Times New Roman" w:eastAsia="標楷體" w:hAnsi="Times New Roman" w:cs="Times New Roman"/>
        </w:rPr>
      </w:pPr>
    </w:p>
    <w:p w:rsidR="004C3DA0" w:rsidRPr="009E6BFB" w:rsidRDefault="004C3DA0" w:rsidP="004C3DA0">
      <w:pPr>
        <w:widowControl/>
        <w:autoSpaceDE w:val="0"/>
        <w:autoSpaceDN w:val="0"/>
        <w:jc w:val="center"/>
        <w:textAlignment w:val="bottom"/>
        <w:rPr>
          <w:rFonts w:ascii="Times New Roman" w:eastAsia="標楷體" w:hAnsi="Times New Roman" w:cs="Times New Roman"/>
          <w:sz w:val="48"/>
          <w:szCs w:val="48"/>
        </w:rPr>
      </w:pPr>
      <w:r w:rsidRPr="009E6BFB">
        <w:rPr>
          <w:rFonts w:ascii="Times New Roman" w:eastAsia="標楷體" w:hAnsi="Times New Roman" w:cs="Times New Roman"/>
          <w:sz w:val="48"/>
          <w:szCs w:val="48"/>
        </w:rPr>
        <w:t>自然考科</w:t>
      </w:r>
    </w:p>
    <w:p w:rsidR="004C3DA0" w:rsidRPr="009E6BFB" w:rsidRDefault="004C3DA0" w:rsidP="004C3DA0">
      <w:pPr>
        <w:widowControl/>
        <w:autoSpaceDE w:val="0"/>
        <w:autoSpaceDN w:val="0"/>
        <w:jc w:val="center"/>
        <w:textAlignment w:val="bottom"/>
        <w:rPr>
          <w:rFonts w:ascii="Times New Roman" w:eastAsia="標楷體" w:hAnsi="Times New Roman" w:cs="Times New Roman"/>
        </w:rPr>
      </w:pPr>
    </w:p>
    <w:p w:rsidR="004C3DA0" w:rsidRPr="009E6BFB" w:rsidRDefault="004C3DA0" w:rsidP="004C3DA0">
      <w:pPr>
        <w:widowControl/>
        <w:autoSpaceDE w:val="0"/>
        <w:autoSpaceDN w:val="0"/>
        <w:textAlignment w:val="bottom"/>
        <w:rPr>
          <w:rFonts w:ascii="Times New Roman" w:eastAsia="標楷體" w:hAnsi="Times New Roman" w:cs="Times New Roman"/>
        </w:rPr>
      </w:pPr>
    </w:p>
    <w:tbl>
      <w:tblPr>
        <w:tblW w:w="0" w:type="auto"/>
        <w:jc w:val="center"/>
        <w:tblLayout w:type="fixed"/>
        <w:tblCellMar>
          <w:left w:w="28" w:type="dxa"/>
          <w:right w:w="28" w:type="dxa"/>
        </w:tblCellMar>
        <w:tblLook w:val="0000" w:firstRow="0" w:lastRow="0" w:firstColumn="0" w:lastColumn="0" w:noHBand="0" w:noVBand="0"/>
      </w:tblPr>
      <w:tblGrid>
        <w:gridCol w:w="8108"/>
      </w:tblGrid>
      <w:tr w:rsidR="004C3DA0" w:rsidRPr="009E6BFB" w:rsidTr="000F3ED5">
        <w:trPr>
          <w:cantSplit/>
          <w:trHeight w:val="5742"/>
          <w:jc w:val="center"/>
        </w:trPr>
        <w:tc>
          <w:tcPr>
            <w:tcW w:w="8108" w:type="dxa"/>
            <w:tcBorders>
              <w:top w:val="single" w:sz="12" w:space="0" w:color="auto"/>
              <w:left w:val="single" w:sz="12" w:space="0" w:color="auto"/>
              <w:bottom w:val="single" w:sz="12" w:space="0" w:color="auto"/>
              <w:right w:val="single" w:sz="12" w:space="0" w:color="auto"/>
            </w:tcBorders>
          </w:tcPr>
          <w:p w:rsidR="004C3DA0" w:rsidRPr="009E6BFB" w:rsidRDefault="004C3DA0" w:rsidP="000F3ED5">
            <w:pPr>
              <w:pStyle w:val="002"/>
              <w:widowControl/>
              <w:autoSpaceDE w:val="0"/>
              <w:autoSpaceDN w:val="0"/>
              <w:spacing w:beforeLines="100" w:before="240"/>
              <w:ind w:left="709" w:right="255" w:hanging="425"/>
              <w:jc w:val="center"/>
              <w:textAlignment w:val="bottom"/>
              <w:rPr>
                <w:rFonts w:ascii="Times New Roman" w:eastAsia="標楷體" w:hAnsi="Times New Roman" w:cs="Times New Roman"/>
                <w:sz w:val="36"/>
                <w:szCs w:val="36"/>
              </w:rPr>
            </w:pPr>
            <w:r w:rsidRPr="009E6BFB">
              <w:rPr>
                <w:rFonts w:ascii="Times New Roman" w:eastAsia="標楷體" w:hAnsi="Times New Roman" w:cs="Times New Roman"/>
                <w:sz w:val="36"/>
                <w:szCs w:val="36"/>
              </w:rPr>
              <w:t>－作答注意事項－</w:t>
            </w:r>
          </w:p>
          <w:p w:rsidR="004C3DA0" w:rsidRPr="009E6BFB" w:rsidRDefault="004C3DA0" w:rsidP="000F3ED5">
            <w:pPr>
              <w:pStyle w:val="002"/>
              <w:widowControl/>
              <w:autoSpaceDE w:val="0"/>
              <w:autoSpaceDN w:val="0"/>
              <w:ind w:leftChars="32" w:left="77" w:right="256" w:firstLineChars="175" w:firstLine="560"/>
              <w:jc w:val="both"/>
              <w:textAlignment w:val="bottom"/>
              <w:rPr>
                <w:rFonts w:ascii="Times New Roman" w:eastAsia="標楷體" w:hAnsi="Times New Roman" w:cs="Times New Roman"/>
                <w:sz w:val="32"/>
                <w:szCs w:val="32"/>
              </w:rPr>
            </w:pPr>
          </w:p>
          <w:p w:rsidR="004C3DA0" w:rsidRPr="009E6BFB" w:rsidRDefault="004C3DA0" w:rsidP="000F3ED5">
            <w:pPr>
              <w:pStyle w:val="002"/>
              <w:widowControl/>
              <w:autoSpaceDE w:val="0"/>
              <w:autoSpaceDN w:val="0"/>
              <w:ind w:leftChars="32" w:left="77" w:right="256" w:firstLineChars="175" w:firstLine="560"/>
              <w:jc w:val="both"/>
              <w:textAlignment w:val="bottom"/>
              <w:rPr>
                <w:rFonts w:ascii="Times New Roman" w:eastAsia="標楷體" w:hAnsi="Times New Roman" w:cs="Times New Roman"/>
                <w:sz w:val="32"/>
                <w:szCs w:val="32"/>
              </w:rPr>
            </w:pPr>
            <w:r w:rsidRPr="009E6BFB">
              <w:rPr>
                <w:rFonts w:ascii="Times New Roman" w:eastAsia="標楷體" w:hAnsi="Times New Roman" w:cs="Times New Roman"/>
                <w:sz w:val="32"/>
                <w:szCs w:val="32"/>
              </w:rPr>
              <w:t>考試時間：</w:t>
            </w:r>
            <w:r w:rsidRPr="009E6BFB">
              <w:rPr>
                <w:rFonts w:ascii="Times New Roman" w:eastAsia="標楷體" w:hAnsi="Times New Roman" w:cs="Times New Roman"/>
                <w:sz w:val="32"/>
                <w:szCs w:val="32"/>
              </w:rPr>
              <w:t xml:space="preserve"> 100 </w:t>
            </w:r>
            <w:r w:rsidRPr="009E6BFB">
              <w:rPr>
                <w:rFonts w:ascii="Times New Roman" w:eastAsia="標楷體" w:hAnsi="Times New Roman" w:cs="Times New Roman"/>
                <w:sz w:val="32"/>
                <w:szCs w:val="32"/>
              </w:rPr>
              <w:t>分鐘</w:t>
            </w:r>
          </w:p>
          <w:p w:rsidR="004C3DA0" w:rsidRPr="009E6BFB" w:rsidRDefault="004C3DA0" w:rsidP="00A02C84">
            <w:pPr>
              <w:pStyle w:val="002"/>
              <w:widowControl/>
              <w:autoSpaceDE w:val="0"/>
              <w:autoSpaceDN w:val="0"/>
              <w:spacing w:beforeLines="50" w:before="120" w:afterLines="50" w:after="120"/>
              <w:ind w:leftChars="32" w:left="77" w:right="255" w:firstLineChars="175" w:firstLine="560"/>
              <w:jc w:val="both"/>
              <w:textAlignment w:val="bottom"/>
              <w:rPr>
                <w:rFonts w:ascii="Times New Roman" w:eastAsia="標楷體" w:hAnsi="Times New Roman" w:cs="Times New Roman"/>
                <w:sz w:val="32"/>
                <w:szCs w:val="32"/>
              </w:rPr>
            </w:pPr>
            <w:r w:rsidRPr="009E6BFB">
              <w:rPr>
                <w:rFonts w:ascii="Times New Roman" w:eastAsia="標楷體" w:hAnsi="Times New Roman" w:cs="Times New Roman"/>
                <w:sz w:val="32"/>
                <w:szCs w:val="32"/>
              </w:rPr>
              <w:t>題型題數</w:t>
            </w:r>
            <w:r w:rsidR="005458B5" w:rsidRPr="009E6BFB">
              <w:rPr>
                <w:rFonts w:ascii="Times New Roman" w:eastAsia="標楷體" w:hAnsi="Times New Roman" w:cs="Times New Roman"/>
                <w:sz w:val="32"/>
                <w:szCs w:val="32"/>
              </w:rPr>
              <w:t>：</w:t>
            </w:r>
          </w:p>
          <w:p w:rsidR="004C3DA0" w:rsidRPr="009E6BFB" w:rsidRDefault="004C3DA0" w:rsidP="000F3ED5">
            <w:pPr>
              <w:pStyle w:val="002"/>
              <w:widowControl/>
              <w:autoSpaceDE w:val="0"/>
              <w:autoSpaceDN w:val="0"/>
              <w:ind w:left="0" w:right="256" w:firstLineChars="299" w:firstLine="957"/>
              <w:jc w:val="both"/>
              <w:textAlignment w:val="bottom"/>
              <w:rPr>
                <w:rFonts w:ascii="Times New Roman" w:eastAsia="標楷體" w:hAnsi="Times New Roman" w:cs="Times New Roman"/>
                <w:sz w:val="32"/>
                <w:szCs w:val="32"/>
              </w:rPr>
            </w:pPr>
            <w:r w:rsidRPr="0030342D">
              <w:rPr>
                <w:rFonts w:ascii="標楷體" w:eastAsia="標楷體" w:hAnsi="標楷體" w:cs="Times New Roman"/>
                <w:sz w:val="32"/>
                <w:szCs w:val="32"/>
              </w:rPr>
              <w:t>˙</w:t>
            </w:r>
            <w:r w:rsidRPr="009E6BFB">
              <w:rPr>
                <w:rFonts w:ascii="Times New Roman" w:eastAsia="標楷體" w:hAnsi="Times New Roman" w:cs="Times New Roman"/>
                <w:sz w:val="32"/>
                <w:szCs w:val="32"/>
              </w:rPr>
              <w:t>第壹部分共</w:t>
            </w:r>
            <w:r w:rsidRPr="009E6BFB">
              <w:rPr>
                <w:rFonts w:ascii="Times New Roman" w:eastAsia="標楷體" w:hAnsi="Times New Roman" w:cs="Times New Roman"/>
                <w:sz w:val="32"/>
                <w:szCs w:val="32"/>
              </w:rPr>
              <w:t xml:space="preserve"> </w:t>
            </w:r>
            <w:r w:rsidR="00502030" w:rsidRPr="009E6BFB">
              <w:rPr>
                <w:rFonts w:ascii="Times New Roman" w:eastAsia="標楷體" w:hAnsi="Times New Roman" w:cs="Times New Roman"/>
                <w:sz w:val="32"/>
                <w:szCs w:val="32"/>
              </w:rPr>
              <w:t>40</w:t>
            </w:r>
            <w:r w:rsidRPr="009E6BFB">
              <w:rPr>
                <w:rFonts w:ascii="Times New Roman" w:eastAsia="標楷體" w:hAnsi="Times New Roman" w:cs="Times New Roman"/>
                <w:sz w:val="32"/>
                <w:szCs w:val="32"/>
              </w:rPr>
              <w:t xml:space="preserve"> </w:t>
            </w:r>
            <w:r w:rsidRPr="009E6BFB">
              <w:rPr>
                <w:rFonts w:ascii="Times New Roman" w:eastAsia="標楷體" w:hAnsi="Times New Roman" w:cs="Times New Roman"/>
                <w:sz w:val="32"/>
                <w:szCs w:val="32"/>
              </w:rPr>
              <w:t>題</w:t>
            </w:r>
          </w:p>
          <w:p w:rsidR="004C3DA0" w:rsidRPr="009E6BFB" w:rsidRDefault="004C3DA0" w:rsidP="000F3ED5">
            <w:pPr>
              <w:pStyle w:val="002"/>
              <w:widowControl/>
              <w:autoSpaceDE w:val="0"/>
              <w:autoSpaceDN w:val="0"/>
              <w:ind w:left="0" w:right="256" w:firstLineChars="299" w:firstLine="957"/>
              <w:jc w:val="both"/>
              <w:textAlignment w:val="bottom"/>
              <w:rPr>
                <w:rFonts w:ascii="Times New Roman" w:eastAsia="標楷體" w:hAnsi="Times New Roman" w:cs="Times New Roman"/>
                <w:sz w:val="32"/>
                <w:szCs w:val="32"/>
              </w:rPr>
            </w:pPr>
            <w:r w:rsidRPr="0030342D">
              <w:rPr>
                <w:rFonts w:ascii="標楷體" w:eastAsia="標楷體" w:hAnsi="標楷體" w:cs="Times New Roman"/>
                <w:sz w:val="32"/>
                <w:szCs w:val="32"/>
              </w:rPr>
              <w:t>˙</w:t>
            </w:r>
            <w:r w:rsidRPr="009E6BFB">
              <w:rPr>
                <w:rFonts w:ascii="Times New Roman" w:eastAsia="標楷體" w:hAnsi="Times New Roman" w:cs="Times New Roman"/>
                <w:sz w:val="32"/>
                <w:szCs w:val="32"/>
              </w:rPr>
              <w:t>第貳部分共</w:t>
            </w:r>
            <w:r w:rsidRPr="009E6BFB">
              <w:rPr>
                <w:rFonts w:ascii="Times New Roman" w:eastAsia="標楷體" w:hAnsi="Times New Roman" w:cs="Times New Roman"/>
                <w:sz w:val="32"/>
                <w:szCs w:val="32"/>
              </w:rPr>
              <w:t xml:space="preserve"> </w:t>
            </w:r>
            <w:r w:rsidR="00502030" w:rsidRPr="009E6BFB">
              <w:rPr>
                <w:rFonts w:ascii="Times New Roman" w:eastAsia="標楷體" w:hAnsi="Times New Roman" w:cs="Times New Roman"/>
                <w:sz w:val="32"/>
                <w:szCs w:val="32"/>
              </w:rPr>
              <w:t>28</w:t>
            </w:r>
            <w:r w:rsidRPr="009E6BFB">
              <w:rPr>
                <w:rFonts w:ascii="Times New Roman" w:eastAsia="標楷體" w:hAnsi="Times New Roman" w:cs="Times New Roman"/>
                <w:sz w:val="32"/>
                <w:szCs w:val="32"/>
              </w:rPr>
              <w:t xml:space="preserve"> </w:t>
            </w:r>
            <w:r w:rsidRPr="009E6BFB">
              <w:rPr>
                <w:rFonts w:ascii="Times New Roman" w:eastAsia="標楷體" w:hAnsi="Times New Roman" w:cs="Times New Roman"/>
                <w:sz w:val="32"/>
                <w:szCs w:val="32"/>
              </w:rPr>
              <w:t>題</w:t>
            </w:r>
          </w:p>
          <w:p w:rsidR="004C3DA0" w:rsidRPr="009E6BFB" w:rsidRDefault="004C3DA0" w:rsidP="005458B5">
            <w:pPr>
              <w:pStyle w:val="002"/>
              <w:widowControl/>
              <w:autoSpaceDE w:val="0"/>
              <w:autoSpaceDN w:val="0"/>
              <w:spacing w:beforeLines="50" w:before="120"/>
              <w:ind w:leftChars="32" w:left="77" w:right="255" w:firstLineChars="175" w:firstLine="560"/>
              <w:jc w:val="both"/>
              <w:textAlignment w:val="bottom"/>
              <w:rPr>
                <w:rFonts w:ascii="Times New Roman" w:eastAsia="標楷體" w:hAnsi="Times New Roman" w:cs="Times New Roman"/>
                <w:sz w:val="32"/>
                <w:szCs w:val="32"/>
              </w:rPr>
            </w:pPr>
            <w:r w:rsidRPr="009E6BFB">
              <w:rPr>
                <w:rFonts w:ascii="Times New Roman" w:eastAsia="標楷體" w:hAnsi="Times New Roman" w:cs="Times New Roman"/>
                <w:sz w:val="32"/>
                <w:szCs w:val="32"/>
              </w:rPr>
              <w:t>作答方式</w:t>
            </w:r>
            <w:r w:rsidR="005458B5" w:rsidRPr="009E6BFB">
              <w:rPr>
                <w:rFonts w:ascii="Times New Roman" w:eastAsia="標楷體" w:hAnsi="Times New Roman" w:cs="Times New Roman"/>
                <w:sz w:val="32"/>
                <w:szCs w:val="32"/>
              </w:rPr>
              <w:t>：</w:t>
            </w:r>
          </w:p>
          <w:p w:rsidR="004C3DA0" w:rsidRPr="009E6BFB" w:rsidRDefault="004C3DA0" w:rsidP="004C3DA0">
            <w:pPr>
              <w:pStyle w:val="004"/>
              <w:adjustRightInd/>
              <w:spacing w:line="480" w:lineRule="exact"/>
              <w:ind w:leftChars="384" w:left="1226" w:rightChars="100" w:right="240" w:hangingChars="95" w:hanging="304"/>
              <w:jc w:val="both"/>
              <w:rPr>
                <w:rFonts w:hAnsi="Times New Roman" w:cs="Times New Roman"/>
                <w:color w:val="auto"/>
                <w:szCs w:val="32"/>
              </w:rPr>
            </w:pPr>
            <w:r w:rsidRPr="0030342D">
              <w:rPr>
                <w:rFonts w:ascii="標楷體" w:hAnsi="標楷體" w:cs="Times New Roman"/>
                <w:color w:val="auto"/>
                <w:szCs w:val="32"/>
              </w:rPr>
              <w:t>˙</w:t>
            </w:r>
            <w:r w:rsidRPr="009E6BFB">
              <w:rPr>
                <w:rFonts w:hAnsi="Times New Roman" w:cs="Times New Roman"/>
                <w:color w:val="auto"/>
                <w:szCs w:val="32"/>
              </w:rPr>
              <w:t>用</w:t>
            </w:r>
            <w:r w:rsidRPr="009E6BFB">
              <w:rPr>
                <w:rFonts w:hAnsi="Times New Roman" w:cs="Times New Roman"/>
                <w:color w:val="auto"/>
                <w:szCs w:val="32"/>
              </w:rPr>
              <w:t>2B</w:t>
            </w:r>
            <w:r w:rsidRPr="009E6BFB">
              <w:rPr>
                <w:rFonts w:hAnsi="Times New Roman" w:cs="Times New Roman"/>
                <w:color w:val="auto"/>
                <w:szCs w:val="32"/>
              </w:rPr>
              <w:t>鉛筆在「答案卡」上作答；更正時，應以橡皮擦擦拭，切勿使用修正液</w:t>
            </w:r>
            <w:r w:rsidR="0030342D">
              <w:rPr>
                <w:rFonts w:hAnsi="Times New Roman" w:cs="Times New Roman" w:hint="eastAsia"/>
                <w:color w:val="auto"/>
                <w:szCs w:val="32"/>
              </w:rPr>
              <w:t>（</w:t>
            </w:r>
            <w:r w:rsidRPr="009E6BFB">
              <w:rPr>
                <w:rFonts w:hAnsi="Times New Roman" w:cs="Times New Roman"/>
                <w:color w:val="auto"/>
                <w:szCs w:val="32"/>
              </w:rPr>
              <w:t>帶</w:t>
            </w:r>
            <w:r w:rsidR="0030342D">
              <w:rPr>
                <w:rFonts w:hAnsi="Times New Roman" w:cs="Times New Roman" w:hint="eastAsia"/>
                <w:color w:val="auto"/>
                <w:szCs w:val="32"/>
              </w:rPr>
              <w:t>）</w:t>
            </w:r>
            <w:r w:rsidRPr="009E6BFB">
              <w:rPr>
                <w:rFonts w:hAnsi="Times New Roman" w:cs="Times New Roman"/>
                <w:color w:val="auto"/>
                <w:szCs w:val="32"/>
              </w:rPr>
              <w:t>。</w:t>
            </w:r>
          </w:p>
          <w:p w:rsidR="004C3DA0" w:rsidRPr="009E6BFB" w:rsidRDefault="004C3DA0" w:rsidP="004C3DA0">
            <w:pPr>
              <w:pStyle w:val="004"/>
              <w:adjustRightInd/>
              <w:spacing w:line="480" w:lineRule="exact"/>
              <w:ind w:leftChars="384" w:left="1226" w:rightChars="100" w:right="240" w:hangingChars="95" w:hanging="304"/>
              <w:jc w:val="both"/>
              <w:rPr>
                <w:rFonts w:hAnsi="Times New Roman" w:cs="Times New Roman"/>
                <w:color w:val="auto"/>
                <w:szCs w:val="32"/>
              </w:rPr>
            </w:pPr>
            <w:r w:rsidRPr="0030342D">
              <w:rPr>
                <w:rFonts w:ascii="標楷體" w:hAnsi="標楷體" w:cs="Times New Roman"/>
                <w:color w:val="auto"/>
                <w:szCs w:val="32"/>
              </w:rPr>
              <w:t>˙</w:t>
            </w:r>
            <w:r w:rsidRPr="009E6BFB">
              <w:rPr>
                <w:rFonts w:hAnsi="Times New Roman" w:cs="Times New Roman"/>
                <w:color w:val="auto"/>
                <w:szCs w:val="32"/>
              </w:rPr>
              <w:t>未依規定畫記答案卡，致機器掃描無法辨識答案者，其後果由考生自行承擔。</w:t>
            </w:r>
          </w:p>
          <w:p w:rsidR="004C3DA0" w:rsidRPr="009E6BFB" w:rsidRDefault="004C3DA0" w:rsidP="000F3ED5">
            <w:pPr>
              <w:pStyle w:val="002"/>
              <w:widowControl/>
              <w:autoSpaceDE w:val="0"/>
              <w:autoSpaceDN w:val="0"/>
              <w:ind w:leftChars="442" w:left="1299" w:right="256" w:hangingChars="99" w:hanging="238"/>
              <w:textAlignment w:val="bottom"/>
              <w:rPr>
                <w:rFonts w:ascii="Times New Roman" w:eastAsia="標楷體" w:hAnsi="Times New Roman" w:cs="Times New Roman"/>
                <w:sz w:val="24"/>
                <w:szCs w:val="24"/>
              </w:rPr>
            </w:pPr>
          </w:p>
        </w:tc>
      </w:tr>
    </w:tbl>
    <w:p w:rsidR="004C3DA0" w:rsidRPr="009E6BFB" w:rsidRDefault="004C3DA0" w:rsidP="004C3DA0">
      <w:pPr>
        <w:widowControl/>
        <w:autoSpaceDE w:val="0"/>
        <w:autoSpaceDN w:val="0"/>
        <w:jc w:val="center"/>
        <w:textAlignment w:val="bottom"/>
        <w:rPr>
          <w:rFonts w:ascii="Times New Roman" w:eastAsia="標楷體" w:hAnsi="Times New Roman" w:cs="Times New Roman"/>
        </w:rPr>
      </w:pPr>
    </w:p>
    <w:p w:rsidR="004C3DA0" w:rsidRPr="009E6BFB" w:rsidRDefault="00502030" w:rsidP="00292DCD">
      <w:pPr>
        <w:widowControl/>
        <w:autoSpaceDE w:val="0"/>
        <w:autoSpaceDN w:val="0"/>
        <w:spacing w:beforeLines="50" w:before="120" w:afterLines="50" w:after="120"/>
        <w:ind w:firstLineChars="295" w:firstLine="708"/>
        <w:textAlignment w:val="bottom"/>
        <w:rPr>
          <w:rFonts w:ascii="Times New Roman" w:eastAsia="標楷體" w:hAnsi="Times New Roman" w:cs="Times New Roman"/>
        </w:rPr>
      </w:pPr>
      <w:r w:rsidRPr="009E6BFB">
        <w:rPr>
          <w:rFonts w:ascii="Times New Roman" w:eastAsia="標楷體" w:hAnsi="Times New Roman" w:cs="Times New Roman"/>
        </w:rPr>
        <w:t>一、原子量</w:t>
      </w:r>
    </w:p>
    <w:p w:rsidR="00FA4099" w:rsidRPr="009E6BFB" w:rsidRDefault="00FA4099" w:rsidP="00C9257A">
      <w:pPr>
        <w:widowControl/>
        <w:tabs>
          <w:tab w:val="left" w:pos="3119"/>
          <w:tab w:val="left" w:pos="5103"/>
        </w:tabs>
        <w:autoSpaceDE w:val="0"/>
        <w:autoSpaceDN w:val="0"/>
        <w:spacing w:beforeLines="50" w:before="120" w:afterLines="50" w:after="120"/>
        <w:ind w:leftChars="500" w:left="1200"/>
        <w:textAlignment w:val="bottom"/>
        <w:rPr>
          <w:rFonts w:ascii="Times New Roman" w:eastAsia="標楷體" w:hAnsi="Times New Roman" w:cs="Times New Roman"/>
        </w:rPr>
      </w:pPr>
      <w:r w:rsidRPr="009E6BFB">
        <w:rPr>
          <w:rFonts w:ascii="Times New Roman" w:eastAsia="標楷體" w:hAnsi="Times New Roman" w:cs="Times New Roman"/>
        </w:rPr>
        <w:t>H</w:t>
      </w:r>
      <w:r w:rsidR="00BB43A4" w:rsidRPr="009E6BFB">
        <w:rPr>
          <w:rFonts w:ascii="Times New Roman" w:eastAsia="標楷體" w:hAnsi="Times New Roman" w:cs="Times New Roman"/>
        </w:rPr>
        <w:t>＝</w:t>
      </w:r>
      <w:r w:rsidRPr="009E6BFB">
        <w:rPr>
          <w:rFonts w:ascii="Times New Roman" w:eastAsia="標楷體" w:hAnsi="Times New Roman" w:cs="Times New Roman"/>
        </w:rPr>
        <w:t>1.0</w:t>
      </w:r>
      <w:r w:rsidRPr="009E6BFB">
        <w:rPr>
          <w:rFonts w:ascii="Times New Roman" w:eastAsia="標楷體" w:hAnsi="Times New Roman" w:cs="Times New Roman"/>
        </w:rPr>
        <w:tab/>
        <w:t>C</w:t>
      </w:r>
      <w:r w:rsidR="00BB43A4" w:rsidRPr="009E6BFB">
        <w:rPr>
          <w:rFonts w:ascii="Times New Roman" w:eastAsia="標楷體" w:hAnsi="Times New Roman" w:cs="Times New Roman"/>
        </w:rPr>
        <w:t>＝</w:t>
      </w:r>
      <w:r w:rsidRPr="009E6BFB">
        <w:rPr>
          <w:rFonts w:ascii="Times New Roman" w:eastAsia="標楷體" w:hAnsi="Times New Roman" w:cs="Times New Roman"/>
        </w:rPr>
        <w:t>12.0</w:t>
      </w:r>
      <w:r w:rsidR="00945E2D" w:rsidRPr="009E6BFB">
        <w:rPr>
          <w:rFonts w:ascii="Times New Roman" w:eastAsia="標楷體" w:hAnsi="Times New Roman" w:cs="Times New Roman"/>
        </w:rPr>
        <w:tab/>
      </w:r>
      <w:r w:rsidRPr="009E6BFB">
        <w:rPr>
          <w:rFonts w:ascii="Times New Roman" w:eastAsia="標楷體" w:hAnsi="Times New Roman" w:cs="Times New Roman"/>
        </w:rPr>
        <w:t>O</w:t>
      </w:r>
      <w:r w:rsidR="00BB43A4" w:rsidRPr="009E6BFB">
        <w:rPr>
          <w:rFonts w:ascii="Times New Roman" w:eastAsia="標楷體" w:hAnsi="Times New Roman" w:cs="Times New Roman"/>
        </w:rPr>
        <w:t>＝</w:t>
      </w:r>
      <w:r w:rsidRPr="009E6BFB">
        <w:rPr>
          <w:rFonts w:ascii="Times New Roman" w:eastAsia="標楷體" w:hAnsi="Times New Roman" w:cs="Times New Roman"/>
        </w:rPr>
        <w:t>16.0</w:t>
      </w:r>
    </w:p>
    <w:p w:rsidR="004C3DA0" w:rsidRPr="009E6BFB" w:rsidRDefault="00FA4099" w:rsidP="00A02C84">
      <w:pPr>
        <w:widowControl/>
        <w:autoSpaceDE w:val="0"/>
        <w:autoSpaceDN w:val="0"/>
        <w:spacing w:beforeLines="100" w:before="240" w:afterLines="50" w:after="120"/>
        <w:ind w:firstLineChars="295" w:firstLine="708"/>
        <w:textAlignment w:val="bottom"/>
        <w:rPr>
          <w:rFonts w:ascii="Times New Roman" w:eastAsia="標楷體" w:hAnsi="Times New Roman" w:cs="Times New Roman"/>
        </w:rPr>
      </w:pPr>
      <w:r w:rsidRPr="009E6BFB">
        <w:rPr>
          <w:rFonts w:ascii="Times New Roman" w:eastAsia="標楷體" w:hAnsi="Times New Roman" w:cs="Times New Roman"/>
        </w:rPr>
        <w:t>二、</w:t>
      </w:r>
      <w:r w:rsidR="00945E2D" w:rsidRPr="009E6BFB">
        <w:rPr>
          <w:rFonts w:ascii="Times New Roman" w:eastAsia="標楷體" w:hAnsi="Times New Roman" w:cs="Times New Roman"/>
        </w:rPr>
        <w:t>酚酞指示劑變色範圍</w:t>
      </w:r>
      <w:r w:rsidR="00945E2D" w:rsidRPr="009E6BFB">
        <w:rPr>
          <w:rFonts w:ascii="Times New Roman" w:eastAsia="標楷體" w:hAnsi="Times New Roman" w:cs="Times New Roman"/>
        </w:rPr>
        <w:t xml:space="preserve"> pH</w:t>
      </w:r>
      <w:r w:rsidR="00945E2D" w:rsidRPr="009E6BFB">
        <w:rPr>
          <w:rFonts w:ascii="Times New Roman" w:eastAsia="標楷體" w:hAnsi="Times New Roman" w:cs="Times New Roman"/>
        </w:rPr>
        <w:t>＝</w:t>
      </w:r>
      <w:r w:rsidR="00945E2D" w:rsidRPr="009E6BFB">
        <w:rPr>
          <w:rFonts w:ascii="Times New Roman" w:eastAsia="標楷體" w:hAnsi="Times New Roman" w:cs="Times New Roman"/>
        </w:rPr>
        <w:t>8.3</w:t>
      </w:r>
      <w:r w:rsidR="00945E2D" w:rsidRPr="009E6BFB">
        <w:rPr>
          <w:rFonts w:ascii="Times New Roman" w:eastAsia="標楷體" w:hAnsi="Times New Roman" w:cs="Times New Roman"/>
        </w:rPr>
        <w:t>～</w:t>
      </w:r>
      <w:r w:rsidR="00945E2D" w:rsidRPr="009E6BFB">
        <w:rPr>
          <w:rFonts w:ascii="Times New Roman" w:eastAsia="標楷體" w:hAnsi="Times New Roman" w:cs="Times New Roman"/>
        </w:rPr>
        <w:t>10.0</w:t>
      </w:r>
    </w:p>
    <w:p w:rsidR="006A381E" w:rsidRPr="009E6BFB" w:rsidRDefault="004C3DA0" w:rsidP="00AC435C">
      <w:pPr>
        <w:pStyle w:val="af"/>
        <w:rPr>
          <w:bCs w:val="0"/>
          <w:spacing w:val="20"/>
          <w:sz w:val="22"/>
          <w:szCs w:val="22"/>
        </w:rPr>
      </w:pPr>
      <w:r w:rsidRPr="009E6BFB">
        <w:br w:type="page"/>
      </w:r>
    </w:p>
    <w:p w:rsidR="004B415E" w:rsidRPr="009E6BFB" w:rsidRDefault="004B415E" w:rsidP="004B415E">
      <w:pPr>
        <w:pStyle w:val="af"/>
        <w:rPr>
          <w:sz w:val="26"/>
          <w:szCs w:val="26"/>
        </w:rPr>
      </w:pPr>
      <w:r w:rsidRPr="009E6BFB">
        <w:rPr>
          <w:sz w:val="26"/>
          <w:szCs w:val="26"/>
        </w:rPr>
        <w:lastRenderedPageBreak/>
        <w:t>第壹部分（占</w:t>
      </w:r>
      <w:r w:rsidRPr="009E6BFB">
        <w:rPr>
          <w:sz w:val="26"/>
          <w:szCs w:val="26"/>
        </w:rPr>
        <w:t>80</w:t>
      </w:r>
      <w:r w:rsidRPr="009E6BFB">
        <w:rPr>
          <w:sz w:val="26"/>
          <w:szCs w:val="26"/>
        </w:rPr>
        <w:t>分）</w:t>
      </w:r>
    </w:p>
    <w:p w:rsidR="004B415E" w:rsidRPr="009E6BFB" w:rsidRDefault="004B415E" w:rsidP="004B415E">
      <w:pPr>
        <w:pStyle w:val="af"/>
        <w:rPr>
          <w:sz w:val="26"/>
          <w:szCs w:val="26"/>
        </w:rPr>
      </w:pPr>
      <w:r w:rsidRPr="009E6BFB">
        <w:rPr>
          <w:sz w:val="26"/>
          <w:szCs w:val="26"/>
        </w:rPr>
        <w:t>一、單選題（占</w:t>
      </w:r>
      <w:r w:rsidRPr="009E6BFB">
        <w:rPr>
          <w:sz w:val="26"/>
          <w:szCs w:val="26"/>
        </w:rPr>
        <w:t>4</w:t>
      </w:r>
      <w:r w:rsidR="00CC1B39" w:rsidRPr="009E6BFB">
        <w:rPr>
          <w:sz w:val="26"/>
          <w:szCs w:val="26"/>
        </w:rPr>
        <w:t>6</w:t>
      </w:r>
      <w:r w:rsidRPr="009E6BFB">
        <w:rPr>
          <w:sz w:val="26"/>
          <w:szCs w:val="26"/>
        </w:rPr>
        <w:t>分）</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360"/>
      </w:tblGrid>
      <w:tr w:rsidR="004B415E" w:rsidRPr="009E6BFB" w:rsidTr="004B415E">
        <w:tc>
          <w:tcPr>
            <w:tcW w:w="9360" w:type="dxa"/>
          </w:tcPr>
          <w:p w:rsidR="004B415E" w:rsidRPr="009E6BFB" w:rsidRDefault="004B415E" w:rsidP="00CC1B39">
            <w:pPr>
              <w:pStyle w:val="a7"/>
              <w:spacing w:beforeLines="0" w:before="0"/>
              <w:rPr>
                <w:rFonts w:ascii="Times New Roman" w:hAnsi="Times New Roman" w:cs="Times New Roman"/>
                <w:spacing w:val="24"/>
              </w:rPr>
            </w:pPr>
            <w:r w:rsidRPr="009E6BFB">
              <w:rPr>
                <w:rFonts w:ascii="Times New Roman" w:hAnsi="Times New Roman" w:cs="Times New Roman"/>
              </w:rPr>
              <w:t>說明：第</w:t>
            </w:r>
            <w:r w:rsidRPr="009E6BFB">
              <w:rPr>
                <w:rFonts w:ascii="Times New Roman" w:hAnsi="Times New Roman" w:cs="Times New Roman"/>
              </w:rPr>
              <w:t>1</w:t>
            </w:r>
            <w:r w:rsidRPr="009E6BFB">
              <w:rPr>
                <w:rFonts w:ascii="Times New Roman" w:hAnsi="Times New Roman" w:cs="Times New Roman"/>
              </w:rPr>
              <w:t>題至第</w:t>
            </w:r>
            <w:r w:rsidRPr="009E6BFB">
              <w:rPr>
                <w:rFonts w:ascii="Times New Roman" w:hAnsi="Times New Roman" w:cs="Times New Roman"/>
              </w:rPr>
              <w:t>2</w:t>
            </w:r>
            <w:r w:rsidR="00CC1B39" w:rsidRPr="009E6BFB">
              <w:rPr>
                <w:rFonts w:ascii="Times New Roman" w:hAnsi="Times New Roman" w:cs="Times New Roman"/>
              </w:rPr>
              <w:t>3</w:t>
            </w:r>
            <w:r w:rsidRPr="009E6BFB">
              <w:rPr>
                <w:rFonts w:ascii="Times New Roman" w:hAnsi="Times New Roman" w:cs="Times New Roman"/>
              </w:rPr>
              <w:t>題，每題均計分，每題有</w:t>
            </w:r>
            <w:r w:rsidRPr="009E6BFB">
              <w:rPr>
                <w:rFonts w:ascii="Times New Roman" w:hAnsi="Times New Roman" w:cs="Times New Roman"/>
              </w:rPr>
              <w:t>n</w:t>
            </w:r>
            <w:r w:rsidRPr="009E6BFB">
              <w:rPr>
                <w:rFonts w:ascii="Times New Roman" w:hAnsi="Times New Roman" w:cs="Times New Roman"/>
              </w:rPr>
              <w:t>個選項，其中只有一個是正確或最適當的選項，請畫記在答案卡之「選擇題答案區」。各題答對者，得</w:t>
            </w:r>
            <w:r w:rsidRPr="009E6BFB">
              <w:rPr>
                <w:rFonts w:ascii="Times New Roman" w:hAnsi="Times New Roman" w:cs="Times New Roman"/>
              </w:rPr>
              <w:t>2</w:t>
            </w:r>
            <w:r w:rsidRPr="009E6BFB">
              <w:rPr>
                <w:rFonts w:ascii="Times New Roman" w:hAnsi="Times New Roman" w:cs="Times New Roman"/>
              </w:rPr>
              <w:t>分；答錯、未作答或畫記多於一個選項者，該題以零分計算。</w:t>
            </w:r>
          </w:p>
        </w:tc>
      </w:tr>
    </w:tbl>
    <w:p w:rsidR="00AD1DF3" w:rsidRPr="009E6BFB" w:rsidRDefault="00AD1DF3" w:rsidP="002D0202">
      <w:pPr>
        <w:pStyle w:val="TIT1"/>
        <w:snapToGrid/>
        <w:spacing w:beforeLines="50" w:before="120" w:line="360" w:lineRule="atLeast"/>
        <w:ind w:left="362" w:hangingChars="135" w:hanging="362"/>
        <w:rPr>
          <w:spacing w:val="24"/>
        </w:rPr>
      </w:pPr>
      <w:r w:rsidRPr="009E6BFB">
        <w:rPr>
          <w:spacing w:val="24"/>
        </w:rPr>
        <w:t>1.</w:t>
      </w:r>
      <w:r w:rsidR="004B415E" w:rsidRPr="009E6BFB">
        <w:rPr>
          <w:spacing w:val="24"/>
        </w:rPr>
        <w:tab/>
      </w:r>
      <w:r w:rsidRPr="009E6BFB">
        <w:rPr>
          <w:spacing w:val="24"/>
        </w:rPr>
        <w:t>下列何者為能量的單位</w:t>
      </w:r>
      <w:r w:rsidR="000F7AC5" w:rsidRPr="009E6BFB">
        <w:rPr>
          <w:spacing w:val="24"/>
        </w:rPr>
        <w:t>？</w:t>
      </w:r>
    </w:p>
    <w:p w:rsidR="00AD1DF3" w:rsidRPr="009E6BFB" w:rsidRDefault="00AD1DF3" w:rsidP="009216C9">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 xml:space="preserve">(A) </w:t>
      </w:r>
      <w:r w:rsidR="00151905" w:rsidRPr="009E6BFB">
        <w:rPr>
          <w:rFonts w:ascii="Times New Roman" w:hAnsi="Times New Roman" w:cs="Times New Roman"/>
          <w:spacing w:val="24"/>
          <w:kern w:val="0"/>
          <w:position w:val="-10"/>
          <w:szCs w:val="20"/>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pt;height:15.25pt" o:ole="">
            <v:imagedata r:id="rId8" o:title=""/>
          </v:shape>
          <o:OLEObject Type="Embed" ProgID="Equation.DSMT4" ShapeID="_x0000_i1025" DrawAspect="Content" ObjectID="_1574366451" r:id="rId9"/>
        </w:object>
      </w:r>
      <w:r w:rsidR="002016BD"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 xml:space="preserve">(B) </w:t>
      </w:r>
      <w:r w:rsidR="00151905" w:rsidRPr="009E6BFB">
        <w:rPr>
          <w:rFonts w:ascii="Times New Roman" w:hAnsi="Times New Roman" w:cs="Times New Roman"/>
          <w:spacing w:val="24"/>
          <w:kern w:val="0"/>
          <w:position w:val="-10"/>
          <w:szCs w:val="20"/>
        </w:rPr>
        <w:object w:dxaOrig="760" w:dyaOrig="340">
          <v:shape id="_x0000_i1026" type="#_x0000_t75" style="width:38.1pt;height:16.6pt" o:ole="">
            <v:imagedata r:id="rId10" o:title=""/>
          </v:shape>
          <o:OLEObject Type="Embed" ProgID="Equation.DSMT4" ShapeID="_x0000_i1026" DrawAspect="Content" ObjectID="_1574366452" r:id="rId11"/>
        </w:object>
      </w:r>
      <w:r w:rsidR="002016BD"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 xml:space="preserve">(C) </w:t>
      </w:r>
      <w:r w:rsidR="009216C9" w:rsidRPr="009E6BFB">
        <w:rPr>
          <w:rFonts w:ascii="Times New Roman" w:hAnsi="Times New Roman" w:cs="Times New Roman"/>
          <w:spacing w:val="24"/>
          <w:kern w:val="0"/>
          <w:position w:val="-10"/>
          <w:szCs w:val="20"/>
        </w:rPr>
        <w:object w:dxaOrig="880" w:dyaOrig="340">
          <v:shape id="_x0000_i1027" type="#_x0000_t75" style="width:43.6pt;height:16.6pt" o:ole="">
            <v:imagedata r:id="rId12" o:title=""/>
          </v:shape>
          <o:OLEObject Type="Embed" ProgID="Equation.DSMT4" ShapeID="_x0000_i1027" DrawAspect="Content" ObjectID="_1574366453" r:id="rId13"/>
        </w:object>
      </w:r>
      <w:r w:rsidR="002016BD"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 xml:space="preserve">(D) </w:t>
      </w:r>
      <w:r w:rsidR="009216C9" w:rsidRPr="009E6BFB">
        <w:rPr>
          <w:rFonts w:ascii="Times New Roman" w:hAnsi="Times New Roman" w:cs="Times New Roman"/>
          <w:spacing w:val="24"/>
          <w:kern w:val="0"/>
          <w:position w:val="-10"/>
          <w:szCs w:val="20"/>
        </w:rPr>
        <w:object w:dxaOrig="700" w:dyaOrig="300">
          <v:shape id="_x0000_i1028" type="#_x0000_t75" style="width:36pt;height:14.55pt" o:ole="">
            <v:imagedata r:id="rId14" o:title=""/>
          </v:shape>
          <o:OLEObject Type="Embed" ProgID="Equation.DSMT4" ShapeID="_x0000_i1028" DrawAspect="Content" ObjectID="_1574366454" r:id="rId15"/>
        </w:object>
      </w:r>
      <w:r w:rsidR="002016BD"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 xml:space="preserve">(E) </w:t>
      </w:r>
      <w:r w:rsidR="009216C9" w:rsidRPr="009E6BFB">
        <w:rPr>
          <w:rFonts w:ascii="Times New Roman" w:hAnsi="Times New Roman" w:cs="Times New Roman"/>
          <w:spacing w:val="24"/>
          <w:kern w:val="0"/>
          <w:position w:val="-10"/>
          <w:szCs w:val="20"/>
        </w:rPr>
        <w:object w:dxaOrig="800" w:dyaOrig="340">
          <v:shape id="_x0000_i1029" type="#_x0000_t75" style="width:39.45pt;height:16.6pt" o:ole="">
            <v:imagedata r:id="rId16" o:title=""/>
          </v:shape>
          <o:OLEObject Type="Embed" ProgID="Equation.DSMT4" ShapeID="_x0000_i1029" DrawAspect="Content" ObjectID="_1574366455" r:id="rId17"/>
        </w:object>
      </w:r>
    </w:p>
    <w:p w:rsidR="000F7AC5" w:rsidRPr="009E6BFB" w:rsidRDefault="004668E9" w:rsidP="002D0202">
      <w:pPr>
        <w:pStyle w:val="TIT1"/>
        <w:snapToGrid/>
        <w:spacing w:beforeLines="50" w:before="120" w:line="360" w:lineRule="atLeast"/>
        <w:ind w:left="362" w:hangingChars="135" w:hanging="362"/>
        <w:rPr>
          <w:spacing w:val="24"/>
        </w:rPr>
      </w:pPr>
      <w:r w:rsidRPr="009E6BFB">
        <w:rPr>
          <w:spacing w:val="24"/>
        </w:rPr>
        <w:t>2.</w:t>
      </w:r>
      <w:r w:rsidRPr="009E6BFB">
        <w:rPr>
          <w:spacing w:val="24"/>
        </w:rPr>
        <w:tab/>
      </w:r>
      <w:r w:rsidRPr="009E6BFB">
        <w:rPr>
          <w:spacing w:val="24"/>
        </w:rPr>
        <w:t>某生靜坐在樹幹筆直的果樹下，</w:t>
      </w:r>
      <w:r w:rsidR="00151905" w:rsidRPr="009E6BFB">
        <w:rPr>
          <w:spacing w:val="24"/>
        </w:rPr>
        <w:t>觀測</w:t>
      </w:r>
      <w:r w:rsidRPr="009E6BFB">
        <w:rPr>
          <w:spacing w:val="24"/>
        </w:rPr>
        <w:t>以下</w:t>
      </w:r>
      <w:r w:rsidR="009216C9" w:rsidRPr="009E6BFB">
        <w:rPr>
          <w:spacing w:val="24"/>
        </w:rPr>
        <w:t>（</w:t>
      </w:r>
      <w:r w:rsidRPr="009E6BFB">
        <w:rPr>
          <w:spacing w:val="24"/>
        </w:rPr>
        <w:t>I</w:t>
      </w:r>
      <w:r w:rsidR="009216C9" w:rsidRPr="009E6BFB">
        <w:rPr>
          <w:spacing w:val="24"/>
        </w:rPr>
        <w:t>）</w:t>
      </w:r>
      <w:r w:rsidRPr="009E6BFB">
        <w:rPr>
          <w:spacing w:val="24"/>
        </w:rPr>
        <w:t>至</w:t>
      </w:r>
      <w:r w:rsidR="009216C9" w:rsidRPr="009E6BFB">
        <w:rPr>
          <w:spacing w:val="24"/>
        </w:rPr>
        <w:t>（</w:t>
      </w:r>
      <w:r w:rsidR="00BA09FC" w:rsidRPr="009E6BFB">
        <w:rPr>
          <w:rFonts w:ascii="新細明體" w:hAnsi="新細明體" w:cs="新細明體" w:hint="eastAsia"/>
          <w:spacing w:val="24"/>
        </w:rPr>
        <w:t>Ⅳ</w:t>
      </w:r>
      <w:r w:rsidR="009216C9" w:rsidRPr="009E6BFB">
        <w:rPr>
          <w:spacing w:val="24"/>
        </w:rPr>
        <w:t>）</w:t>
      </w:r>
      <w:r w:rsidRPr="009E6BFB">
        <w:rPr>
          <w:spacing w:val="24"/>
        </w:rPr>
        <w:t>四者</w:t>
      </w:r>
      <w:r w:rsidR="00151905" w:rsidRPr="009E6BFB">
        <w:rPr>
          <w:spacing w:val="24"/>
        </w:rPr>
        <w:t>的</w:t>
      </w:r>
      <w:r w:rsidRPr="009E6BFB">
        <w:rPr>
          <w:spacing w:val="24"/>
        </w:rPr>
        <w:t>高度隨時間變化</w:t>
      </w:r>
      <w:r w:rsidR="00151905" w:rsidRPr="009E6BFB">
        <w:rPr>
          <w:spacing w:val="24"/>
        </w:rPr>
        <w:t>的情況</w:t>
      </w:r>
      <w:r w:rsidRPr="009E6BFB">
        <w:rPr>
          <w:spacing w:val="24"/>
        </w:rPr>
        <w:t>：</w:t>
      </w:r>
    </w:p>
    <w:p w:rsidR="000F7AC5" w:rsidRPr="009E6BFB" w:rsidRDefault="00351F53" w:rsidP="009216C9">
      <w:pPr>
        <w:pStyle w:val="TIT1"/>
        <w:snapToGrid/>
        <w:spacing w:beforeLines="0" w:before="0" w:line="360" w:lineRule="atLeast"/>
        <w:ind w:leftChars="150" w:left="360" w:firstLineChars="0" w:firstLine="0"/>
        <w:rPr>
          <w:spacing w:val="24"/>
        </w:rPr>
      </w:pPr>
      <w:r w:rsidRPr="009E6BFB">
        <w:rPr>
          <w:noProof/>
        </w:rPr>
        <mc:AlternateContent>
          <mc:Choice Requires="wpg">
            <w:drawing>
              <wp:anchor distT="0" distB="0" distL="114300" distR="114300" simplePos="0" relativeHeight="251655680" behindDoc="0" locked="0" layoutInCell="1" allowOverlap="1" wp14:anchorId="66BC9481" wp14:editId="6B99F65F">
                <wp:simplePos x="0" y="0"/>
                <wp:positionH relativeFrom="column">
                  <wp:posOffset>3653790</wp:posOffset>
                </wp:positionH>
                <wp:positionV relativeFrom="page">
                  <wp:posOffset>3590925</wp:posOffset>
                </wp:positionV>
                <wp:extent cx="2274570" cy="1749425"/>
                <wp:effectExtent l="0" t="38100" r="11430" b="3175"/>
                <wp:wrapSquare wrapText="bothSides"/>
                <wp:docPr id="65" name="群組 6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74570" cy="1749425"/>
                          <a:chOff x="0" y="162962"/>
                          <a:chExt cx="2841056" cy="2181539"/>
                        </a:xfrm>
                      </wpg:grpSpPr>
                      <wps:wsp>
                        <wps:cNvPr id="71" name="直線單箭頭接點 71"/>
                        <wps:cNvCnPr/>
                        <wps:spPr>
                          <a:xfrm flipV="1">
                            <a:off x="453186" y="171648"/>
                            <a:ext cx="4233" cy="1743245"/>
                          </a:xfrm>
                          <a:prstGeom prst="straightConnector1">
                            <a:avLst/>
                          </a:prstGeom>
                          <a:ln>
                            <a:solidFill>
                              <a:schemeClr val="tx1"/>
                            </a:solidFill>
                            <a:headEnd type="none" w="med" len="med"/>
                            <a:tailEnd type="triangle" w="sm" len="sm"/>
                          </a:ln>
                        </wps:spPr>
                        <wps:style>
                          <a:lnRef idx="1">
                            <a:schemeClr val="dk1"/>
                          </a:lnRef>
                          <a:fillRef idx="0">
                            <a:schemeClr val="dk1"/>
                          </a:fillRef>
                          <a:effectRef idx="0">
                            <a:schemeClr val="dk1"/>
                          </a:effectRef>
                          <a:fontRef idx="minor">
                            <a:schemeClr val="tx1"/>
                          </a:fontRef>
                        </wps:style>
                        <wps:bodyPr/>
                      </wps:wsp>
                      <wps:wsp>
                        <wps:cNvPr id="81" name="直線單箭頭接點 81"/>
                        <wps:cNvCnPr/>
                        <wps:spPr>
                          <a:xfrm>
                            <a:off x="440486" y="1914503"/>
                            <a:ext cx="2232000" cy="0"/>
                          </a:xfrm>
                          <a:prstGeom prst="straightConnector1">
                            <a:avLst/>
                          </a:prstGeom>
                          <a:ln>
                            <a:solidFill>
                              <a:schemeClr val="tx1"/>
                            </a:solidFill>
                            <a:headEnd type="none" w="med" len="med"/>
                            <a:tailEnd type="triangle" w="sm" len="sm"/>
                          </a:ln>
                        </wps:spPr>
                        <wps:style>
                          <a:lnRef idx="1">
                            <a:schemeClr val="dk1"/>
                          </a:lnRef>
                          <a:fillRef idx="0">
                            <a:schemeClr val="dk1"/>
                          </a:fillRef>
                          <a:effectRef idx="0">
                            <a:schemeClr val="dk1"/>
                          </a:effectRef>
                          <a:fontRef idx="minor">
                            <a:schemeClr val="tx1"/>
                          </a:fontRef>
                        </wps:style>
                        <wps:bodyPr/>
                      </wps:wsp>
                      <wps:wsp>
                        <wps:cNvPr id="92" name="直線接點 92"/>
                        <wps:cNvCnPr/>
                        <wps:spPr>
                          <a:xfrm flipV="1">
                            <a:off x="707186" y="1838693"/>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 name="直線接點 95"/>
                        <wps:cNvCnPr/>
                        <wps:spPr>
                          <a:xfrm flipV="1">
                            <a:off x="999286" y="1838693"/>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線接點 106"/>
                        <wps:cNvCnPr/>
                        <wps:spPr>
                          <a:xfrm flipV="1">
                            <a:off x="1291386" y="1844136"/>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線接點 107"/>
                        <wps:cNvCnPr/>
                        <wps:spPr>
                          <a:xfrm flipV="1">
                            <a:off x="1579336" y="1847243"/>
                            <a:ext cx="0" cy="717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線接點 108"/>
                        <wps:cNvCnPr/>
                        <wps:spPr>
                          <a:xfrm flipV="1">
                            <a:off x="1871436" y="1847243"/>
                            <a:ext cx="0" cy="717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線接點 109"/>
                        <wps:cNvCnPr/>
                        <wps:spPr>
                          <a:xfrm flipV="1">
                            <a:off x="2163536" y="1840893"/>
                            <a:ext cx="0" cy="717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線接點 110"/>
                        <wps:cNvCnPr/>
                        <wps:spPr>
                          <a:xfrm flipV="1">
                            <a:off x="2461986" y="1840893"/>
                            <a:ext cx="0" cy="717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線接點 111"/>
                        <wps:cNvCnPr/>
                        <wps:spPr>
                          <a:xfrm rot="5400000" flipV="1">
                            <a:off x="498591" y="484898"/>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線接點 112"/>
                        <wps:cNvCnPr/>
                        <wps:spPr>
                          <a:xfrm rot="5400000" flipV="1">
                            <a:off x="496423" y="772848"/>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線接點 113"/>
                        <wps:cNvCnPr/>
                        <wps:spPr>
                          <a:xfrm rot="5400000" flipV="1">
                            <a:off x="496423" y="1064948"/>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線接點 114"/>
                        <wps:cNvCnPr/>
                        <wps:spPr>
                          <a:xfrm rot="5400000" flipV="1">
                            <a:off x="496399" y="1357048"/>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線接點 115"/>
                        <wps:cNvCnPr/>
                        <wps:spPr>
                          <a:xfrm rot="5400000" flipV="1">
                            <a:off x="496399" y="1655498"/>
                            <a:ext cx="0"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文字方塊 116"/>
                        <wps:cNvSpPr txBox="1"/>
                        <wps:spPr>
                          <a:xfrm>
                            <a:off x="1388451" y="2058354"/>
                            <a:ext cx="484414" cy="2861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15289" w:rsidRDefault="00B1465B" w:rsidP="006D5710">
                              <w:pPr>
                                <w:snapToGrid w:val="0"/>
                                <w:spacing w:line="240" w:lineRule="atLeast"/>
                                <w:rPr>
                                  <w:rFonts w:ascii="Times New Roman" w:hAnsi="Times New Roman" w:cs="Times New Roman"/>
                                  <w:sz w:val="22"/>
                                  <w:szCs w:val="20"/>
                                </w:rPr>
                              </w:pPr>
                              <w:r w:rsidRPr="00E15289">
                                <w:rPr>
                                  <w:rFonts w:ascii="Times New Roman" w:hAnsi="Times New Roman" w:cs="Times New Roman"/>
                                  <w:sz w:val="22"/>
                                  <w:szCs w:val="20"/>
                                </w:rPr>
                                <w:t>圖</w:t>
                              </w:r>
                              <w:r w:rsidRPr="00E15289">
                                <w:rPr>
                                  <w:rFonts w:ascii="Times New Roman" w:hAnsi="Times New Roman" w:cs="Times New Roman"/>
                                  <w:sz w:val="22"/>
                                  <w:szCs w:val="20"/>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7" name="文字方塊 59"/>
                        <wps:cNvSpPr txBox="1"/>
                        <wps:spPr>
                          <a:xfrm>
                            <a:off x="2357186" y="1935519"/>
                            <a:ext cx="4838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15289" w:rsidRDefault="00B1465B" w:rsidP="006D5710">
                              <w:pPr>
                                <w:pStyle w:val="Web"/>
                                <w:spacing w:before="0" w:beforeAutospacing="0" w:after="0" w:afterAutospacing="0" w:line="240" w:lineRule="exact"/>
                                <w:rPr>
                                  <w:rFonts w:ascii="Times New Roman" w:hAnsi="Times New Roman" w:cs="Times New Roman"/>
                                </w:rPr>
                              </w:pPr>
                              <w:r w:rsidRPr="00E15289">
                                <w:rPr>
                                  <w:rFonts w:ascii="Times New Roman" w:hAnsi="Times New Roman" w:cs="Times New Roman"/>
                                  <w:kern w:val="2"/>
                                  <w:sz w:val="20"/>
                                  <w:szCs w:val="20"/>
                                </w:rPr>
                                <w:t>時間</w:t>
                              </w:r>
                            </w:p>
                          </w:txbxContent>
                        </wps:txbx>
                        <wps:bodyPr rot="0" spcFirstLastPara="0" vert="horz" wrap="square" lIns="0" tIns="0" rIns="0" bIns="0" numCol="1" spcCol="0" rtlCol="0" fromWordArt="0" anchor="t" anchorCtr="0" forceAA="0" compatLnSpc="1">
                          <a:prstTxWarp prst="textNoShape">
                            <a:avLst/>
                          </a:prstTxWarp>
                          <a:noAutofit/>
                        </wps:bodyPr>
                      </wps:wsp>
                      <wps:wsp>
                        <wps:cNvPr id="118" name="文字方塊 59"/>
                        <wps:cNvSpPr txBox="1"/>
                        <wps:spPr>
                          <a:xfrm>
                            <a:off x="0" y="162962"/>
                            <a:ext cx="48387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15289" w:rsidRDefault="00B1465B" w:rsidP="006D5710">
                              <w:pPr>
                                <w:pStyle w:val="Web"/>
                                <w:spacing w:before="0" w:beforeAutospacing="0" w:after="0" w:afterAutospacing="0" w:line="240" w:lineRule="exact"/>
                                <w:rPr>
                                  <w:rFonts w:ascii="Times New Roman" w:hAnsi="Times New Roman" w:cs="Times New Roman"/>
                                </w:rPr>
                              </w:pPr>
                              <w:r w:rsidRPr="00E15289">
                                <w:rPr>
                                  <w:rFonts w:ascii="Times New Roman" w:hAnsi="Times New Roman" w:cs="Times New Roman"/>
                                  <w:sz w:val="20"/>
                                  <w:szCs w:val="20"/>
                                </w:rPr>
                                <w:t>高度</w:t>
                              </w:r>
                            </w:p>
                          </w:txbxContent>
                        </wps:txbx>
                        <wps:bodyPr rot="0" spcFirstLastPara="0" vert="horz" wrap="square" lIns="0" tIns="0" rIns="0" bIns="0" numCol="1" spcCol="0" rtlCol="0" fromWordArt="0" anchor="t" anchorCtr="0" forceAA="0" compatLnSpc="1">
                          <a:prstTxWarp prst="textNoShape">
                            <a:avLst/>
                          </a:prstTxWarp>
                          <a:noAutofit/>
                        </wps:bodyPr>
                      </wps:wsp>
                      <wps:wsp>
                        <wps:cNvPr id="119" name="直線接點 119"/>
                        <wps:cNvCnPr/>
                        <wps:spPr>
                          <a:xfrm>
                            <a:off x="467096" y="1554134"/>
                            <a:ext cx="1872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20" name="文字方塊 59"/>
                        <wps:cNvSpPr txBox="1"/>
                        <wps:spPr>
                          <a:xfrm>
                            <a:off x="2293207" y="190145"/>
                            <a:ext cx="433418" cy="265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15289" w:rsidRDefault="00B1465B" w:rsidP="000C5452">
                              <w:pPr>
                                <w:pStyle w:val="Web"/>
                                <w:spacing w:before="0" w:beforeAutospacing="0" w:after="0" w:afterAutospacing="0" w:line="240" w:lineRule="exact"/>
                                <w:jc w:val="center"/>
                                <w:rPr>
                                  <w:rFonts w:ascii="Times New Roman" w:hAnsi="Times New Roman" w:cs="Times New Roman"/>
                                </w:rPr>
                              </w:pPr>
                              <w:r w:rsidRPr="00E15289">
                                <w:rPr>
                                  <w:rFonts w:ascii="Times New Roman" w:hAnsi="Times New Roman" w:cs="Times New Roman"/>
                                  <w:sz w:val="20"/>
                                  <w:szCs w:val="20"/>
                                </w:rPr>
                                <w:t>（甲）</w:t>
                              </w:r>
                            </w:p>
                          </w:txbxContent>
                        </wps:txbx>
                        <wps:bodyPr rot="0" spcFirstLastPara="0" vert="horz" wrap="square" lIns="0" tIns="0" rIns="0" bIns="0" numCol="1" spcCol="0" rtlCol="0" fromWordArt="0" anchor="t" anchorCtr="0" forceAA="0" compatLnSpc="1">
                          <a:prstTxWarp prst="textNoShape">
                            <a:avLst/>
                          </a:prstTxWarp>
                          <a:noAutofit/>
                        </wps:bodyPr>
                      </wps:wsp>
                      <wps:wsp>
                        <wps:cNvPr id="121" name="文字方塊 59"/>
                        <wps:cNvSpPr txBox="1"/>
                        <wps:spPr>
                          <a:xfrm>
                            <a:off x="1239784" y="852452"/>
                            <a:ext cx="451628" cy="264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15289" w:rsidRDefault="00B1465B" w:rsidP="000C5452">
                              <w:pPr>
                                <w:pStyle w:val="Web"/>
                                <w:spacing w:before="0" w:beforeAutospacing="0" w:after="0" w:afterAutospacing="0" w:line="240" w:lineRule="exact"/>
                                <w:jc w:val="center"/>
                                <w:rPr>
                                  <w:rFonts w:ascii="Times New Roman" w:hAnsi="Times New Roman" w:cs="Times New Roman"/>
                                </w:rPr>
                              </w:pPr>
                              <w:r w:rsidRPr="00E15289">
                                <w:rPr>
                                  <w:rFonts w:ascii="Times New Roman" w:hAnsi="Times New Roman" w:cs="Times New Roman"/>
                                  <w:sz w:val="20"/>
                                  <w:szCs w:val="20"/>
                                </w:rPr>
                                <w:t>（丁）</w:t>
                              </w:r>
                            </w:p>
                          </w:txbxContent>
                        </wps:txbx>
                        <wps:bodyPr rot="0" spcFirstLastPara="0" vert="horz" wrap="square" lIns="0" tIns="0" rIns="0" bIns="0" numCol="1" spcCol="0" rtlCol="0" fromWordArt="0" anchor="t" anchorCtr="0" forceAA="0" compatLnSpc="1">
                          <a:prstTxWarp prst="textNoShape">
                            <a:avLst/>
                          </a:prstTxWarp>
                          <a:noAutofit/>
                        </wps:bodyPr>
                      </wps:wsp>
                      <wps:wsp>
                        <wps:cNvPr id="122" name="文字方塊 59"/>
                        <wps:cNvSpPr txBox="1"/>
                        <wps:spPr>
                          <a:xfrm>
                            <a:off x="2309751" y="822503"/>
                            <a:ext cx="422529" cy="264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15289" w:rsidRDefault="00B1465B" w:rsidP="006D5710">
                              <w:pPr>
                                <w:pStyle w:val="Web"/>
                                <w:spacing w:before="0" w:beforeAutospacing="0" w:after="0" w:afterAutospacing="0" w:line="240" w:lineRule="exact"/>
                                <w:rPr>
                                  <w:rFonts w:ascii="Times New Roman" w:hAnsi="Times New Roman" w:cs="Times New Roman"/>
                                </w:rPr>
                              </w:pPr>
                              <w:r w:rsidRPr="00E15289">
                                <w:rPr>
                                  <w:rFonts w:ascii="Times New Roman" w:hAnsi="Times New Roman" w:cs="Times New Roman"/>
                                  <w:sz w:val="20"/>
                                  <w:szCs w:val="20"/>
                                </w:rPr>
                                <w:t>（乙）</w:t>
                              </w:r>
                            </w:p>
                          </w:txbxContent>
                        </wps:txbx>
                        <wps:bodyPr rot="0" spcFirstLastPara="0" vert="horz" wrap="square" lIns="0" tIns="0" rIns="0" bIns="0" numCol="1" spcCol="0" rtlCol="0" fromWordArt="0" anchor="t" anchorCtr="0" forceAA="0" compatLnSpc="1">
                          <a:prstTxWarp prst="textNoShape">
                            <a:avLst/>
                          </a:prstTxWarp>
                          <a:noAutofit/>
                        </wps:bodyPr>
                      </wps:wsp>
                      <wps:wsp>
                        <wps:cNvPr id="123" name="文字方塊 59"/>
                        <wps:cNvSpPr txBox="1"/>
                        <wps:spPr>
                          <a:xfrm>
                            <a:off x="2327200" y="1429067"/>
                            <a:ext cx="439022" cy="264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15289" w:rsidRDefault="00B1465B" w:rsidP="000C5452">
                              <w:pPr>
                                <w:pStyle w:val="Web"/>
                                <w:spacing w:before="0" w:beforeAutospacing="0" w:after="0" w:afterAutospacing="0" w:line="240" w:lineRule="exact"/>
                                <w:jc w:val="center"/>
                                <w:rPr>
                                  <w:rFonts w:ascii="Times New Roman" w:hAnsi="Times New Roman" w:cs="Times New Roman"/>
                                </w:rPr>
                              </w:pPr>
                              <w:r w:rsidRPr="00E15289">
                                <w:rPr>
                                  <w:rFonts w:ascii="Times New Roman" w:hAnsi="Times New Roman" w:cs="Times New Roman"/>
                                  <w:sz w:val="20"/>
                                  <w:szCs w:val="20"/>
                                </w:rPr>
                                <w:t>（丙）</w:t>
                              </w:r>
                            </w:p>
                          </w:txbxContent>
                        </wps:txbx>
                        <wps:bodyPr rot="0" spcFirstLastPara="0" vert="horz" wrap="square" lIns="0" tIns="0" rIns="0" bIns="0" numCol="1" spcCol="0" rtlCol="0" fromWordArt="0" anchor="t" anchorCtr="0" forceAA="0" compatLnSpc="1">
                          <a:prstTxWarp prst="textNoShape">
                            <a:avLst/>
                          </a:prstTxWarp>
                          <a:noAutofit/>
                        </wps:bodyPr>
                      </wps:wsp>
                      <wps:wsp>
                        <wps:cNvPr id="124" name="直線接點 124"/>
                        <wps:cNvCnPr/>
                        <wps:spPr>
                          <a:xfrm flipV="1">
                            <a:off x="458628" y="978098"/>
                            <a:ext cx="1872000" cy="929822"/>
                          </a:xfrm>
                          <a:prstGeom prst="line">
                            <a:avLst/>
                          </a:prstGeom>
                          <a:ln w="12700">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wps:wsp>
                        <wps:cNvPr id="125" name="手繪多邊形 125"/>
                        <wps:cNvSpPr/>
                        <wps:spPr>
                          <a:xfrm>
                            <a:off x="453186" y="574419"/>
                            <a:ext cx="1094015" cy="1338943"/>
                          </a:xfrm>
                          <a:custGeom>
                            <a:avLst/>
                            <a:gdLst>
                              <a:gd name="connsiteX0" fmla="*/ 0 w 1094015"/>
                              <a:gd name="connsiteY0" fmla="*/ 0 h 1338943"/>
                              <a:gd name="connsiteX1" fmla="*/ 217715 w 1094015"/>
                              <a:gd name="connsiteY1" fmla="*/ 21772 h 1338943"/>
                              <a:gd name="connsiteX2" fmla="*/ 424543 w 1094015"/>
                              <a:gd name="connsiteY2" fmla="*/ 114300 h 1338943"/>
                              <a:gd name="connsiteX3" fmla="*/ 664029 w 1094015"/>
                              <a:gd name="connsiteY3" fmla="*/ 321129 h 1338943"/>
                              <a:gd name="connsiteX4" fmla="*/ 827315 w 1094015"/>
                              <a:gd name="connsiteY4" fmla="*/ 560615 h 1338943"/>
                              <a:gd name="connsiteX5" fmla="*/ 849086 w 1094015"/>
                              <a:gd name="connsiteY5" fmla="*/ 642258 h 1338943"/>
                              <a:gd name="connsiteX6" fmla="*/ 1094015 w 1094015"/>
                              <a:gd name="connsiteY6" fmla="*/ 1338943 h 1338943"/>
                              <a:gd name="connsiteX0" fmla="*/ 0 w 1094015"/>
                              <a:gd name="connsiteY0" fmla="*/ 0 h 1338943"/>
                              <a:gd name="connsiteX1" fmla="*/ 217715 w 1094015"/>
                              <a:gd name="connsiteY1" fmla="*/ 21772 h 1338943"/>
                              <a:gd name="connsiteX2" fmla="*/ 424543 w 1094015"/>
                              <a:gd name="connsiteY2" fmla="*/ 114300 h 1338943"/>
                              <a:gd name="connsiteX3" fmla="*/ 664029 w 1094015"/>
                              <a:gd name="connsiteY3" fmla="*/ 321129 h 1338943"/>
                              <a:gd name="connsiteX4" fmla="*/ 827315 w 1094015"/>
                              <a:gd name="connsiteY4" fmla="*/ 560615 h 1338943"/>
                              <a:gd name="connsiteX5" fmla="*/ 957943 w 1094015"/>
                              <a:gd name="connsiteY5" fmla="*/ 881796 h 1338943"/>
                              <a:gd name="connsiteX6" fmla="*/ 1094015 w 1094015"/>
                              <a:gd name="connsiteY6" fmla="*/ 1338943 h 1338943"/>
                              <a:gd name="connsiteX0" fmla="*/ 0 w 1094015"/>
                              <a:gd name="connsiteY0" fmla="*/ 0 h 1338943"/>
                              <a:gd name="connsiteX1" fmla="*/ 217715 w 1094015"/>
                              <a:gd name="connsiteY1" fmla="*/ 21772 h 1338943"/>
                              <a:gd name="connsiteX2" fmla="*/ 424543 w 1094015"/>
                              <a:gd name="connsiteY2" fmla="*/ 114300 h 1338943"/>
                              <a:gd name="connsiteX3" fmla="*/ 664029 w 1094015"/>
                              <a:gd name="connsiteY3" fmla="*/ 321129 h 1338943"/>
                              <a:gd name="connsiteX4" fmla="*/ 827315 w 1094015"/>
                              <a:gd name="connsiteY4" fmla="*/ 560615 h 1338943"/>
                              <a:gd name="connsiteX5" fmla="*/ 957943 w 1094015"/>
                              <a:gd name="connsiteY5" fmla="*/ 881796 h 1338943"/>
                              <a:gd name="connsiteX6" fmla="*/ 1094015 w 1094015"/>
                              <a:gd name="connsiteY6" fmla="*/ 1338943 h 1338943"/>
                              <a:gd name="connsiteX0" fmla="*/ 0 w 1094015"/>
                              <a:gd name="connsiteY0" fmla="*/ 0 h 1338943"/>
                              <a:gd name="connsiteX1" fmla="*/ 217715 w 1094015"/>
                              <a:gd name="connsiteY1" fmla="*/ 21772 h 1338943"/>
                              <a:gd name="connsiteX2" fmla="*/ 424543 w 1094015"/>
                              <a:gd name="connsiteY2" fmla="*/ 114300 h 1338943"/>
                              <a:gd name="connsiteX3" fmla="*/ 664029 w 1094015"/>
                              <a:gd name="connsiteY3" fmla="*/ 321129 h 1338943"/>
                              <a:gd name="connsiteX4" fmla="*/ 827315 w 1094015"/>
                              <a:gd name="connsiteY4" fmla="*/ 560615 h 1338943"/>
                              <a:gd name="connsiteX5" fmla="*/ 957943 w 1094015"/>
                              <a:gd name="connsiteY5" fmla="*/ 881796 h 1338943"/>
                              <a:gd name="connsiteX6" fmla="*/ 1094015 w 1094015"/>
                              <a:gd name="connsiteY6" fmla="*/ 1338943 h 1338943"/>
                              <a:gd name="connsiteX0" fmla="*/ 0 w 1094015"/>
                              <a:gd name="connsiteY0" fmla="*/ 0 h 1338943"/>
                              <a:gd name="connsiteX1" fmla="*/ 217715 w 1094015"/>
                              <a:gd name="connsiteY1" fmla="*/ 21772 h 1338943"/>
                              <a:gd name="connsiteX2" fmla="*/ 424543 w 1094015"/>
                              <a:gd name="connsiteY2" fmla="*/ 114300 h 1338943"/>
                              <a:gd name="connsiteX3" fmla="*/ 664029 w 1094015"/>
                              <a:gd name="connsiteY3" fmla="*/ 321129 h 1338943"/>
                              <a:gd name="connsiteX4" fmla="*/ 827315 w 1094015"/>
                              <a:gd name="connsiteY4" fmla="*/ 560615 h 1338943"/>
                              <a:gd name="connsiteX5" fmla="*/ 976993 w 1094015"/>
                              <a:gd name="connsiteY5" fmla="*/ 856396 h 1338943"/>
                              <a:gd name="connsiteX6" fmla="*/ 1094015 w 1094015"/>
                              <a:gd name="connsiteY6" fmla="*/ 1338943 h 1338943"/>
                              <a:gd name="connsiteX0" fmla="*/ 0 w 1094015"/>
                              <a:gd name="connsiteY0" fmla="*/ 0 h 1338943"/>
                              <a:gd name="connsiteX1" fmla="*/ 217715 w 1094015"/>
                              <a:gd name="connsiteY1" fmla="*/ 21772 h 1338943"/>
                              <a:gd name="connsiteX2" fmla="*/ 424543 w 1094015"/>
                              <a:gd name="connsiteY2" fmla="*/ 114300 h 1338943"/>
                              <a:gd name="connsiteX3" fmla="*/ 664029 w 1094015"/>
                              <a:gd name="connsiteY3" fmla="*/ 321129 h 1338943"/>
                              <a:gd name="connsiteX4" fmla="*/ 827315 w 1094015"/>
                              <a:gd name="connsiteY4" fmla="*/ 560615 h 1338943"/>
                              <a:gd name="connsiteX5" fmla="*/ 976993 w 1094015"/>
                              <a:gd name="connsiteY5" fmla="*/ 856396 h 1338943"/>
                              <a:gd name="connsiteX6" fmla="*/ 1094015 w 1094015"/>
                              <a:gd name="connsiteY6" fmla="*/ 1338943 h 1338943"/>
                              <a:gd name="connsiteX0" fmla="*/ 0 w 1094015"/>
                              <a:gd name="connsiteY0" fmla="*/ 0 h 1338943"/>
                              <a:gd name="connsiteX1" fmla="*/ 217715 w 1094015"/>
                              <a:gd name="connsiteY1" fmla="*/ 21772 h 1338943"/>
                              <a:gd name="connsiteX2" fmla="*/ 424543 w 1094015"/>
                              <a:gd name="connsiteY2" fmla="*/ 114300 h 1338943"/>
                              <a:gd name="connsiteX3" fmla="*/ 664029 w 1094015"/>
                              <a:gd name="connsiteY3" fmla="*/ 321129 h 1338943"/>
                              <a:gd name="connsiteX4" fmla="*/ 833665 w 1094015"/>
                              <a:gd name="connsiteY4" fmla="*/ 535215 h 1338943"/>
                              <a:gd name="connsiteX5" fmla="*/ 976993 w 1094015"/>
                              <a:gd name="connsiteY5" fmla="*/ 856396 h 1338943"/>
                              <a:gd name="connsiteX6" fmla="*/ 1094015 w 1094015"/>
                              <a:gd name="connsiteY6" fmla="*/ 1338943 h 1338943"/>
                              <a:gd name="connsiteX0" fmla="*/ 0 w 1094015"/>
                              <a:gd name="connsiteY0" fmla="*/ 0 h 1338943"/>
                              <a:gd name="connsiteX1" fmla="*/ 217715 w 1094015"/>
                              <a:gd name="connsiteY1" fmla="*/ 21772 h 1338943"/>
                              <a:gd name="connsiteX2" fmla="*/ 424543 w 1094015"/>
                              <a:gd name="connsiteY2" fmla="*/ 114300 h 1338943"/>
                              <a:gd name="connsiteX3" fmla="*/ 644979 w 1094015"/>
                              <a:gd name="connsiteY3" fmla="*/ 283029 h 1338943"/>
                              <a:gd name="connsiteX4" fmla="*/ 833665 w 1094015"/>
                              <a:gd name="connsiteY4" fmla="*/ 535215 h 1338943"/>
                              <a:gd name="connsiteX5" fmla="*/ 976993 w 1094015"/>
                              <a:gd name="connsiteY5" fmla="*/ 856396 h 1338943"/>
                              <a:gd name="connsiteX6" fmla="*/ 1094015 w 1094015"/>
                              <a:gd name="connsiteY6" fmla="*/ 1338943 h 1338943"/>
                              <a:gd name="connsiteX0" fmla="*/ 0 w 1094015"/>
                              <a:gd name="connsiteY0" fmla="*/ 0 h 1338943"/>
                              <a:gd name="connsiteX1" fmla="*/ 217715 w 1094015"/>
                              <a:gd name="connsiteY1" fmla="*/ 21772 h 1338943"/>
                              <a:gd name="connsiteX2" fmla="*/ 424543 w 1094015"/>
                              <a:gd name="connsiteY2" fmla="*/ 114300 h 1338943"/>
                              <a:gd name="connsiteX3" fmla="*/ 644979 w 1094015"/>
                              <a:gd name="connsiteY3" fmla="*/ 283029 h 1338943"/>
                              <a:gd name="connsiteX4" fmla="*/ 833665 w 1094015"/>
                              <a:gd name="connsiteY4" fmla="*/ 535215 h 1338943"/>
                              <a:gd name="connsiteX5" fmla="*/ 976993 w 1094015"/>
                              <a:gd name="connsiteY5" fmla="*/ 856396 h 1338943"/>
                              <a:gd name="connsiteX6" fmla="*/ 1094015 w 1094015"/>
                              <a:gd name="connsiteY6" fmla="*/ 1338943 h 1338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94015" h="1338943">
                                <a:moveTo>
                                  <a:pt x="0" y="0"/>
                                </a:moveTo>
                                <a:cubicBezTo>
                                  <a:pt x="73479" y="1361"/>
                                  <a:pt x="127908" y="2722"/>
                                  <a:pt x="217715" y="21772"/>
                                </a:cubicBezTo>
                                <a:cubicBezTo>
                                  <a:pt x="307522" y="40822"/>
                                  <a:pt x="353333" y="70757"/>
                                  <a:pt x="424543" y="114300"/>
                                </a:cubicBezTo>
                                <a:cubicBezTo>
                                  <a:pt x="495753" y="157843"/>
                                  <a:pt x="576792" y="212877"/>
                                  <a:pt x="644979" y="283029"/>
                                </a:cubicBezTo>
                                <a:cubicBezTo>
                                  <a:pt x="713166" y="353181"/>
                                  <a:pt x="778329" y="439654"/>
                                  <a:pt x="833665" y="535215"/>
                                </a:cubicBezTo>
                                <a:cubicBezTo>
                                  <a:pt x="889001" y="630776"/>
                                  <a:pt x="933601" y="722441"/>
                                  <a:pt x="976993" y="856396"/>
                                </a:cubicBezTo>
                                <a:cubicBezTo>
                                  <a:pt x="1020385" y="990351"/>
                                  <a:pt x="1035504" y="1016514"/>
                                  <a:pt x="1094015" y="1338943"/>
                                </a:cubicBezTo>
                              </a:path>
                            </a:pathLst>
                          </a:custGeom>
                          <a:noFill/>
                          <a:ln w="127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手繪多邊形 126"/>
                        <wps:cNvSpPr/>
                        <wps:spPr>
                          <a:xfrm>
                            <a:off x="467097" y="342185"/>
                            <a:ext cx="1821199" cy="874989"/>
                          </a:xfrm>
                          <a:custGeom>
                            <a:avLst/>
                            <a:gdLst>
                              <a:gd name="connsiteX0" fmla="*/ 0 w 1899557"/>
                              <a:gd name="connsiteY0" fmla="*/ 723900 h 723900"/>
                              <a:gd name="connsiteX1" fmla="*/ 217714 w 1899557"/>
                              <a:gd name="connsiteY1" fmla="*/ 566057 h 723900"/>
                              <a:gd name="connsiteX2" fmla="*/ 500743 w 1899557"/>
                              <a:gd name="connsiteY2" fmla="*/ 391886 h 723900"/>
                              <a:gd name="connsiteX3" fmla="*/ 1034143 w 1899557"/>
                              <a:gd name="connsiteY3" fmla="*/ 163286 h 723900"/>
                              <a:gd name="connsiteX4" fmla="*/ 1899557 w 1899557"/>
                              <a:gd name="connsiteY4" fmla="*/ 0 h 723900"/>
                              <a:gd name="connsiteX0" fmla="*/ 0 w 1899557"/>
                              <a:gd name="connsiteY0" fmla="*/ 723900 h 723900"/>
                              <a:gd name="connsiteX1" fmla="*/ 217714 w 1899557"/>
                              <a:gd name="connsiteY1" fmla="*/ 566057 h 723900"/>
                              <a:gd name="connsiteX2" fmla="*/ 527957 w 1899557"/>
                              <a:gd name="connsiteY2" fmla="*/ 289778 h 723900"/>
                              <a:gd name="connsiteX3" fmla="*/ 1034143 w 1899557"/>
                              <a:gd name="connsiteY3" fmla="*/ 163286 h 723900"/>
                              <a:gd name="connsiteX4" fmla="*/ 1899557 w 1899557"/>
                              <a:gd name="connsiteY4" fmla="*/ 0 h 723900"/>
                              <a:gd name="connsiteX0" fmla="*/ 0 w 1899557"/>
                              <a:gd name="connsiteY0" fmla="*/ 723900 h 723900"/>
                              <a:gd name="connsiteX1" fmla="*/ 217714 w 1899557"/>
                              <a:gd name="connsiteY1" fmla="*/ 566057 h 723900"/>
                              <a:gd name="connsiteX2" fmla="*/ 527957 w 1899557"/>
                              <a:gd name="connsiteY2" fmla="*/ 289778 h 723900"/>
                              <a:gd name="connsiteX3" fmla="*/ 1028700 w 1899557"/>
                              <a:gd name="connsiteY3" fmla="*/ 112233 h 723900"/>
                              <a:gd name="connsiteX4" fmla="*/ 1899557 w 1899557"/>
                              <a:gd name="connsiteY4" fmla="*/ 0 h 723900"/>
                              <a:gd name="connsiteX0" fmla="*/ 0 w 1899557"/>
                              <a:gd name="connsiteY0" fmla="*/ 723900 h 723900"/>
                              <a:gd name="connsiteX1" fmla="*/ 272143 w 1899557"/>
                              <a:gd name="connsiteY1" fmla="*/ 459309 h 723900"/>
                              <a:gd name="connsiteX2" fmla="*/ 527957 w 1899557"/>
                              <a:gd name="connsiteY2" fmla="*/ 289778 h 723900"/>
                              <a:gd name="connsiteX3" fmla="*/ 1028700 w 1899557"/>
                              <a:gd name="connsiteY3" fmla="*/ 112233 h 723900"/>
                              <a:gd name="connsiteX4" fmla="*/ 1899557 w 1899557"/>
                              <a:gd name="connsiteY4" fmla="*/ 0 h 723900"/>
                              <a:gd name="connsiteX0" fmla="*/ 0 w 1899557"/>
                              <a:gd name="connsiteY0" fmla="*/ 723900 h 723900"/>
                              <a:gd name="connsiteX1" fmla="*/ 272143 w 1899557"/>
                              <a:gd name="connsiteY1" fmla="*/ 459309 h 723900"/>
                              <a:gd name="connsiteX2" fmla="*/ 527957 w 1899557"/>
                              <a:gd name="connsiteY2" fmla="*/ 289778 h 723900"/>
                              <a:gd name="connsiteX3" fmla="*/ 1028700 w 1899557"/>
                              <a:gd name="connsiteY3" fmla="*/ 112233 h 723900"/>
                              <a:gd name="connsiteX4" fmla="*/ 1899557 w 1899557"/>
                              <a:gd name="connsiteY4" fmla="*/ 0 h 723900"/>
                              <a:gd name="connsiteX0" fmla="*/ 0 w 1899557"/>
                              <a:gd name="connsiteY0" fmla="*/ 723900 h 723900"/>
                              <a:gd name="connsiteX1" fmla="*/ 337457 w 1899557"/>
                              <a:gd name="connsiteY1" fmla="*/ 394332 h 723900"/>
                              <a:gd name="connsiteX2" fmla="*/ 527957 w 1899557"/>
                              <a:gd name="connsiteY2" fmla="*/ 289778 h 723900"/>
                              <a:gd name="connsiteX3" fmla="*/ 1028700 w 1899557"/>
                              <a:gd name="connsiteY3" fmla="*/ 112233 h 723900"/>
                              <a:gd name="connsiteX4" fmla="*/ 1899557 w 1899557"/>
                              <a:gd name="connsiteY4" fmla="*/ 0 h 723900"/>
                              <a:gd name="connsiteX0" fmla="*/ 0 w 1899557"/>
                              <a:gd name="connsiteY0" fmla="*/ 723900 h 723900"/>
                              <a:gd name="connsiteX1" fmla="*/ 337457 w 1899557"/>
                              <a:gd name="connsiteY1" fmla="*/ 394332 h 723900"/>
                              <a:gd name="connsiteX2" fmla="*/ 631371 w 1899557"/>
                              <a:gd name="connsiteY2" fmla="*/ 215518 h 723900"/>
                              <a:gd name="connsiteX3" fmla="*/ 1028700 w 1899557"/>
                              <a:gd name="connsiteY3" fmla="*/ 112233 h 723900"/>
                              <a:gd name="connsiteX4" fmla="*/ 1899557 w 1899557"/>
                              <a:gd name="connsiteY4" fmla="*/ 0 h 723900"/>
                              <a:gd name="connsiteX0" fmla="*/ 0 w 1899557"/>
                              <a:gd name="connsiteY0" fmla="*/ 723900 h 723900"/>
                              <a:gd name="connsiteX1" fmla="*/ 337457 w 1899557"/>
                              <a:gd name="connsiteY1" fmla="*/ 394332 h 723900"/>
                              <a:gd name="connsiteX2" fmla="*/ 631371 w 1899557"/>
                              <a:gd name="connsiteY2" fmla="*/ 215518 h 723900"/>
                              <a:gd name="connsiteX3" fmla="*/ 1028700 w 1899557"/>
                              <a:gd name="connsiteY3" fmla="*/ 112233 h 723900"/>
                              <a:gd name="connsiteX4" fmla="*/ 1899557 w 1899557"/>
                              <a:gd name="connsiteY4" fmla="*/ 0 h 723900"/>
                              <a:gd name="connsiteX0" fmla="*/ 0 w 1899557"/>
                              <a:gd name="connsiteY0" fmla="*/ 723900 h 723900"/>
                              <a:gd name="connsiteX1" fmla="*/ 337457 w 1899557"/>
                              <a:gd name="connsiteY1" fmla="*/ 394332 h 723900"/>
                              <a:gd name="connsiteX2" fmla="*/ 631371 w 1899557"/>
                              <a:gd name="connsiteY2" fmla="*/ 215518 h 723900"/>
                              <a:gd name="connsiteX3" fmla="*/ 1028700 w 1899557"/>
                              <a:gd name="connsiteY3" fmla="*/ 112233 h 723900"/>
                              <a:gd name="connsiteX4" fmla="*/ 1899557 w 1899557"/>
                              <a:gd name="connsiteY4" fmla="*/ 0 h 723900"/>
                              <a:gd name="connsiteX0" fmla="*/ 0 w 1899557"/>
                              <a:gd name="connsiteY0" fmla="*/ 723900 h 723900"/>
                              <a:gd name="connsiteX1" fmla="*/ 348343 w 1899557"/>
                              <a:gd name="connsiteY1" fmla="*/ 375767 h 723900"/>
                              <a:gd name="connsiteX2" fmla="*/ 631371 w 1899557"/>
                              <a:gd name="connsiteY2" fmla="*/ 215518 h 723900"/>
                              <a:gd name="connsiteX3" fmla="*/ 1028700 w 1899557"/>
                              <a:gd name="connsiteY3" fmla="*/ 112233 h 723900"/>
                              <a:gd name="connsiteX4" fmla="*/ 1899557 w 1899557"/>
                              <a:gd name="connsiteY4" fmla="*/ 0 h 723900"/>
                              <a:gd name="connsiteX0" fmla="*/ 0 w 1899557"/>
                              <a:gd name="connsiteY0" fmla="*/ 723900 h 723900"/>
                              <a:gd name="connsiteX1" fmla="*/ 348343 w 1899557"/>
                              <a:gd name="connsiteY1" fmla="*/ 375767 h 723900"/>
                              <a:gd name="connsiteX2" fmla="*/ 674914 w 1899557"/>
                              <a:gd name="connsiteY2" fmla="*/ 178388 h 723900"/>
                              <a:gd name="connsiteX3" fmla="*/ 1028700 w 1899557"/>
                              <a:gd name="connsiteY3" fmla="*/ 112233 h 723900"/>
                              <a:gd name="connsiteX4" fmla="*/ 1899557 w 1899557"/>
                              <a:gd name="connsiteY4" fmla="*/ 0 h 723900"/>
                              <a:gd name="connsiteX0" fmla="*/ 0 w 1899557"/>
                              <a:gd name="connsiteY0" fmla="*/ 723900 h 723900"/>
                              <a:gd name="connsiteX1" fmla="*/ 348343 w 1899557"/>
                              <a:gd name="connsiteY1" fmla="*/ 375767 h 723900"/>
                              <a:gd name="connsiteX2" fmla="*/ 674914 w 1899557"/>
                              <a:gd name="connsiteY2" fmla="*/ 178388 h 723900"/>
                              <a:gd name="connsiteX3" fmla="*/ 1104900 w 1899557"/>
                              <a:gd name="connsiteY3" fmla="*/ 65821 h 723900"/>
                              <a:gd name="connsiteX4" fmla="*/ 1899557 w 1899557"/>
                              <a:gd name="connsiteY4" fmla="*/ 0 h 723900"/>
                              <a:gd name="connsiteX0" fmla="*/ 0 w 1964872"/>
                              <a:gd name="connsiteY0" fmla="*/ 728541 h 728541"/>
                              <a:gd name="connsiteX1" fmla="*/ 348343 w 1964872"/>
                              <a:gd name="connsiteY1" fmla="*/ 380408 h 728541"/>
                              <a:gd name="connsiteX2" fmla="*/ 674914 w 1964872"/>
                              <a:gd name="connsiteY2" fmla="*/ 183029 h 728541"/>
                              <a:gd name="connsiteX3" fmla="*/ 1104900 w 1964872"/>
                              <a:gd name="connsiteY3" fmla="*/ 70462 h 728541"/>
                              <a:gd name="connsiteX4" fmla="*/ 1964872 w 1964872"/>
                              <a:gd name="connsiteY4" fmla="*/ 0 h 728541"/>
                              <a:gd name="connsiteX0" fmla="*/ 0 w 1964872"/>
                              <a:gd name="connsiteY0" fmla="*/ 728541 h 728541"/>
                              <a:gd name="connsiteX1" fmla="*/ 348343 w 1964872"/>
                              <a:gd name="connsiteY1" fmla="*/ 380408 h 728541"/>
                              <a:gd name="connsiteX2" fmla="*/ 674914 w 1964872"/>
                              <a:gd name="connsiteY2" fmla="*/ 183029 h 728541"/>
                              <a:gd name="connsiteX3" fmla="*/ 1055915 w 1964872"/>
                              <a:gd name="connsiteY3" fmla="*/ 47255 h 728541"/>
                              <a:gd name="connsiteX4" fmla="*/ 1964872 w 1964872"/>
                              <a:gd name="connsiteY4" fmla="*/ 0 h 728541"/>
                              <a:gd name="connsiteX0" fmla="*/ 0 w 1926772"/>
                              <a:gd name="connsiteY0" fmla="*/ 774954 h 774954"/>
                              <a:gd name="connsiteX1" fmla="*/ 348343 w 1926772"/>
                              <a:gd name="connsiteY1" fmla="*/ 426821 h 774954"/>
                              <a:gd name="connsiteX2" fmla="*/ 674914 w 1926772"/>
                              <a:gd name="connsiteY2" fmla="*/ 229442 h 774954"/>
                              <a:gd name="connsiteX3" fmla="*/ 1055915 w 1926772"/>
                              <a:gd name="connsiteY3" fmla="*/ 93668 h 774954"/>
                              <a:gd name="connsiteX4" fmla="*/ 1926772 w 1926772"/>
                              <a:gd name="connsiteY4" fmla="*/ 0 h 774954"/>
                              <a:gd name="connsiteX0" fmla="*/ 0 w 1926772"/>
                              <a:gd name="connsiteY0" fmla="*/ 774954 h 774954"/>
                              <a:gd name="connsiteX1" fmla="*/ 348343 w 1926772"/>
                              <a:gd name="connsiteY1" fmla="*/ 426821 h 774954"/>
                              <a:gd name="connsiteX2" fmla="*/ 674914 w 1926772"/>
                              <a:gd name="connsiteY2" fmla="*/ 229442 h 774954"/>
                              <a:gd name="connsiteX3" fmla="*/ 1055915 w 1926772"/>
                              <a:gd name="connsiteY3" fmla="*/ 93668 h 774954"/>
                              <a:gd name="connsiteX4" fmla="*/ 1926772 w 1926772"/>
                              <a:gd name="connsiteY4" fmla="*/ 0 h 774954"/>
                              <a:gd name="connsiteX0" fmla="*/ 0 w 1926772"/>
                              <a:gd name="connsiteY0" fmla="*/ 774954 h 774954"/>
                              <a:gd name="connsiteX1" fmla="*/ 348343 w 1926772"/>
                              <a:gd name="connsiteY1" fmla="*/ 426821 h 774954"/>
                              <a:gd name="connsiteX2" fmla="*/ 674914 w 1926772"/>
                              <a:gd name="connsiteY2" fmla="*/ 229442 h 774954"/>
                              <a:gd name="connsiteX3" fmla="*/ 1055915 w 1926772"/>
                              <a:gd name="connsiteY3" fmla="*/ 93668 h 774954"/>
                              <a:gd name="connsiteX4" fmla="*/ 1926772 w 1926772"/>
                              <a:gd name="connsiteY4" fmla="*/ 0 h 774954"/>
                              <a:gd name="connsiteX0" fmla="*/ 0 w 1926772"/>
                              <a:gd name="connsiteY0" fmla="*/ 774954 h 774954"/>
                              <a:gd name="connsiteX1" fmla="*/ 348343 w 1926772"/>
                              <a:gd name="connsiteY1" fmla="*/ 426821 h 774954"/>
                              <a:gd name="connsiteX2" fmla="*/ 615043 w 1926772"/>
                              <a:gd name="connsiteY2" fmla="*/ 252648 h 774954"/>
                              <a:gd name="connsiteX3" fmla="*/ 1055915 w 1926772"/>
                              <a:gd name="connsiteY3" fmla="*/ 93668 h 774954"/>
                              <a:gd name="connsiteX4" fmla="*/ 1926772 w 1926772"/>
                              <a:gd name="connsiteY4" fmla="*/ 0 h 774954"/>
                              <a:gd name="connsiteX0" fmla="*/ 0 w 1926772"/>
                              <a:gd name="connsiteY0" fmla="*/ 774954 h 774954"/>
                              <a:gd name="connsiteX1" fmla="*/ 348343 w 1926772"/>
                              <a:gd name="connsiteY1" fmla="*/ 426821 h 774954"/>
                              <a:gd name="connsiteX2" fmla="*/ 615043 w 1926772"/>
                              <a:gd name="connsiteY2" fmla="*/ 252648 h 774954"/>
                              <a:gd name="connsiteX3" fmla="*/ 1055915 w 1926772"/>
                              <a:gd name="connsiteY3" fmla="*/ 93668 h 774954"/>
                              <a:gd name="connsiteX4" fmla="*/ 1926772 w 1926772"/>
                              <a:gd name="connsiteY4" fmla="*/ 0 h 774954"/>
                              <a:gd name="connsiteX0" fmla="*/ 0 w 1926772"/>
                              <a:gd name="connsiteY0" fmla="*/ 774954 h 774954"/>
                              <a:gd name="connsiteX1" fmla="*/ 348343 w 1926772"/>
                              <a:gd name="connsiteY1" fmla="*/ 426821 h 774954"/>
                              <a:gd name="connsiteX2" fmla="*/ 615043 w 1926772"/>
                              <a:gd name="connsiteY2" fmla="*/ 252648 h 774954"/>
                              <a:gd name="connsiteX3" fmla="*/ 1055915 w 1926772"/>
                              <a:gd name="connsiteY3" fmla="*/ 93668 h 774954"/>
                              <a:gd name="connsiteX4" fmla="*/ 1926772 w 1926772"/>
                              <a:gd name="connsiteY4" fmla="*/ 0 h 774954"/>
                              <a:gd name="connsiteX0" fmla="*/ 0 w 1926772"/>
                              <a:gd name="connsiteY0" fmla="*/ 774954 h 774954"/>
                              <a:gd name="connsiteX1" fmla="*/ 348343 w 1926772"/>
                              <a:gd name="connsiteY1" fmla="*/ 426821 h 774954"/>
                              <a:gd name="connsiteX2" fmla="*/ 615043 w 1926772"/>
                              <a:gd name="connsiteY2" fmla="*/ 252648 h 774954"/>
                              <a:gd name="connsiteX3" fmla="*/ 1055915 w 1926772"/>
                              <a:gd name="connsiteY3" fmla="*/ 93668 h 774954"/>
                              <a:gd name="connsiteX4" fmla="*/ 1926772 w 1926772"/>
                              <a:gd name="connsiteY4" fmla="*/ 0 h 774954"/>
                              <a:gd name="connsiteX0" fmla="*/ 0 w 1926772"/>
                              <a:gd name="connsiteY0" fmla="*/ 774954 h 774954"/>
                              <a:gd name="connsiteX1" fmla="*/ 348343 w 1926772"/>
                              <a:gd name="connsiteY1" fmla="*/ 426821 h 774954"/>
                              <a:gd name="connsiteX2" fmla="*/ 1055915 w 1926772"/>
                              <a:gd name="connsiteY2" fmla="*/ 93668 h 774954"/>
                              <a:gd name="connsiteX3" fmla="*/ 1926772 w 1926772"/>
                              <a:gd name="connsiteY3" fmla="*/ 0 h 774954"/>
                              <a:gd name="connsiteX0" fmla="*/ 0 w 1926772"/>
                              <a:gd name="connsiteY0" fmla="*/ 774954 h 774954"/>
                              <a:gd name="connsiteX1" fmla="*/ 435488 w 1926772"/>
                              <a:gd name="connsiteY1" fmla="*/ 340190 h 774954"/>
                              <a:gd name="connsiteX2" fmla="*/ 1055915 w 1926772"/>
                              <a:gd name="connsiteY2" fmla="*/ 93668 h 774954"/>
                              <a:gd name="connsiteX3" fmla="*/ 1926772 w 1926772"/>
                              <a:gd name="connsiteY3" fmla="*/ 0 h 774954"/>
                              <a:gd name="connsiteX0" fmla="*/ 0 w 1926772"/>
                              <a:gd name="connsiteY0" fmla="*/ 774954 h 774954"/>
                              <a:gd name="connsiteX1" fmla="*/ 435488 w 1926772"/>
                              <a:gd name="connsiteY1" fmla="*/ 340190 h 774954"/>
                              <a:gd name="connsiteX2" fmla="*/ 1186631 w 1926772"/>
                              <a:gd name="connsiteY2" fmla="*/ 64792 h 774954"/>
                              <a:gd name="connsiteX3" fmla="*/ 1926772 w 1926772"/>
                              <a:gd name="connsiteY3" fmla="*/ 0 h 774954"/>
                              <a:gd name="connsiteX0" fmla="*/ 0 w 1926772"/>
                              <a:gd name="connsiteY0" fmla="*/ 774954 h 774954"/>
                              <a:gd name="connsiteX1" fmla="*/ 487774 w 1926772"/>
                              <a:gd name="connsiteY1" fmla="*/ 282435 h 774954"/>
                              <a:gd name="connsiteX2" fmla="*/ 1186631 w 1926772"/>
                              <a:gd name="connsiteY2" fmla="*/ 64792 h 774954"/>
                              <a:gd name="connsiteX3" fmla="*/ 1926772 w 1926772"/>
                              <a:gd name="connsiteY3" fmla="*/ 0 h 774954"/>
                              <a:gd name="connsiteX0" fmla="*/ 0 w 1926772"/>
                              <a:gd name="connsiteY0" fmla="*/ 774954 h 774954"/>
                              <a:gd name="connsiteX1" fmla="*/ 487774 w 1926772"/>
                              <a:gd name="connsiteY1" fmla="*/ 282435 h 774954"/>
                              <a:gd name="connsiteX2" fmla="*/ 1099488 w 1926772"/>
                              <a:gd name="connsiteY2" fmla="*/ 64792 h 774954"/>
                              <a:gd name="connsiteX3" fmla="*/ 1926772 w 1926772"/>
                              <a:gd name="connsiteY3" fmla="*/ 0 h 774954"/>
                              <a:gd name="connsiteX0" fmla="*/ 0 w 1926772"/>
                              <a:gd name="connsiteY0" fmla="*/ 774954 h 774954"/>
                              <a:gd name="connsiteX1" fmla="*/ 487774 w 1926772"/>
                              <a:gd name="connsiteY1" fmla="*/ 282435 h 774954"/>
                              <a:gd name="connsiteX2" fmla="*/ 1099488 w 1926772"/>
                              <a:gd name="connsiteY2" fmla="*/ 64792 h 774954"/>
                              <a:gd name="connsiteX3" fmla="*/ 1926772 w 1926772"/>
                              <a:gd name="connsiteY3" fmla="*/ 0 h 774954"/>
                              <a:gd name="connsiteX0" fmla="*/ 0 w 1926772"/>
                              <a:gd name="connsiteY0" fmla="*/ 774954 h 774954"/>
                              <a:gd name="connsiteX1" fmla="*/ 540060 w 1926772"/>
                              <a:gd name="connsiteY1" fmla="*/ 267997 h 774954"/>
                              <a:gd name="connsiteX2" fmla="*/ 1099488 w 1926772"/>
                              <a:gd name="connsiteY2" fmla="*/ 64792 h 774954"/>
                              <a:gd name="connsiteX3" fmla="*/ 1926772 w 1926772"/>
                              <a:gd name="connsiteY3" fmla="*/ 0 h 774954"/>
                              <a:gd name="connsiteX0" fmla="*/ 0 w 1926772"/>
                              <a:gd name="connsiteY0" fmla="*/ 774954 h 774954"/>
                              <a:gd name="connsiteX1" fmla="*/ 540060 w 1926772"/>
                              <a:gd name="connsiteY1" fmla="*/ 267997 h 774954"/>
                              <a:gd name="connsiteX2" fmla="*/ 1247632 w 1926772"/>
                              <a:gd name="connsiteY2" fmla="*/ 35915 h 774954"/>
                              <a:gd name="connsiteX3" fmla="*/ 1926772 w 1926772"/>
                              <a:gd name="connsiteY3" fmla="*/ 0 h 774954"/>
                              <a:gd name="connsiteX0" fmla="*/ 0 w 1952915"/>
                              <a:gd name="connsiteY0" fmla="*/ 811050 h 811050"/>
                              <a:gd name="connsiteX1" fmla="*/ 540060 w 1952915"/>
                              <a:gd name="connsiteY1" fmla="*/ 304093 h 811050"/>
                              <a:gd name="connsiteX2" fmla="*/ 1247632 w 1952915"/>
                              <a:gd name="connsiteY2" fmla="*/ 72011 h 811050"/>
                              <a:gd name="connsiteX3" fmla="*/ 1952915 w 1952915"/>
                              <a:gd name="connsiteY3" fmla="*/ 0 h 811050"/>
                              <a:gd name="connsiteX0" fmla="*/ 0 w 1952915"/>
                              <a:gd name="connsiteY0" fmla="*/ 811050 h 811050"/>
                              <a:gd name="connsiteX1" fmla="*/ 540060 w 1952915"/>
                              <a:gd name="connsiteY1" fmla="*/ 304093 h 811050"/>
                              <a:gd name="connsiteX2" fmla="*/ 1116916 w 1952915"/>
                              <a:gd name="connsiteY2" fmla="*/ 93669 h 811050"/>
                              <a:gd name="connsiteX3" fmla="*/ 1952915 w 1952915"/>
                              <a:gd name="connsiteY3" fmla="*/ 0 h 811050"/>
                              <a:gd name="connsiteX0" fmla="*/ 0 w 1952915"/>
                              <a:gd name="connsiteY0" fmla="*/ 811050 h 811050"/>
                              <a:gd name="connsiteX1" fmla="*/ 418058 w 1952915"/>
                              <a:gd name="connsiteY1" fmla="*/ 397943 h 811050"/>
                              <a:gd name="connsiteX2" fmla="*/ 1116916 w 1952915"/>
                              <a:gd name="connsiteY2" fmla="*/ 93669 h 811050"/>
                              <a:gd name="connsiteX3" fmla="*/ 1952915 w 1952915"/>
                              <a:gd name="connsiteY3" fmla="*/ 0 h 811050"/>
                              <a:gd name="connsiteX0" fmla="*/ 0 w 1952915"/>
                              <a:gd name="connsiteY0" fmla="*/ 811050 h 811050"/>
                              <a:gd name="connsiteX1" fmla="*/ 418058 w 1952915"/>
                              <a:gd name="connsiteY1" fmla="*/ 397943 h 811050"/>
                              <a:gd name="connsiteX2" fmla="*/ 1116916 w 1952915"/>
                              <a:gd name="connsiteY2" fmla="*/ 93669 h 811050"/>
                              <a:gd name="connsiteX3" fmla="*/ 1952915 w 1952915"/>
                              <a:gd name="connsiteY3" fmla="*/ 0 h 811050"/>
                              <a:gd name="connsiteX0" fmla="*/ 0 w 1952915"/>
                              <a:gd name="connsiteY0" fmla="*/ 811050 h 811050"/>
                              <a:gd name="connsiteX1" fmla="*/ 418058 w 1952915"/>
                              <a:gd name="connsiteY1" fmla="*/ 397943 h 811050"/>
                              <a:gd name="connsiteX2" fmla="*/ 1116916 w 1952915"/>
                              <a:gd name="connsiteY2" fmla="*/ 93669 h 811050"/>
                              <a:gd name="connsiteX3" fmla="*/ 1952915 w 1952915"/>
                              <a:gd name="connsiteY3" fmla="*/ 0 h 811050"/>
                              <a:gd name="connsiteX0" fmla="*/ 0 w 1952915"/>
                              <a:gd name="connsiteY0" fmla="*/ 811050 h 811050"/>
                              <a:gd name="connsiteX1" fmla="*/ 418058 w 1952915"/>
                              <a:gd name="connsiteY1" fmla="*/ 397943 h 811050"/>
                              <a:gd name="connsiteX2" fmla="*/ 1116916 w 1952915"/>
                              <a:gd name="connsiteY2" fmla="*/ 93669 h 811050"/>
                              <a:gd name="connsiteX3" fmla="*/ 1952915 w 1952915"/>
                              <a:gd name="connsiteY3" fmla="*/ 0 h 811050"/>
                              <a:gd name="connsiteX0" fmla="*/ 0 w 1952915"/>
                              <a:gd name="connsiteY0" fmla="*/ 811050 h 811050"/>
                              <a:gd name="connsiteX1" fmla="*/ 418058 w 1952915"/>
                              <a:gd name="connsiteY1" fmla="*/ 397943 h 811050"/>
                              <a:gd name="connsiteX2" fmla="*/ 1116916 w 1952915"/>
                              <a:gd name="connsiteY2" fmla="*/ 93669 h 811050"/>
                              <a:gd name="connsiteX3" fmla="*/ 1952915 w 1952915"/>
                              <a:gd name="connsiteY3" fmla="*/ 0 h 811050"/>
                              <a:gd name="connsiteX0" fmla="*/ 0 w 1952915"/>
                              <a:gd name="connsiteY0" fmla="*/ 811050 h 811050"/>
                              <a:gd name="connsiteX1" fmla="*/ 461630 w 1952915"/>
                              <a:gd name="connsiteY1" fmla="*/ 361847 h 811050"/>
                              <a:gd name="connsiteX2" fmla="*/ 1116916 w 1952915"/>
                              <a:gd name="connsiteY2" fmla="*/ 93669 h 811050"/>
                              <a:gd name="connsiteX3" fmla="*/ 1952915 w 1952915"/>
                              <a:gd name="connsiteY3" fmla="*/ 0 h 811050"/>
                              <a:gd name="connsiteX0" fmla="*/ 0 w 1952915"/>
                              <a:gd name="connsiteY0" fmla="*/ 811050 h 811050"/>
                              <a:gd name="connsiteX1" fmla="*/ 461630 w 1952915"/>
                              <a:gd name="connsiteY1" fmla="*/ 361847 h 811050"/>
                              <a:gd name="connsiteX2" fmla="*/ 1151774 w 1952915"/>
                              <a:gd name="connsiteY2" fmla="*/ 86450 h 811050"/>
                              <a:gd name="connsiteX3" fmla="*/ 1952915 w 1952915"/>
                              <a:gd name="connsiteY3" fmla="*/ 0 h 811050"/>
                              <a:gd name="connsiteX0" fmla="*/ 0 w 1952915"/>
                              <a:gd name="connsiteY0" fmla="*/ 811050 h 811050"/>
                              <a:gd name="connsiteX1" fmla="*/ 461630 w 1952915"/>
                              <a:gd name="connsiteY1" fmla="*/ 361847 h 811050"/>
                              <a:gd name="connsiteX2" fmla="*/ 1151774 w 1952915"/>
                              <a:gd name="connsiteY2" fmla="*/ 86450 h 811050"/>
                              <a:gd name="connsiteX3" fmla="*/ 1952915 w 1952915"/>
                              <a:gd name="connsiteY3" fmla="*/ 0 h 811050"/>
                              <a:gd name="connsiteX0" fmla="*/ 0 w 1952915"/>
                              <a:gd name="connsiteY0" fmla="*/ 811050 h 811050"/>
                              <a:gd name="connsiteX1" fmla="*/ 461630 w 1952915"/>
                              <a:gd name="connsiteY1" fmla="*/ 361847 h 811050"/>
                              <a:gd name="connsiteX2" fmla="*/ 1028118 w 1952915"/>
                              <a:gd name="connsiteY2" fmla="*/ 151423 h 811050"/>
                              <a:gd name="connsiteX3" fmla="*/ 1952915 w 1952915"/>
                              <a:gd name="connsiteY3" fmla="*/ 0 h 811050"/>
                              <a:gd name="connsiteX0" fmla="*/ 0 w 1952915"/>
                              <a:gd name="connsiteY0" fmla="*/ 811050 h 811050"/>
                              <a:gd name="connsiteX1" fmla="*/ 373303 w 1952915"/>
                              <a:gd name="connsiteY1" fmla="*/ 484574 h 811050"/>
                              <a:gd name="connsiteX2" fmla="*/ 1028118 w 1952915"/>
                              <a:gd name="connsiteY2" fmla="*/ 151423 h 811050"/>
                              <a:gd name="connsiteX3" fmla="*/ 1952915 w 1952915"/>
                              <a:gd name="connsiteY3" fmla="*/ 0 h 811050"/>
                              <a:gd name="connsiteX0" fmla="*/ 0 w 1952915"/>
                              <a:gd name="connsiteY0" fmla="*/ 811050 h 811050"/>
                              <a:gd name="connsiteX1" fmla="*/ 373303 w 1952915"/>
                              <a:gd name="connsiteY1" fmla="*/ 484574 h 811050"/>
                              <a:gd name="connsiteX2" fmla="*/ 1028118 w 1952915"/>
                              <a:gd name="connsiteY2" fmla="*/ 151423 h 811050"/>
                              <a:gd name="connsiteX3" fmla="*/ 1952915 w 1952915"/>
                              <a:gd name="connsiteY3" fmla="*/ 0 h 811050"/>
                              <a:gd name="connsiteX0" fmla="*/ 0 w 1952915"/>
                              <a:gd name="connsiteY0" fmla="*/ 811050 h 811050"/>
                              <a:gd name="connsiteX1" fmla="*/ 373303 w 1952915"/>
                              <a:gd name="connsiteY1" fmla="*/ 484574 h 811050"/>
                              <a:gd name="connsiteX2" fmla="*/ 957457 w 1952915"/>
                              <a:gd name="connsiteY2" fmla="*/ 216396 h 811050"/>
                              <a:gd name="connsiteX3" fmla="*/ 1952915 w 1952915"/>
                              <a:gd name="connsiteY3" fmla="*/ 0 h 811050"/>
                              <a:gd name="connsiteX0" fmla="*/ 0 w 1952915"/>
                              <a:gd name="connsiteY0" fmla="*/ 811050 h 811050"/>
                              <a:gd name="connsiteX1" fmla="*/ 373303 w 1952915"/>
                              <a:gd name="connsiteY1" fmla="*/ 484574 h 811050"/>
                              <a:gd name="connsiteX2" fmla="*/ 957457 w 1952915"/>
                              <a:gd name="connsiteY2" fmla="*/ 216396 h 811050"/>
                              <a:gd name="connsiteX3" fmla="*/ 1952915 w 1952915"/>
                              <a:gd name="connsiteY3" fmla="*/ 0 h 811050"/>
                              <a:gd name="connsiteX0" fmla="*/ 0 w 1952915"/>
                              <a:gd name="connsiteY0" fmla="*/ 811050 h 811050"/>
                              <a:gd name="connsiteX1" fmla="*/ 452797 w 1952915"/>
                              <a:gd name="connsiteY1" fmla="*/ 441258 h 811050"/>
                              <a:gd name="connsiteX2" fmla="*/ 957457 w 1952915"/>
                              <a:gd name="connsiteY2" fmla="*/ 216396 h 811050"/>
                              <a:gd name="connsiteX3" fmla="*/ 1952915 w 1952915"/>
                              <a:gd name="connsiteY3" fmla="*/ 0 h 811050"/>
                              <a:gd name="connsiteX0" fmla="*/ 0 w 1952915"/>
                              <a:gd name="connsiteY0" fmla="*/ 811050 h 811050"/>
                              <a:gd name="connsiteX1" fmla="*/ 452797 w 1952915"/>
                              <a:gd name="connsiteY1" fmla="*/ 441258 h 811050"/>
                              <a:gd name="connsiteX2" fmla="*/ 1160607 w 1952915"/>
                              <a:gd name="connsiteY2" fmla="*/ 173080 h 811050"/>
                              <a:gd name="connsiteX3" fmla="*/ 1952915 w 1952915"/>
                              <a:gd name="connsiteY3" fmla="*/ 0 h 811050"/>
                              <a:gd name="connsiteX0" fmla="*/ 0 w 1944082"/>
                              <a:gd name="connsiteY0" fmla="*/ 760515 h 760515"/>
                              <a:gd name="connsiteX1" fmla="*/ 443964 w 1944082"/>
                              <a:gd name="connsiteY1" fmla="*/ 441258 h 760515"/>
                              <a:gd name="connsiteX2" fmla="*/ 1151774 w 1944082"/>
                              <a:gd name="connsiteY2" fmla="*/ 173080 h 760515"/>
                              <a:gd name="connsiteX3" fmla="*/ 1944082 w 1944082"/>
                              <a:gd name="connsiteY3" fmla="*/ 0 h 760515"/>
                              <a:gd name="connsiteX0" fmla="*/ 0 w 1944082"/>
                              <a:gd name="connsiteY0" fmla="*/ 760515 h 760515"/>
                              <a:gd name="connsiteX1" fmla="*/ 443964 w 1944082"/>
                              <a:gd name="connsiteY1" fmla="*/ 441258 h 760515"/>
                              <a:gd name="connsiteX2" fmla="*/ 1151774 w 1944082"/>
                              <a:gd name="connsiteY2" fmla="*/ 173080 h 760515"/>
                              <a:gd name="connsiteX3" fmla="*/ 1944082 w 1944082"/>
                              <a:gd name="connsiteY3" fmla="*/ 0 h 760515"/>
                              <a:gd name="connsiteX0" fmla="*/ 0 w 1944082"/>
                              <a:gd name="connsiteY0" fmla="*/ 760515 h 760515"/>
                              <a:gd name="connsiteX1" fmla="*/ 443964 w 1944082"/>
                              <a:gd name="connsiteY1" fmla="*/ 441258 h 760515"/>
                              <a:gd name="connsiteX2" fmla="*/ 1213602 w 1944082"/>
                              <a:gd name="connsiteY2" fmla="*/ 151422 h 760515"/>
                              <a:gd name="connsiteX3" fmla="*/ 1944082 w 1944082"/>
                              <a:gd name="connsiteY3" fmla="*/ 0 h 760515"/>
                              <a:gd name="connsiteX0" fmla="*/ 0 w 1944082"/>
                              <a:gd name="connsiteY0" fmla="*/ 760515 h 760515"/>
                              <a:gd name="connsiteX1" fmla="*/ 399801 w 1944082"/>
                              <a:gd name="connsiteY1" fmla="*/ 477354 h 760515"/>
                              <a:gd name="connsiteX2" fmla="*/ 1213602 w 1944082"/>
                              <a:gd name="connsiteY2" fmla="*/ 151422 h 760515"/>
                              <a:gd name="connsiteX3" fmla="*/ 1944082 w 1944082"/>
                              <a:gd name="connsiteY3" fmla="*/ 0 h 760515"/>
                              <a:gd name="connsiteX0" fmla="*/ 0 w 1944082"/>
                              <a:gd name="connsiteY0" fmla="*/ 760515 h 760515"/>
                              <a:gd name="connsiteX1" fmla="*/ 558788 w 1944082"/>
                              <a:gd name="connsiteY1" fmla="*/ 383504 h 760515"/>
                              <a:gd name="connsiteX2" fmla="*/ 1213602 w 1944082"/>
                              <a:gd name="connsiteY2" fmla="*/ 151422 h 760515"/>
                              <a:gd name="connsiteX3" fmla="*/ 1944082 w 1944082"/>
                              <a:gd name="connsiteY3" fmla="*/ 0 h 760515"/>
                              <a:gd name="connsiteX0" fmla="*/ 0 w 1899918"/>
                              <a:gd name="connsiteY0" fmla="*/ 746077 h 746077"/>
                              <a:gd name="connsiteX1" fmla="*/ 558788 w 1899918"/>
                              <a:gd name="connsiteY1" fmla="*/ 369066 h 746077"/>
                              <a:gd name="connsiteX2" fmla="*/ 1213602 w 1899918"/>
                              <a:gd name="connsiteY2" fmla="*/ 136984 h 746077"/>
                              <a:gd name="connsiteX3" fmla="*/ 1899918 w 1899918"/>
                              <a:gd name="connsiteY3" fmla="*/ 0 h 746077"/>
                              <a:gd name="connsiteX0" fmla="*/ 0 w 1899918"/>
                              <a:gd name="connsiteY0" fmla="*/ 746077 h 746077"/>
                              <a:gd name="connsiteX1" fmla="*/ 558788 w 1899918"/>
                              <a:gd name="connsiteY1" fmla="*/ 369066 h 746077"/>
                              <a:gd name="connsiteX2" fmla="*/ 1213602 w 1899918"/>
                              <a:gd name="connsiteY2" fmla="*/ 136984 h 746077"/>
                              <a:gd name="connsiteX3" fmla="*/ 1899918 w 1899918"/>
                              <a:gd name="connsiteY3" fmla="*/ 0 h 746077"/>
                              <a:gd name="connsiteX0" fmla="*/ 0 w 1899918"/>
                              <a:gd name="connsiteY0" fmla="*/ 746077 h 746077"/>
                              <a:gd name="connsiteX1" fmla="*/ 670079 w 1899918"/>
                              <a:gd name="connsiteY1" fmla="*/ 408050 h 746077"/>
                              <a:gd name="connsiteX2" fmla="*/ 1213602 w 1899918"/>
                              <a:gd name="connsiteY2" fmla="*/ 136984 h 746077"/>
                              <a:gd name="connsiteX3" fmla="*/ 1899918 w 1899918"/>
                              <a:gd name="connsiteY3" fmla="*/ 0 h 746077"/>
                              <a:gd name="connsiteX0" fmla="*/ 0 w 1899918"/>
                              <a:gd name="connsiteY0" fmla="*/ 746077 h 746077"/>
                              <a:gd name="connsiteX1" fmla="*/ 670079 w 1899918"/>
                              <a:gd name="connsiteY1" fmla="*/ 408050 h 746077"/>
                              <a:gd name="connsiteX2" fmla="*/ 1213602 w 1899918"/>
                              <a:gd name="connsiteY2" fmla="*/ 136984 h 746077"/>
                              <a:gd name="connsiteX3" fmla="*/ 1899918 w 1899918"/>
                              <a:gd name="connsiteY3" fmla="*/ 0 h 746077"/>
                              <a:gd name="connsiteX0" fmla="*/ 0 w 1899918"/>
                              <a:gd name="connsiteY0" fmla="*/ 746077 h 746077"/>
                              <a:gd name="connsiteX1" fmla="*/ 670079 w 1899918"/>
                              <a:gd name="connsiteY1" fmla="*/ 408050 h 746077"/>
                              <a:gd name="connsiteX2" fmla="*/ 1372589 w 1899918"/>
                              <a:gd name="connsiteY2" fmla="*/ 91503 h 746077"/>
                              <a:gd name="connsiteX3" fmla="*/ 1899918 w 1899918"/>
                              <a:gd name="connsiteY3" fmla="*/ 0 h 746077"/>
                              <a:gd name="connsiteX0" fmla="*/ 0 w 1899918"/>
                              <a:gd name="connsiteY0" fmla="*/ 746077 h 746077"/>
                              <a:gd name="connsiteX1" fmla="*/ 670079 w 1899918"/>
                              <a:gd name="connsiteY1" fmla="*/ 408050 h 746077"/>
                              <a:gd name="connsiteX2" fmla="*/ 1372589 w 1899918"/>
                              <a:gd name="connsiteY2" fmla="*/ 91503 h 746077"/>
                              <a:gd name="connsiteX3" fmla="*/ 1899918 w 1899918"/>
                              <a:gd name="connsiteY3" fmla="*/ 0 h 746077"/>
                              <a:gd name="connsiteX0" fmla="*/ 0 w 1899918"/>
                              <a:gd name="connsiteY0" fmla="*/ 746077 h 746077"/>
                              <a:gd name="connsiteX1" fmla="*/ 670079 w 1899918"/>
                              <a:gd name="connsiteY1" fmla="*/ 408050 h 746077"/>
                              <a:gd name="connsiteX2" fmla="*/ 1372589 w 1899918"/>
                              <a:gd name="connsiteY2" fmla="*/ 91503 h 746077"/>
                              <a:gd name="connsiteX3" fmla="*/ 1899918 w 1899918"/>
                              <a:gd name="connsiteY3" fmla="*/ 0 h 746077"/>
                              <a:gd name="connsiteX0" fmla="*/ 0 w 1899918"/>
                              <a:gd name="connsiteY0" fmla="*/ 746077 h 746077"/>
                              <a:gd name="connsiteX1" fmla="*/ 670079 w 1899918"/>
                              <a:gd name="connsiteY1" fmla="*/ 408050 h 746077"/>
                              <a:gd name="connsiteX2" fmla="*/ 1372589 w 1899918"/>
                              <a:gd name="connsiteY2" fmla="*/ 91503 h 746077"/>
                              <a:gd name="connsiteX3" fmla="*/ 1899918 w 1899918"/>
                              <a:gd name="connsiteY3" fmla="*/ 0 h 746077"/>
                              <a:gd name="connsiteX0" fmla="*/ 0 w 1899918"/>
                              <a:gd name="connsiteY0" fmla="*/ 746077 h 746077"/>
                              <a:gd name="connsiteX1" fmla="*/ 670079 w 1899918"/>
                              <a:gd name="connsiteY1" fmla="*/ 408050 h 746077"/>
                              <a:gd name="connsiteX2" fmla="*/ 1372589 w 1899918"/>
                              <a:gd name="connsiteY2" fmla="*/ 91503 h 746077"/>
                              <a:gd name="connsiteX3" fmla="*/ 1899918 w 1899918"/>
                              <a:gd name="connsiteY3" fmla="*/ 0 h 746077"/>
                              <a:gd name="connsiteX0" fmla="*/ 0 w 1899918"/>
                              <a:gd name="connsiteY0" fmla="*/ 746077 h 746077"/>
                              <a:gd name="connsiteX1" fmla="*/ 670079 w 1899918"/>
                              <a:gd name="connsiteY1" fmla="*/ 408050 h 746077"/>
                              <a:gd name="connsiteX2" fmla="*/ 1197703 w 1899918"/>
                              <a:gd name="connsiteY2" fmla="*/ 156476 h 746077"/>
                              <a:gd name="connsiteX3" fmla="*/ 1899918 w 1899918"/>
                              <a:gd name="connsiteY3" fmla="*/ 0 h 746077"/>
                              <a:gd name="connsiteX0" fmla="*/ 0 w 1899918"/>
                              <a:gd name="connsiteY0" fmla="*/ 746077 h 746077"/>
                              <a:gd name="connsiteX1" fmla="*/ 670079 w 1899918"/>
                              <a:gd name="connsiteY1" fmla="*/ 408050 h 746077"/>
                              <a:gd name="connsiteX2" fmla="*/ 1197703 w 1899918"/>
                              <a:gd name="connsiteY2" fmla="*/ 156476 h 746077"/>
                              <a:gd name="connsiteX3" fmla="*/ 1899918 w 1899918"/>
                              <a:gd name="connsiteY3" fmla="*/ 0 h 746077"/>
                              <a:gd name="connsiteX0" fmla="*/ 0 w 1899918"/>
                              <a:gd name="connsiteY0" fmla="*/ 746077 h 746077"/>
                              <a:gd name="connsiteX1" fmla="*/ 670079 w 1899918"/>
                              <a:gd name="connsiteY1" fmla="*/ 408050 h 746077"/>
                              <a:gd name="connsiteX2" fmla="*/ 1197703 w 1899918"/>
                              <a:gd name="connsiteY2" fmla="*/ 156476 h 746077"/>
                              <a:gd name="connsiteX3" fmla="*/ 1899918 w 1899918"/>
                              <a:gd name="connsiteY3" fmla="*/ 0 h 746077"/>
                              <a:gd name="connsiteX0" fmla="*/ 0 w 1899918"/>
                              <a:gd name="connsiteY0" fmla="*/ 746077 h 746077"/>
                              <a:gd name="connsiteX1" fmla="*/ 630332 w 1899918"/>
                              <a:gd name="connsiteY1" fmla="*/ 414548 h 746077"/>
                              <a:gd name="connsiteX2" fmla="*/ 1197703 w 1899918"/>
                              <a:gd name="connsiteY2" fmla="*/ 156476 h 746077"/>
                              <a:gd name="connsiteX3" fmla="*/ 1899918 w 1899918"/>
                              <a:gd name="connsiteY3" fmla="*/ 0 h 746077"/>
                              <a:gd name="connsiteX0" fmla="*/ 0 w 1899918"/>
                              <a:gd name="connsiteY0" fmla="*/ 746077 h 746077"/>
                              <a:gd name="connsiteX1" fmla="*/ 630332 w 1899918"/>
                              <a:gd name="connsiteY1" fmla="*/ 414548 h 746077"/>
                              <a:gd name="connsiteX2" fmla="*/ 1197703 w 1899918"/>
                              <a:gd name="connsiteY2" fmla="*/ 156476 h 746077"/>
                              <a:gd name="connsiteX3" fmla="*/ 1899918 w 1899918"/>
                              <a:gd name="connsiteY3" fmla="*/ 0 h 746077"/>
                              <a:gd name="connsiteX0" fmla="*/ 0 w 1899918"/>
                              <a:gd name="connsiteY0" fmla="*/ 746077 h 746077"/>
                              <a:gd name="connsiteX1" fmla="*/ 630332 w 1899918"/>
                              <a:gd name="connsiteY1" fmla="*/ 414548 h 746077"/>
                              <a:gd name="connsiteX2" fmla="*/ 1197703 w 1899918"/>
                              <a:gd name="connsiteY2" fmla="*/ 156476 h 746077"/>
                              <a:gd name="connsiteX3" fmla="*/ 1899918 w 1899918"/>
                              <a:gd name="connsiteY3" fmla="*/ 0 h 746077"/>
                              <a:gd name="connsiteX0" fmla="*/ 0 w 1899918"/>
                              <a:gd name="connsiteY0" fmla="*/ 746077 h 746077"/>
                              <a:gd name="connsiteX1" fmla="*/ 630332 w 1899918"/>
                              <a:gd name="connsiteY1" fmla="*/ 414548 h 746077"/>
                              <a:gd name="connsiteX2" fmla="*/ 1197703 w 1899918"/>
                              <a:gd name="connsiteY2" fmla="*/ 156476 h 746077"/>
                              <a:gd name="connsiteX3" fmla="*/ 1899918 w 1899918"/>
                              <a:gd name="connsiteY3" fmla="*/ 0 h 746077"/>
                              <a:gd name="connsiteX0" fmla="*/ 0 w 1899918"/>
                              <a:gd name="connsiteY0" fmla="*/ 746077 h 746077"/>
                              <a:gd name="connsiteX1" fmla="*/ 630332 w 1899918"/>
                              <a:gd name="connsiteY1" fmla="*/ 414548 h 746077"/>
                              <a:gd name="connsiteX2" fmla="*/ 1308994 w 1899918"/>
                              <a:gd name="connsiteY2" fmla="*/ 110995 h 746077"/>
                              <a:gd name="connsiteX3" fmla="*/ 1899918 w 1899918"/>
                              <a:gd name="connsiteY3" fmla="*/ 0 h 746077"/>
                              <a:gd name="connsiteX0" fmla="*/ 0 w 1899918"/>
                              <a:gd name="connsiteY0" fmla="*/ 746077 h 746077"/>
                              <a:gd name="connsiteX1" fmla="*/ 630332 w 1899918"/>
                              <a:gd name="connsiteY1" fmla="*/ 414548 h 746077"/>
                              <a:gd name="connsiteX2" fmla="*/ 1308994 w 1899918"/>
                              <a:gd name="connsiteY2" fmla="*/ 110995 h 746077"/>
                              <a:gd name="connsiteX3" fmla="*/ 1899918 w 1899918"/>
                              <a:gd name="connsiteY3" fmla="*/ 0 h 746077"/>
                              <a:gd name="connsiteX0" fmla="*/ 0 w 1899918"/>
                              <a:gd name="connsiteY0" fmla="*/ 746077 h 746077"/>
                              <a:gd name="connsiteX1" fmla="*/ 582636 w 1899918"/>
                              <a:gd name="connsiteY1" fmla="*/ 447034 h 746077"/>
                              <a:gd name="connsiteX2" fmla="*/ 1308994 w 1899918"/>
                              <a:gd name="connsiteY2" fmla="*/ 110995 h 746077"/>
                              <a:gd name="connsiteX3" fmla="*/ 1899918 w 1899918"/>
                              <a:gd name="connsiteY3" fmla="*/ 0 h 746077"/>
                              <a:gd name="connsiteX0" fmla="*/ 0 w 1899918"/>
                              <a:gd name="connsiteY0" fmla="*/ 746077 h 746077"/>
                              <a:gd name="connsiteX1" fmla="*/ 582636 w 1899918"/>
                              <a:gd name="connsiteY1" fmla="*/ 447034 h 746077"/>
                              <a:gd name="connsiteX2" fmla="*/ 1308994 w 1899918"/>
                              <a:gd name="connsiteY2" fmla="*/ 110995 h 746077"/>
                              <a:gd name="connsiteX3" fmla="*/ 1899918 w 1899918"/>
                              <a:gd name="connsiteY3" fmla="*/ 0 h 746077"/>
                            </a:gdLst>
                            <a:ahLst/>
                            <a:cxnLst>
                              <a:cxn ang="0">
                                <a:pos x="connsiteX0" y="connsiteY0"/>
                              </a:cxn>
                              <a:cxn ang="0">
                                <a:pos x="connsiteX1" y="connsiteY1"/>
                              </a:cxn>
                              <a:cxn ang="0">
                                <a:pos x="connsiteX2" y="connsiteY2"/>
                              </a:cxn>
                              <a:cxn ang="0">
                                <a:pos x="connsiteX3" y="connsiteY3"/>
                              </a:cxn>
                            </a:cxnLst>
                            <a:rect l="l" t="t" r="r" b="b"/>
                            <a:pathLst>
                              <a:path w="1899918" h="746077">
                                <a:moveTo>
                                  <a:pt x="0" y="746077"/>
                                </a:moveTo>
                                <a:cubicBezTo>
                                  <a:pt x="289605" y="635567"/>
                                  <a:pt x="364470" y="578870"/>
                                  <a:pt x="582636" y="447034"/>
                                </a:cubicBezTo>
                                <a:cubicBezTo>
                                  <a:pt x="800802" y="315198"/>
                                  <a:pt x="1069573" y="191998"/>
                                  <a:pt x="1308994" y="110995"/>
                                </a:cubicBezTo>
                                <a:cubicBezTo>
                                  <a:pt x="1532516" y="49484"/>
                                  <a:pt x="1654820" y="37124"/>
                                  <a:pt x="1899918" y="0"/>
                                </a:cubicBezTo>
                              </a:path>
                            </a:pathLst>
                          </a:custGeom>
                          <a:noFill/>
                          <a:ln>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文字方塊 59"/>
                        <wps:cNvSpPr txBox="1"/>
                        <wps:spPr>
                          <a:xfrm>
                            <a:off x="276129" y="1911284"/>
                            <a:ext cx="232995" cy="2425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15289" w:rsidRDefault="00B1465B" w:rsidP="000C5452">
                              <w:pPr>
                                <w:pStyle w:val="Web"/>
                                <w:spacing w:before="0" w:beforeAutospacing="0" w:after="0" w:afterAutospacing="0" w:line="240" w:lineRule="exact"/>
                                <w:jc w:val="center"/>
                                <w:rPr>
                                  <w:rFonts w:ascii="Times New Roman" w:hAnsi="Times New Roman" w:cs="Times New Roman"/>
                                  <w:sz w:val="20"/>
                                </w:rPr>
                              </w:pPr>
                              <w:r w:rsidRPr="00E15289">
                                <w:rPr>
                                  <w:rFonts w:ascii="Times New Roman" w:hAnsi="Times New Roman" w:cs="Times New Roman"/>
                                  <w:kern w:val="2"/>
                                  <w:sz w:val="20"/>
                                </w:rPr>
                                <w:t>0</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6BC9481" id="群組 65" o:spid="_x0000_s1026" style="position:absolute;left:0;text-align:left;margin-left:287.7pt;margin-top:282.75pt;width:179.1pt;height:137.75pt;z-index:251655680;mso-position-vertical-relative:page;mso-width-relative:margin;mso-height-relative:margin" coordorigin=",1629" coordsize="28410,21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">
                <o:lock v:ext="edit" aspectratio="t"/>
                <v:shapetype id="_x0000_t32" coordsize="21600,21600" o:spt="32" o:oned="t" path="m,l21600,21600e" filled="f">
                  <v:path arrowok="t" fillok="f" o:connecttype="none"/>
                  <o:lock v:ext="edit" shapetype="t"/>
                </v:shapetype>
                <v:shape id="直線單箭頭接點 71" o:spid="_x0000_s1027" type="#_x0000_t32" style="position:absolute;left:4531;top:1716;width:43;height:174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" strokecolor="black [3213]" strokeweight=".5pt">
                  <v:stroke endarrow="block" endarrowwidth="narrow" endarrowlength="short" joinstyle="miter"/>
                </v:shape>
                <v:shape id="直線單箭頭接點 81" o:spid="_x0000_s1028" type="#_x0000_t32" style="position:absolute;left:4404;top:19145;width:22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" strokecolor="black [3213]" strokeweight=".5pt">
                  <v:stroke endarrow="block" endarrowwidth="narrow" endarrowlength="short" joinstyle="miter"/>
                </v:shape>
                <v:line id="直線接點 92" o:spid="_x0000_s1029" style="position:absolute;flip:y;visibility:visible;mso-wrap-style:square" from="7071,18386" to="7071,19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" strokecolor="black [3213]" strokeweight=".5pt">
                  <v:stroke joinstyle="miter"/>
                </v:line>
                <v:line id="直線接點 95" o:spid="_x0000_s1030" style="position:absolute;flip:y;visibility:visible;mso-wrap-style:square" from="9992,18386" to="9992,19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" strokecolor="black [3213]" strokeweight=".5pt">
                  <v:stroke joinstyle="miter"/>
                </v:line>
                <v:line id="直線接點 106" o:spid="_x0000_s1031" style="position:absolute;flip:y;visibility:visible;mso-wrap-style:square" from="12913,18441" to="12913,1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" strokecolor="black [3213]" strokeweight=".5pt">
                  <v:stroke joinstyle="miter"/>
                </v:line>
                <v:line id="直線接點 107" o:spid="_x0000_s1032" style="position:absolute;flip:y;visibility:visible;mso-wrap-style:square" from="15793,18472" to="15793,19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" strokecolor="black [3213]" strokeweight=".5pt">
                  <v:stroke joinstyle="miter"/>
                </v:line>
                <v:line id="直線接點 108" o:spid="_x0000_s1033" style="position:absolute;flip:y;visibility:visible;mso-wrap-style:square" from="18714,18472" to="18714,19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" strokecolor="black [3213]" strokeweight=".5pt">
                  <v:stroke joinstyle="miter"/>
                </v:line>
                <v:line id="直線接點 109" o:spid="_x0000_s1034" style="position:absolute;flip:y;visibility:visible;mso-wrap-style:square" from="21635,18408" to="21635,19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" strokecolor="black [3213]" strokeweight=".5pt">
                  <v:stroke joinstyle="miter"/>
                </v:line>
                <v:line id="直線接點 110" o:spid="_x0000_s1035" style="position:absolute;flip:y;visibility:visible;mso-wrap-style:square" from="24619,18408" to="24619,19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" strokecolor="black [3213]" strokeweight=".5pt">
                  <v:stroke joinstyle="miter"/>
                </v:line>
                <v:line id="直線接點 111" o:spid="_x0000_s1036" style="position:absolute;rotation:-90;flip:y;visibility:visible;mso-wrap-style:square" from="4985,4848" to="4985,5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" strokecolor="black [3213]" strokeweight=".5pt">
                  <v:stroke joinstyle="miter"/>
                </v:line>
                <v:line id="直線接點 112" o:spid="_x0000_s1037" style="position:absolute;rotation:-90;flip:y;visibility:visible;mso-wrap-style:square" from="4964,7728" to="4964,8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" strokecolor="black [3213]" strokeweight=".5pt">
                  <v:stroke joinstyle="miter"/>
                </v:line>
                <v:line id="直線接點 113" o:spid="_x0000_s1038" style="position:absolute;rotation:-90;flip:y;visibility:visible;mso-wrap-style:square" from="4964,10649" to="4964,11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" strokecolor="black [3213]" strokeweight=".5pt">
                  <v:stroke joinstyle="miter"/>
                </v:line>
                <v:line id="直線接點 114" o:spid="_x0000_s1039" style="position:absolute;rotation:-90;flip:y;visibility:visible;mso-wrap-style:square" from="4963,13570" to="4963,1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" strokecolor="black [3213]" strokeweight=".5pt">
                  <v:stroke joinstyle="miter"/>
                </v:line>
                <v:line id="直線接點 115" o:spid="_x0000_s1040" style="position:absolute;rotation:-90;flip:y;visibility:visible;mso-wrap-style:square" from="4963,16554" to="4963,1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" strokecolor="black [3213]" strokeweight=".5pt">
                  <v:stroke joinstyle="miter"/>
                </v:line>
                <v:shapetype id="_x0000_t202" coordsize="21600,21600" o:spt="202" path="m,l,21600r21600,l21600,xe">
                  <v:stroke joinstyle="miter"/>
                  <v:path gradientshapeok="t" o:connecttype="rect"/>
                </v:shapetype>
                <v:shape id="文字方塊 116" o:spid="_x0000_s1041" type="#_x0000_t202" style="position:absolute;left:13884;top:20583;width:4844;height:2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" filled="f" stroked="f" strokeweight=".5pt">
                  <v:textbox inset="0,0,0,0">
                    <w:txbxContent>
                      <w:p w:rsidR="00B1465B" w:rsidRPr="00E15289" w:rsidRDefault="00B1465B" w:rsidP="006D5710">
                        <w:pPr>
                          <w:snapToGrid w:val="0"/>
                          <w:spacing w:line="240" w:lineRule="atLeast"/>
                          <w:rPr>
                            <w:rFonts w:ascii="Times New Roman" w:hAnsi="Times New Roman" w:cs="Times New Roman"/>
                            <w:sz w:val="22"/>
                            <w:szCs w:val="20"/>
                          </w:rPr>
                        </w:pPr>
                        <w:r w:rsidRPr="00E15289">
                          <w:rPr>
                            <w:rFonts w:ascii="Times New Roman" w:hAnsi="Times New Roman" w:cs="Times New Roman"/>
                            <w:sz w:val="22"/>
                            <w:szCs w:val="20"/>
                          </w:rPr>
                          <w:t>圖</w:t>
                        </w:r>
                        <w:r w:rsidRPr="00E15289">
                          <w:rPr>
                            <w:rFonts w:ascii="Times New Roman" w:hAnsi="Times New Roman" w:cs="Times New Roman"/>
                            <w:sz w:val="22"/>
                            <w:szCs w:val="20"/>
                          </w:rPr>
                          <w:t>1</w:t>
                        </w:r>
                      </w:p>
                    </w:txbxContent>
                  </v:textbox>
                </v:shape>
                <v:shape id="文字方塊 59" o:spid="_x0000_s1042" type="#_x0000_t202" style="position:absolute;left:23571;top:19355;width:4839;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" filled="f" stroked="f" strokeweight=".5pt">
                  <v:textbox inset="0,0,0,0">
                    <w:txbxContent>
                      <w:p w:rsidR="00B1465B" w:rsidRPr="00E15289" w:rsidRDefault="00B1465B" w:rsidP="006D5710">
                        <w:pPr>
                          <w:pStyle w:val="Web"/>
                          <w:spacing w:before="0" w:beforeAutospacing="0" w:after="0" w:afterAutospacing="0" w:line="240" w:lineRule="exact"/>
                          <w:rPr>
                            <w:rFonts w:ascii="Times New Roman" w:hAnsi="Times New Roman" w:cs="Times New Roman"/>
                          </w:rPr>
                        </w:pPr>
                        <w:r w:rsidRPr="00E15289">
                          <w:rPr>
                            <w:rFonts w:ascii="Times New Roman" w:hAnsi="Times New Roman" w:cs="Times New Roman"/>
                            <w:kern w:val="2"/>
                            <w:sz w:val="20"/>
                            <w:szCs w:val="20"/>
                          </w:rPr>
                          <w:t>時間</w:t>
                        </w:r>
                      </w:p>
                    </w:txbxContent>
                  </v:textbox>
                </v:shape>
                <v:shape id="文字方塊 59" o:spid="_x0000_s1043" type="#_x0000_t202" style="position:absolute;top:1629;width:4838;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" filled="f" stroked="f" strokeweight=".5pt">
                  <v:textbox inset="0,0,0,0">
                    <w:txbxContent>
                      <w:p w:rsidR="00B1465B" w:rsidRPr="00E15289" w:rsidRDefault="00B1465B" w:rsidP="006D5710">
                        <w:pPr>
                          <w:pStyle w:val="Web"/>
                          <w:spacing w:before="0" w:beforeAutospacing="0" w:after="0" w:afterAutospacing="0" w:line="240" w:lineRule="exact"/>
                          <w:rPr>
                            <w:rFonts w:ascii="Times New Roman" w:hAnsi="Times New Roman" w:cs="Times New Roman"/>
                          </w:rPr>
                        </w:pPr>
                        <w:r w:rsidRPr="00E15289">
                          <w:rPr>
                            <w:rFonts w:ascii="Times New Roman" w:hAnsi="Times New Roman" w:cs="Times New Roman"/>
                            <w:sz w:val="20"/>
                            <w:szCs w:val="20"/>
                          </w:rPr>
                          <w:t>高度</w:t>
                        </w:r>
                      </w:p>
                    </w:txbxContent>
                  </v:textbox>
                </v:shape>
                <v:line id="直線接點 119" o:spid="_x0000_s1044" style="position:absolute;visibility:visible;mso-wrap-style:square" from="4670,15541" to="23390,15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" strokecolor="black [3200]" strokeweight="1pt">
                  <v:stroke joinstyle="miter"/>
                </v:line>
                <v:shape id="文字方塊 59" o:spid="_x0000_s1045" type="#_x0000_t202" style="position:absolute;left:22932;top:1901;width:4334;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" filled="f" stroked="f" strokeweight=".5pt">
                  <v:textbox inset="0,0,0,0">
                    <w:txbxContent>
                      <w:p w:rsidR="00B1465B" w:rsidRPr="00E15289" w:rsidRDefault="00B1465B" w:rsidP="000C5452">
                        <w:pPr>
                          <w:pStyle w:val="Web"/>
                          <w:spacing w:before="0" w:beforeAutospacing="0" w:after="0" w:afterAutospacing="0" w:line="240" w:lineRule="exact"/>
                          <w:jc w:val="center"/>
                          <w:rPr>
                            <w:rFonts w:ascii="Times New Roman" w:hAnsi="Times New Roman" w:cs="Times New Roman"/>
                          </w:rPr>
                        </w:pPr>
                        <w:r w:rsidRPr="00E15289">
                          <w:rPr>
                            <w:rFonts w:ascii="Times New Roman" w:hAnsi="Times New Roman" w:cs="Times New Roman"/>
                            <w:sz w:val="20"/>
                            <w:szCs w:val="20"/>
                          </w:rPr>
                          <w:t>（甲）</w:t>
                        </w:r>
                      </w:p>
                    </w:txbxContent>
                  </v:textbox>
                </v:shape>
                <v:shape id="文字方塊 59" o:spid="_x0000_s1046" type="#_x0000_t202" style="position:absolute;left:12397;top:8524;width:4517;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" filled="f" stroked="f" strokeweight=".5pt">
                  <v:textbox inset="0,0,0,0">
                    <w:txbxContent>
                      <w:p w:rsidR="00B1465B" w:rsidRPr="00E15289" w:rsidRDefault="00B1465B" w:rsidP="000C5452">
                        <w:pPr>
                          <w:pStyle w:val="Web"/>
                          <w:spacing w:before="0" w:beforeAutospacing="0" w:after="0" w:afterAutospacing="0" w:line="240" w:lineRule="exact"/>
                          <w:jc w:val="center"/>
                          <w:rPr>
                            <w:rFonts w:ascii="Times New Roman" w:hAnsi="Times New Roman" w:cs="Times New Roman"/>
                          </w:rPr>
                        </w:pPr>
                        <w:r w:rsidRPr="00E15289">
                          <w:rPr>
                            <w:rFonts w:ascii="Times New Roman" w:hAnsi="Times New Roman" w:cs="Times New Roman"/>
                            <w:sz w:val="20"/>
                            <w:szCs w:val="20"/>
                          </w:rPr>
                          <w:t>（丁）</w:t>
                        </w:r>
                      </w:p>
                    </w:txbxContent>
                  </v:textbox>
                </v:shape>
                <v:shape id="文字方塊 59" o:spid="_x0000_s1047" type="#_x0000_t202" style="position:absolute;left:23097;top:8225;width:4225;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" filled="f" stroked="f" strokeweight=".5pt">
                  <v:textbox inset="0,0,0,0">
                    <w:txbxContent>
                      <w:p w:rsidR="00B1465B" w:rsidRPr="00E15289" w:rsidRDefault="00B1465B" w:rsidP="006D5710">
                        <w:pPr>
                          <w:pStyle w:val="Web"/>
                          <w:spacing w:before="0" w:beforeAutospacing="0" w:after="0" w:afterAutospacing="0" w:line="240" w:lineRule="exact"/>
                          <w:rPr>
                            <w:rFonts w:ascii="Times New Roman" w:hAnsi="Times New Roman" w:cs="Times New Roman"/>
                          </w:rPr>
                        </w:pPr>
                        <w:r w:rsidRPr="00E15289">
                          <w:rPr>
                            <w:rFonts w:ascii="Times New Roman" w:hAnsi="Times New Roman" w:cs="Times New Roman"/>
                            <w:sz w:val="20"/>
                            <w:szCs w:val="20"/>
                          </w:rPr>
                          <w:t>（乙）</w:t>
                        </w:r>
                      </w:p>
                    </w:txbxContent>
                  </v:textbox>
                </v:shape>
                <v:shape id="文字方塊 59" o:spid="_x0000_s1048" type="#_x0000_t202" style="position:absolute;left:23272;top:14290;width:4390;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" filled="f" stroked="f" strokeweight=".5pt">
                  <v:textbox inset="0,0,0,0">
                    <w:txbxContent>
                      <w:p w:rsidR="00B1465B" w:rsidRPr="00E15289" w:rsidRDefault="00B1465B" w:rsidP="000C5452">
                        <w:pPr>
                          <w:pStyle w:val="Web"/>
                          <w:spacing w:before="0" w:beforeAutospacing="0" w:after="0" w:afterAutospacing="0" w:line="240" w:lineRule="exact"/>
                          <w:jc w:val="center"/>
                          <w:rPr>
                            <w:rFonts w:ascii="Times New Roman" w:hAnsi="Times New Roman" w:cs="Times New Roman"/>
                          </w:rPr>
                        </w:pPr>
                        <w:r w:rsidRPr="00E15289">
                          <w:rPr>
                            <w:rFonts w:ascii="Times New Roman" w:hAnsi="Times New Roman" w:cs="Times New Roman"/>
                            <w:sz w:val="20"/>
                            <w:szCs w:val="20"/>
                          </w:rPr>
                          <w:t>（丙）</w:t>
                        </w:r>
                      </w:p>
                    </w:txbxContent>
                  </v:textbox>
                </v:shape>
                <v:line id="直線接點 124" o:spid="_x0000_s1049" style="position:absolute;flip:y;visibility:visible;mso-wrap-style:square" from="4586,9780" to="23306,19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" strokecolor="black [3213]" strokeweight="1pt">
                  <v:stroke dashstyle="longDashDotDot" joinstyle="miter"/>
                </v:line>
                <v:shape id="手繪多邊形 125" o:spid="_x0000_s1050" style="position:absolute;left:4531;top:5744;width:10941;height:13389;visibility:visible;mso-wrap-style:square;v-text-anchor:middle" coordsize="1094015,1338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" path="m,c73479,1361,127908,2722,217715,21772v89807,19050,135618,48985,206828,92528c495753,157843,576792,212877,644979,283029v68187,70152,133350,156625,188686,252186c889001,630776,933601,722441,976993,856396v43392,133955,58511,160118,117022,482547e" filled="f" strokecolor="black [3213]" strokeweight="1pt">
                  <v:stroke dashstyle="3 1" joinstyle="miter"/>
                  <v:path arrowok="t" o:connecttype="custom" o:connectlocs="0,0;217715,21772;424543,114300;644979,283029;833665,535215;976993,856396;1094015,1338943" o:connectangles="0,0,0,0,0,0,0"/>
                </v:shape>
                <v:shape id="手繪多邊形 126" o:spid="_x0000_s1051" style="position:absolute;left:4670;top:3421;width:18212;height:8750;visibility:visible;mso-wrap-style:square;v-text-anchor:middle" coordsize="1899918,746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" path="m,746077c289605,635567,364470,578870,582636,447034,800802,315198,1069573,191998,1308994,110995,1532516,49484,1654820,37124,1899918,e" filled="f" strokecolor="black [3213]" strokeweight="1pt">
                  <v:stroke dashstyle="longDash" joinstyle="miter"/>
                  <v:path arrowok="t" o:connecttype="custom" o:connectlocs="0,874989;558496,524275;1254759,130173;1821199,0" o:connectangles="0,0,0,0"/>
                </v:shape>
                <v:shape id="文字方塊 59" o:spid="_x0000_s1052" type="#_x0000_t202" style="position:absolute;left:2761;top:19112;width:2330;height:2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" filled="f" stroked="f" strokeweight=".5pt">
                  <v:textbox inset="0,0,0,0">
                    <w:txbxContent>
                      <w:p w:rsidR="00B1465B" w:rsidRPr="00E15289" w:rsidRDefault="00B1465B" w:rsidP="000C5452">
                        <w:pPr>
                          <w:pStyle w:val="Web"/>
                          <w:spacing w:before="0" w:beforeAutospacing="0" w:after="0" w:afterAutospacing="0" w:line="240" w:lineRule="exact"/>
                          <w:jc w:val="center"/>
                          <w:rPr>
                            <w:rFonts w:ascii="Times New Roman" w:hAnsi="Times New Roman" w:cs="Times New Roman"/>
                            <w:sz w:val="20"/>
                          </w:rPr>
                        </w:pPr>
                        <w:r w:rsidRPr="00E15289">
                          <w:rPr>
                            <w:rFonts w:ascii="Times New Roman" w:hAnsi="Times New Roman" w:cs="Times New Roman"/>
                            <w:kern w:val="2"/>
                            <w:sz w:val="20"/>
                          </w:rPr>
                          <w:t>0</w:t>
                        </w:r>
                      </w:p>
                    </w:txbxContent>
                  </v:textbox>
                </v:shape>
                <w10:wrap type="square" anchory="page"/>
              </v:group>
            </w:pict>
          </mc:Fallback>
        </mc:AlternateContent>
      </w:r>
      <w:r w:rsidR="004668E9" w:rsidRPr="009E6BFB">
        <w:rPr>
          <w:spacing w:val="24"/>
        </w:rPr>
        <w:t>（</w:t>
      </w:r>
      <w:r w:rsidR="004668E9" w:rsidRPr="009E6BFB">
        <w:rPr>
          <w:rFonts w:ascii="新細明體" w:hAnsi="新細明體" w:cs="新細明體" w:hint="eastAsia"/>
          <w:spacing w:val="24"/>
        </w:rPr>
        <w:t>Ⅰ</w:t>
      </w:r>
      <w:r w:rsidR="004668E9" w:rsidRPr="009E6BFB">
        <w:rPr>
          <w:spacing w:val="24"/>
        </w:rPr>
        <w:t>）樹幹上的凹洞</w:t>
      </w:r>
    </w:p>
    <w:p w:rsidR="000F7AC5" w:rsidRPr="009E6BFB" w:rsidRDefault="004668E9" w:rsidP="009216C9">
      <w:pPr>
        <w:pStyle w:val="TIT1"/>
        <w:snapToGrid/>
        <w:spacing w:beforeLines="0" w:before="0" w:line="360" w:lineRule="atLeast"/>
        <w:ind w:leftChars="150" w:left="360" w:firstLineChars="0" w:firstLine="0"/>
        <w:rPr>
          <w:spacing w:val="24"/>
        </w:rPr>
      </w:pPr>
      <w:r w:rsidRPr="009E6BFB">
        <w:rPr>
          <w:spacing w:val="24"/>
        </w:rPr>
        <w:t>（</w:t>
      </w:r>
      <w:r w:rsidRPr="009E6BFB">
        <w:rPr>
          <w:rFonts w:ascii="新細明體" w:hAnsi="新細明體" w:cs="新細明體" w:hint="eastAsia"/>
          <w:spacing w:val="24"/>
        </w:rPr>
        <w:t>Ⅱ</w:t>
      </w:r>
      <w:r w:rsidRPr="009E6BFB">
        <w:rPr>
          <w:spacing w:val="24"/>
        </w:rPr>
        <w:t>）從樹下沿樹幹等速向上爬行的松鼠</w:t>
      </w:r>
    </w:p>
    <w:p w:rsidR="000F7AC5" w:rsidRPr="009E6BFB" w:rsidRDefault="004668E9" w:rsidP="009216C9">
      <w:pPr>
        <w:pStyle w:val="TIT1"/>
        <w:snapToGrid/>
        <w:spacing w:beforeLines="0" w:before="0" w:line="360" w:lineRule="atLeast"/>
        <w:ind w:leftChars="150" w:left="360" w:firstLineChars="0" w:firstLine="0"/>
        <w:rPr>
          <w:spacing w:val="24"/>
        </w:rPr>
      </w:pPr>
      <w:r w:rsidRPr="009E6BFB">
        <w:rPr>
          <w:spacing w:val="24"/>
        </w:rPr>
        <w:t>（</w:t>
      </w:r>
      <w:r w:rsidRPr="009E6BFB">
        <w:rPr>
          <w:rFonts w:ascii="新細明體" w:hAnsi="新細明體" w:cs="新細明體" w:hint="eastAsia"/>
          <w:spacing w:val="24"/>
        </w:rPr>
        <w:t>Ⅲ</w:t>
      </w:r>
      <w:r w:rsidRPr="009E6BFB">
        <w:rPr>
          <w:spacing w:val="24"/>
        </w:rPr>
        <w:t>）樹上落下的果實</w:t>
      </w:r>
    </w:p>
    <w:p w:rsidR="000F7AC5" w:rsidRPr="009E6BFB" w:rsidRDefault="004668E9" w:rsidP="009216C9">
      <w:pPr>
        <w:pStyle w:val="TIT1"/>
        <w:snapToGrid/>
        <w:spacing w:beforeLines="0" w:before="0" w:line="360" w:lineRule="atLeast"/>
        <w:ind w:leftChars="150" w:left="360" w:firstLineChars="0" w:firstLine="0"/>
        <w:rPr>
          <w:spacing w:val="24"/>
        </w:rPr>
      </w:pPr>
      <w:r w:rsidRPr="009E6BFB">
        <w:rPr>
          <w:spacing w:val="24"/>
        </w:rPr>
        <w:t>（</w:t>
      </w:r>
      <w:r w:rsidRPr="009E6BFB">
        <w:rPr>
          <w:rFonts w:ascii="新細明體" w:hAnsi="新細明體" w:cs="新細明體" w:hint="eastAsia"/>
          <w:spacing w:val="24"/>
        </w:rPr>
        <w:t>Ⅳ</w:t>
      </w:r>
      <w:r w:rsidRPr="009E6BFB">
        <w:rPr>
          <w:spacing w:val="24"/>
        </w:rPr>
        <w:t>）</w:t>
      </w:r>
      <w:r w:rsidR="0096590E" w:rsidRPr="009E6BFB">
        <w:rPr>
          <w:spacing w:val="24"/>
        </w:rPr>
        <w:t>從</w:t>
      </w:r>
      <w:r w:rsidRPr="009E6BFB">
        <w:rPr>
          <w:spacing w:val="24"/>
        </w:rPr>
        <w:t>樹上起飛且越飛越高的小鳥</w:t>
      </w:r>
    </w:p>
    <w:p w:rsidR="004668E9" w:rsidRPr="009E6BFB" w:rsidRDefault="004668E9" w:rsidP="009216C9">
      <w:pPr>
        <w:pStyle w:val="TIT1"/>
        <w:snapToGrid/>
        <w:spacing w:beforeLines="0" w:before="0" w:line="360" w:lineRule="atLeast"/>
        <w:ind w:leftChars="150" w:left="360" w:firstLineChars="0" w:firstLine="0"/>
      </w:pPr>
      <w:r w:rsidRPr="009E6BFB">
        <w:rPr>
          <w:spacing w:val="24"/>
        </w:rPr>
        <w:t>該生將各運動簡化為質點運動，並以質點距地面的高度為縱坐標，時間為橫坐標，繪製高度對時間的關係圖，如圖</w:t>
      </w:r>
      <w:r w:rsidRPr="009E6BFB">
        <w:rPr>
          <w:spacing w:val="24"/>
        </w:rPr>
        <w:t>1</w:t>
      </w:r>
      <w:r w:rsidRPr="009E6BFB">
        <w:rPr>
          <w:spacing w:val="24"/>
        </w:rPr>
        <w:t>所示。關於圖線（甲）至（丁）與（</w:t>
      </w:r>
      <w:r w:rsidRPr="009E6BFB">
        <w:rPr>
          <w:rFonts w:ascii="新細明體" w:hAnsi="新細明體" w:cs="新細明體" w:hint="eastAsia"/>
          <w:spacing w:val="24"/>
        </w:rPr>
        <w:t>Ⅰ</w:t>
      </w:r>
      <w:r w:rsidRPr="009E6BFB">
        <w:rPr>
          <w:spacing w:val="24"/>
        </w:rPr>
        <w:t>）至（</w:t>
      </w:r>
      <w:r w:rsidRPr="009E6BFB">
        <w:rPr>
          <w:rFonts w:ascii="新細明體" w:hAnsi="新細明體" w:cs="新細明體" w:hint="eastAsia"/>
          <w:spacing w:val="24"/>
        </w:rPr>
        <w:t>Ⅳ</w:t>
      </w:r>
      <w:r w:rsidRPr="009E6BFB">
        <w:rPr>
          <w:spacing w:val="24"/>
        </w:rPr>
        <w:t>）</w:t>
      </w:r>
      <w:r w:rsidR="001F1BB8" w:rsidRPr="009E6BFB">
        <w:rPr>
          <w:spacing w:val="24"/>
        </w:rPr>
        <w:t>四者的高度隨時間變化</w:t>
      </w:r>
      <w:r w:rsidRPr="009E6BFB">
        <w:rPr>
          <w:spacing w:val="24"/>
        </w:rPr>
        <w:t>的對應關係，下列選項何者最可能</w:t>
      </w:r>
      <w:r w:rsidR="000F7AC5" w:rsidRPr="009E6BFB">
        <w:rPr>
          <w:spacing w:val="24"/>
        </w:rPr>
        <w:t>？</w:t>
      </w:r>
    </w:p>
    <w:p w:rsidR="00AD1DF3" w:rsidRPr="009E6BFB" w:rsidRDefault="00AD1DF3" w:rsidP="00AD1DF3">
      <w:pPr>
        <w:tabs>
          <w:tab w:val="left" w:pos="5954"/>
        </w:tabs>
        <w:ind w:leftChars="59" w:left="142" w:rightChars="1239" w:right="2974"/>
        <w:rPr>
          <w:rFonts w:ascii="Times New Roman" w:hAnsi="Times New Roman" w:cs="Times New Roman"/>
          <w:sz w:val="22"/>
          <w:u w:val="singl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594"/>
        <w:gridCol w:w="1595"/>
        <w:gridCol w:w="1595"/>
        <w:gridCol w:w="1595"/>
      </w:tblGrid>
      <w:tr w:rsidR="00AA7647" w:rsidRPr="009E6BFB" w:rsidTr="00B26FA1">
        <w:trPr>
          <w:trHeight w:val="339"/>
        </w:trPr>
        <w:tc>
          <w:tcPr>
            <w:tcW w:w="1842" w:type="dxa"/>
            <w:tcBorders>
              <w:tl2br w:val="single" w:sz="4" w:space="0" w:color="auto"/>
            </w:tcBorders>
            <w:shd w:val="clear" w:color="auto" w:fill="auto"/>
            <w:vAlign w:val="center"/>
          </w:tcPr>
          <w:p w:rsidR="00AD1DF3" w:rsidRPr="009E6BFB" w:rsidRDefault="00AD1DF3" w:rsidP="00B26FA1">
            <w:pPr>
              <w:snapToGrid w:val="0"/>
              <w:spacing w:line="240" w:lineRule="atLeast"/>
              <w:jc w:val="right"/>
              <w:rPr>
                <w:rFonts w:ascii="Times New Roman" w:hAnsi="Times New Roman" w:cs="Times New Roman"/>
                <w:spacing w:val="24"/>
                <w:sz w:val="22"/>
              </w:rPr>
            </w:pPr>
            <w:r w:rsidRPr="009E6BFB">
              <w:rPr>
                <w:rFonts w:ascii="Times New Roman" w:hAnsi="Times New Roman" w:cs="Times New Roman"/>
                <w:spacing w:val="24"/>
                <w:sz w:val="22"/>
              </w:rPr>
              <w:t>圖線</w:t>
            </w:r>
          </w:p>
          <w:p w:rsidR="00AD1DF3" w:rsidRPr="009E6BFB" w:rsidRDefault="00AD1DF3" w:rsidP="00B26FA1">
            <w:pPr>
              <w:snapToGrid w:val="0"/>
              <w:spacing w:line="240" w:lineRule="atLeast"/>
              <w:rPr>
                <w:rFonts w:ascii="Times New Roman" w:hAnsi="Times New Roman" w:cs="Times New Roman"/>
                <w:spacing w:val="24"/>
                <w:sz w:val="22"/>
              </w:rPr>
            </w:pPr>
            <w:r w:rsidRPr="009E6BFB">
              <w:rPr>
                <w:rFonts w:ascii="Times New Roman" w:hAnsi="Times New Roman" w:cs="Times New Roman"/>
                <w:spacing w:val="24"/>
                <w:sz w:val="22"/>
              </w:rPr>
              <w:t>情境</w:t>
            </w:r>
          </w:p>
        </w:tc>
        <w:tc>
          <w:tcPr>
            <w:tcW w:w="1594" w:type="dxa"/>
            <w:shd w:val="clear" w:color="auto" w:fill="auto"/>
            <w:vAlign w:val="center"/>
          </w:tcPr>
          <w:p w:rsidR="00AD1DF3" w:rsidRPr="009E6BFB" w:rsidRDefault="00AD1DF3" w:rsidP="00B26FA1">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甲</w:t>
            </w:r>
          </w:p>
        </w:tc>
        <w:tc>
          <w:tcPr>
            <w:tcW w:w="1595" w:type="dxa"/>
            <w:shd w:val="clear" w:color="auto" w:fill="auto"/>
            <w:vAlign w:val="center"/>
          </w:tcPr>
          <w:p w:rsidR="00AD1DF3" w:rsidRPr="009E6BFB" w:rsidRDefault="00AD1DF3" w:rsidP="00B26FA1">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乙</w:t>
            </w:r>
          </w:p>
        </w:tc>
        <w:tc>
          <w:tcPr>
            <w:tcW w:w="1595" w:type="dxa"/>
            <w:shd w:val="clear" w:color="auto" w:fill="auto"/>
            <w:vAlign w:val="center"/>
          </w:tcPr>
          <w:p w:rsidR="00AD1DF3" w:rsidRPr="009E6BFB" w:rsidRDefault="00AD1DF3" w:rsidP="00B26FA1">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丙</w:t>
            </w:r>
          </w:p>
        </w:tc>
        <w:tc>
          <w:tcPr>
            <w:tcW w:w="1595" w:type="dxa"/>
            <w:shd w:val="clear" w:color="auto" w:fill="auto"/>
            <w:vAlign w:val="center"/>
          </w:tcPr>
          <w:p w:rsidR="00AD1DF3" w:rsidRPr="009E6BFB" w:rsidRDefault="00AD1DF3" w:rsidP="00B26FA1">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丁</w:t>
            </w:r>
          </w:p>
        </w:tc>
      </w:tr>
      <w:tr w:rsidR="00AA7647" w:rsidRPr="009E6BFB" w:rsidTr="00351F53">
        <w:trPr>
          <w:trHeight w:val="320"/>
        </w:trPr>
        <w:tc>
          <w:tcPr>
            <w:tcW w:w="1842" w:type="dxa"/>
            <w:shd w:val="clear" w:color="auto" w:fill="auto"/>
            <w:vAlign w:val="center"/>
          </w:tcPr>
          <w:p w:rsidR="00AD1DF3" w:rsidRPr="009E6BFB" w:rsidRDefault="00AD1DF3" w:rsidP="00742D80">
            <w:pPr>
              <w:pStyle w:val="AA1"/>
              <w:spacing w:line="240" w:lineRule="atLeast"/>
              <w:ind w:leftChars="0" w:left="0" w:firstLineChars="0" w:firstLine="0"/>
              <w:jc w:val="center"/>
              <w:rPr>
                <w:rFonts w:ascii="Times New Roman" w:hAnsi="Times New Roman" w:cs="Times New Roman"/>
                <w:spacing w:val="24"/>
              </w:rPr>
            </w:pPr>
            <w:r w:rsidRPr="009E6BFB">
              <w:rPr>
                <w:rFonts w:ascii="Times New Roman" w:hAnsi="Times New Roman" w:cs="Times New Roman"/>
                <w:spacing w:val="24"/>
              </w:rPr>
              <w:t>(A)</w:t>
            </w:r>
          </w:p>
        </w:tc>
        <w:tc>
          <w:tcPr>
            <w:tcW w:w="1594"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Ⅰ</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Ⅱ</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Ⅲ</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Ⅳ</w:t>
            </w:r>
          </w:p>
        </w:tc>
      </w:tr>
      <w:tr w:rsidR="00AA7647" w:rsidRPr="009E6BFB" w:rsidTr="00351F53">
        <w:trPr>
          <w:trHeight w:val="320"/>
        </w:trPr>
        <w:tc>
          <w:tcPr>
            <w:tcW w:w="1842" w:type="dxa"/>
            <w:shd w:val="clear" w:color="auto" w:fill="auto"/>
            <w:vAlign w:val="center"/>
          </w:tcPr>
          <w:p w:rsidR="00AD1DF3" w:rsidRPr="009E6BFB" w:rsidRDefault="00AD1DF3" w:rsidP="00742D80">
            <w:pPr>
              <w:pStyle w:val="AA1"/>
              <w:spacing w:line="240" w:lineRule="atLeast"/>
              <w:ind w:leftChars="0" w:left="0" w:firstLineChars="0" w:firstLine="0"/>
              <w:jc w:val="center"/>
              <w:rPr>
                <w:rFonts w:ascii="Times New Roman" w:hAnsi="Times New Roman" w:cs="Times New Roman"/>
                <w:spacing w:val="24"/>
              </w:rPr>
            </w:pPr>
            <w:r w:rsidRPr="009E6BFB">
              <w:rPr>
                <w:rFonts w:ascii="Times New Roman" w:hAnsi="Times New Roman" w:cs="Times New Roman"/>
                <w:spacing w:val="24"/>
              </w:rPr>
              <w:t>(B)</w:t>
            </w:r>
          </w:p>
        </w:tc>
        <w:tc>
          <w:tcPr>
            <w:tcW w:w="1594"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Ⅱ</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Ⅰ</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Ⅳ</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Ⅲ</w:t>
            </w:r>
          </w:p>
        </w:tc>
      </w:tr>
      <w:tr w:rsidR="00AA7647" w:rsidRPr="009E6BFB" w:rsidTr="00351F53">
        <w:trPr>
          <w:trHeight w:val="320"/>
        </w:trPr>
        <w:tc>
          <w:tcPr>
            <w:tcW w:w="1842" w:type="dxa"/>
            <w:shd w:val="clear" w:color="auto" w:fill="auto"/>
            <w:vAlign w:val="center"/>
          </w:tcPr>
          <w:p w:rsidR="00AD1DF3" w:rsidRPr="009E6BFB" w:rsidRDefault="00AD1DF3" w:rsidP="00742D80">
            <w:pPr>
              <w:pStyle w:val="AA1"/>
              <w:spacing w:line="240" w:lineRule="atLeast"/>
              <w:ind w:leftChars="0" w:left="0" w:firstLineChars="0" w:firstLine="0"/>
              <w:jc w:val="center"/>
              <w:rPr>
                <w:rFonts w:ascii="Times New Roman" w:hAnsi="Times New Roman" w:cs="Times New Roman"/>
                <w:spacing w:val="24"/>
              </w:rPr>
            </w:pPr>
            <w:r w:rsidRPr="009E6BFB">
              <w:rPr>
                <w:rFonts w:ascii="Times New Roman" w:hAnsi="Times New Roman" w:cs="Times New Roman"/>
                <w:spacing w:val="24"/>
              </w:rPr>
              <w:t>(C)</w:t>
            </w:r>
          </w:p>
        </w:tc>
        <w:tc>
          <w:tcPr>
            <w:tcW w:w="1594"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Ⅳ</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Ⅲ</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Ⅰ</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Ⅱ</w:t>
            </w:r>
          </w:p>
        </w:tc>
      </w:tr>
      <w:tr w:rsidR="00AA7647" w:rsidRPr="009E6BFB" w:rsidTr="00351F53">
        <w:trPr>
          <w:trHeight w:val="320"/>
        </w:trPr>
        <w:tc>
          <w:tcPr>
            <w:tcW w:w="1842" w:type="dxa"/>
            <w:shd w:val="clear" w:color="auto" w:fill="auto"/>
            <w:vAlign w:val="center"/>
          </w:tcPr>
          <w:p w:rsidR="00AD1DF3" w:rsidRPr="009E6BFB" w:rsidRDefault="00AD1DF3" w:rsidP="00742D80">
            <w:pPr>
              <w:pStyle w:val="AA1"/>
              <w:spacing w:line="240" w:lineRule="atLeast"/>
              <w:ind w:leftChars="0" w:left="0" w:firstLineChars="0" w:firstLine="0"/>
              <w:jc w:val="center"/>
              <w:rPr>
                <w:rFonts w:ascii="Times New Roman" w:hAnsi="Times New Roman" w:cs="Times New Roman"/>
                <w:spacing w:val="24"/>
              </w:rPr>
            </w:pPr>
            <w:r w:rsidRPr="009E6BFB">
              <w:rPr>
                <w:rFonts w:ascii="Times New Roman" w:hAnsi="Times New Roman" w:cs="Times New Roman"/>
                <w:spacing w:val="24"/>
              </w:rPr>
              <w:t>(D)</w:t>
            </w:r>
          </w:p>
        </w:tc>
        <w:tc>
          <w:tcPr>
            <w:tcW w:w="1594"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Ⅲ</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Ⅳ</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Ⅱ</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Ⅰ</w:t>
            </w:r>
          </w:p>
        </w:tc>
      </w:tr>
      <w:tr w:rsidR="00AA7647" w:rsidRPr="009E6BFB" w:rsidTr="00351F53">
        <w:trPr>
          <w:trHeight w:val="320"/>
        </w:trPr>
        <w:tc>
          <w:tcPr>
            <w:tcW w:w="1842" w:type="dxa"/>
            <w:shd w:val="clear" w:color="auto" w:fill="auto"/>
            <w:vAlign w:val="center"/>
          </w:tcPr>
          <w:p w:rsidR="00AD1DF3" w:rsidRPr="009E6BFB" w:rsidRDefault="00AD1DF3" w:rsidP="00742D80">
            <w:pPr>
              <w:pStyle w:val="AA1"/>
              <w:spacing w:line="240" w:lineRule="atLeast"/>
              <w:ind w:leftChars="0" w:left="0" w:firstLineChars="0" w:firstLine="0"/>
              <w:jc w:val="center"/>
              <w:rPr>
                <w:rFonts w:ascii="Times New Roman" w:hAnsi="Times New Roman" w:cs="Times New Roman"/>
                <w:spacing w:val="24"/>
              </w:rPr>
            </w:pPr>
            <w:r w:rsidRPr="009E6BFB">
              <w:rPr>
                <w:rFonts w:ascii="Times New Roman" w:hAnsi="Times New Roman" w:cs="Times New Roman"/>
                <w:spacing w:val="24"/>
              </w:rPr>
              <w:t>(E)</w:t>
            </w:r>
          </w:p>
        </w:tc>
        <w:tc>
          <w:tcPr>
            <w:tcW w:w="1594"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Ⅳ</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Ⅱ</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Ⅰ</w:t>
            </w:r>
          </w:p>
        </w:tc>
        <w:tc>
          <w:tcPr>
            <w:tcW w:w="1595" w:type="dxa"/>
            <w:shd w:val="clear" w:color="auto" w:fill="auto"/>
            <w:vAlign w:val="center"/>
          </w:tcPr>
          <w:p w:rsidR="00AD1DF3" w:rsidRPr="009E6BFB" w:rsidRDefault="00F31BEC" w:rsidP="00742D80">
            <w:pPr>
              <w:spacing w:line="240" w:lineRule="atLeast"/>
              <w:jc w:val="center"/>
              <w:rPr>
                <w:rFonts w:ascii="Times New Roman" w:hAnsi="Times New Roman" w:cs="Times New Roman"/>
                <w:spacing w:val="24"/>
                <w:sz w:val="22"/>
              </w:rPr>
            </w:pPr>
            <w:r w:rsidRPr="009E6BFB">
              <w:rPr>
                <w:rFonts w:ascii="新細明體" w:eastAsia="新細明體" w:hAnsi="新細明體" w:cs="新細明體" w:hint="eastAsia"/>
                <w:spacing w:val="24"/>
                <w:sz w:val="22"/>
              </w:rPr>
              <w:t>Ⅲ</w:t>
            </w:r>
          </w:p>
        </w:tc>
      </w:tr>
    </w:tbl>
    <w:p w:rsidR="004668E9" w:rsidRPr="009E6BFB" w:rsidRDefault="00B01CF7" w:rsidP="002D0202">
      <w:pPr>
        <w:pStyle w:val="TIT1"/>
        <w:snapToGrid/>
        <w:spacing w:beforeLines="50" w:before="120" w:line="360" w:lineRule="atLeast"/>
        <w:ind w:left="362" w:hangingChars="135" w:hanging="362"/>
        <w:rPr>
          <w:spacing w:val="24"/>
        </w:rPr>
      </w:pPr>
      <w:r w:rsidRPr="009E6BFB">
        <w:rPr>
          <w:spacing w:val="24"/>
        </w:rPr>
        <w:t>3.</w:t>
      </w:r>
      <w:r w:rsidRPr="009E6BFB">
        <w:rPr>
          <w:spacing w:val="24"/>
        </w:rPr>
        <w:tab/>
      </w:r>
      <w:r w:rsidR="001F1BB8" w:rsidRPr="009E6BFB">
        <w:rPr>
          <w:spacing w:val="24"/>
        </w:rPr>
        <w:t>已知空氣中的光速</w:t>
      </w:r>
      <w:r w:rsidR="001F1BB8" w:rsidRPr="009E6BFB">
        <w:rPr>
          <w:spacing w:val="24"/>
          <w:position w:val="-6"/>
        </w:rPr>
        <w:object w:dxaOrig="1520" w:dyaOrig="300">
          <v:shape id="_x0000_i1030" type="#_x0000_t75" style="width:76.15pt;height:14.55pt" o:ole="">
            <v:imagedata r:id="rId18" o:title=""/>
          </v:shape>
          <o:OLEObject Type="Embed" ProgID="Equation.DSMT4" ShapeID="_x0000_i1030" DrawAspect="Content" ObjectID="_1574366456" r:id="rId19"/>
        </w:object>
      </w:r>
      <w:r w:rsidR="001F1BB8" w:rsidRPr="009E6BFB">
        <w:rPr>
          <w:spacing w:val="24"/>
        </w:rPr>
        <w:t>。若</w:t>
      </w:r>
      <w:r w:rsidR="00AD1DF3" w:rsidRPr="009E6BFB">
        <w:rPr>
          <w:spacing w:val="24"/>
        </w:rPr>
        <w:t>某一</w:t>
      </w:r>
      <w:smartTag w:uri="urn:schemas-microsoft-com:office:smarttags" w:element="chmetcnv">
        <w:smartTagPr>
          <w:attr w:name="UnitName" w:val="g"/>
          <w:attr w:name="SourceValue" w:val="3"/>
          <w:attr w:name="HasSpace" w:val="False"/>
          <w:attr w:name="Negative" w:val="False"/>
          <w:attr w:name="NumberType" w:val="1"/>
          <w:attr w:name="TCSC" w:val="0"/>
        </w:smartTagPr>
        <w:r w:rsidR="00AD1DF3" w:rsidRPr="009E6BFB">
          <w:rPr>
            <w:spacing w:val="24"/>
          </w:rPr>
          <w:t>3G</w:t>
        </w:r>
      </w:smartTag>
      <w:r w:rsidR="00AD1DF3" w:rsidRPr="009E6BFB">
        <w:rPr>
          <w:spacing w:val="24"/>
        </w:rPr>
        <w:t>手機採用</w:t>
      </w:r>
      <w:r w:rsidR="001F1BB8" w:rsidRPr="009E6BFB">
        <w:rPr>
          <w:spacing w:val="24"/>
        </w:rPr>
        <w:t>通訊頻率</w:t>
      </w:r>
      <w:r w:rsidR="00AD1DF3" w:rsidRPr="009E6BFB">
        <w:rPr>
          <w:spacing w:val="24"/>
        </w:rPr>
        <w:t>1.9GHz</w:t>
      </w:r>
      <w:r w:rsidR="00AD1DF3" w:rsidRPr="009E6BFB">
        <w:rPr>
          <w:spacing w:val="24"/>
        </w:rPr>
        <w:t>，</w:t>
      </w:r>
      <w:r w:rsidR="004668E9" w:rsidRPr="009E6BFB">
        <w:rPr>
          <w:spacing w:val="24"/>
        </w:rPr>
        <w:t>則此手機發出的電磁波，在空氣中的波長約為多少</w:t>
      </w:r>
      <w:r w:rsidR="001F1BB8" w:rsidRPr="009E6BFB">
        <w:rPr>
          <w:spacing w:val="24"/>
        </w:rPr>
        <w:t>m</w:t>
      </w:r>
      <w:r w:rsidR="004668E9" w:rsidRPr="009E6BFB">
        <w:rPr>
          <w:spacing w:val="24"/>
        </w:rPr>
        <w:t>？</w:t>
      </w:r>
    </w:p>
    <w:p w:rsidR="00AD1DF3" w:rsidRPr="009E6BFB" w:rsidRDefault="00AD1DF3"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 1.6</w:t>
      </w:r>
      <w:r w:rsidR="002016BD"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B) 1.0</w:t>
      </w:r>
      <w:r w:rsidR="002016BD"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C) 0.33</w:t>
      </w:r>
      <w:r w:rsidR="002016BD"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D) 0.16</w:t>
      </w:r>
      <w:r w:rsidR="002016BD"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E) 0.10</w:t>
      </w:r>
    </w:p>
    <w:p w:rsidR="004668E9" w:rsidRPr="009E6BFB" w:rsidRDefault="004668E9" w:rsidP="002D0202">
      <w:pPr>
        <w:pStyle w:val="TIT1"/>
        <w:snapToGrid/>
        <w:spacing w:beforeLines="50" w:before="120" w:line="360" w:lineRule="atLeast"/>
        <w:ind w:left="362" w:hangingChars="135" w:hanging="362"/>
        <w:rPr>
          <w:spacing w:val="24"/>
        </w:rPr>
      </w:pPr>
      <w:r w:rsidRPr="009E6BFB">
        <w:rPr>
          <w:spacing w:val="24"/>
        </w:rPr>
        <w:t>4.</w:t>
      </w:r>
      <w:r w:rsidRPr="009E6BFB">
        <w:rPr>
          <w:spacing w:val="24"/>
        </w:rPr>
        <w:tab/>
      </w:r>
      <w:r w:rsidRPr="009E6BFB">
        <w:rPr>
          <w:spacing w:val="24"/>
        </w:rPr>
        <w:t>有一南北走向且平行水平地面的空中電纜線，原本沒有電流通過</w:t>
      </w:r>
      <w:r w:rsidR="001F1BB8" w:rsidRPr="009E6BFB">
        <w:rPr>
          <w:spacing w:val="24"/>
        </w:rPr>
        <w:t>。</w:t>
      </w:r>
      <w:r w:rsidRPr="009E6BFB">
        <w:rPr>
          <w:spacing w:val="24"/>
        </w:rPr>
        <w:t>某生將小羅盤平放在</w:t>
      </w:r>
      <w:r w:rsidR="001F1BB8" w:rsidRPr="009E6BFB">
        <w:rPr>
          <w:spacing w:val="24"/>
        </w:rPr>
        <w:t>此</w:t>
      </w:r>
      <w:r w:rsidRPr="009E6BFB">
        <w:rPr>
          <w:spacing w:val="24"/>
        </w:rPr>
        <w:t>電纜線正下方的地面上，當電纜線</w:t>
      </w:r>
      <w:r w:rsidR="001F1BB8" w:rsidRPr="009E6BFB">
        <w:rPr>
          <w:spacing w:val="24"/>
        </w:rPr>
        <w:t>內</w:t>
      </w:r>
      <w:r w:rsidRPr="009E6BFB">
        <w:rPr>
          <w:spacing w:val="24"/>
        </w:rPr>
        <w:t>通有由南向北的大電流時，小羅盤磁針</w:t>
      </w:r>
      <w:r w:rsidRPr="009E6BFB">
        <w:rPr>
          <w:spacing w:val="24"/>
        </w:rPr>
        <w:t>N</w:t>
      </w:r>
      <w:r w:rsidRPr="009E6BFB">
        <w:rPr>
          <w:spacing w:val="24"/>
        </w:rPr>
        <w:t>極的指向將如何偏轉</w:t>
      </w:r>
      <w:r w:rsidR="000F7AC5" w:rsidRPr="009E6BFB">
        <w:rPr>
          <w:spacing w:val="24"/>
        </w:rPr>
        <w:t>？</w:t>
      </w:r>
    </w:p>
    <w:p w:rsidR="00AD1DF3" w:rsidRPr="009E6BFB" w:rsidRDefault="00AD1DF3" w:rsidP="00CB774B">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由北向西偏轉</w:t>
      </w:r>
      <w:r w:rsidR="002016BD" w:rsidRPr="009E6BFB">
        <w:rPr>
          <w:rFonts w:ascii="Times New Roman" w:hAnsi="Times New Roman"/>
          <w:bCs w:val="0"/>
          <w:color w:val="auto"/>
          <w:spacing w:val="24"/>
        </w:rPr>
        <w:tab/>
      </w:r>
      <w:r w:rsidRPr="009E6BFB">
        <w:rPr>
          <w:rFonts w:ascii="Times New Roman" w:hAnsi="Times New Roman"/>
          <w:bCs w:val="0"/>
          <w:color w:val="auto"/>
          <w:spacing w:val="24"/>
        </w:rPr>
        <w:t>(B)</w:t>
      </w:r>
      <w:r w:rsidRPr="009E6BFB">
        <w:rPr>
          <w:rFonts w:ascii="Times New Roman" w:hAnsi="Times New Roman"/>
          <w:bCs w:val="0"/>
          <w:color w:val="auto"/>
          <w:spacing w:val="24"/>
        </w:rPr>
        <w:t>由北向東偏轉</w:t>
      </w:r>
      <w:r w:rsidR="002016BD" w:rsidRPr="009E6BFB">
        <w:rPr>
          <w:rFonts w:ascii="Times New Roman" w:hAnsi="Times New Roman"/>
          <w:bCs w:val="0"/>
          <w:color w:val="auto"/>
          <w:spacing w:val="24"/>
        </w:rPr>
        <w:tab/>
      </w:r>
      <w:r w:rsidRPr="009E6BFB">
        <w:rPr>
          <w:rFonts w:ascii="Times New Roman" w:hAnsi="Times New Roman"/>
          <w:bCs w:val="0"/>
          <w:color w:val="auto"/>
          <w:spacing w:val="24"/>
        </w:rPr>
        <w:t>(C)</w:t>
      </w:r>
      <w:r w:rsidRPr="009E6BFB">
        <w:rPr>
          <w:rFonts w:ascii="Times New Roman" w:hAnsi="Times New Roman"/>
          <w:bCs w:val="0"/>
          <w:color w:val="auto"/>
          <w:spacing w:val="24"/>
        </w:rPr>
        <w:t>由南向西偏轉</w:t>
      </w:r>
    </w:p>
    <w:p w:rsidR="00AD1DF3" w:rsidRPr="009E6BFB" w:rsidRDefault="00AD1DF3" w:rsidP="00CB774B">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w:t>
      </w:r>
      <w:r w:rsidRPr="009E6BFB">
        <w:rPr>
          <w:rFonts w:ascii="Times New Roman" w:hAnsi="Times New Roman"/>
          <w:bCs w:val="0"/>
          <w:color w:val="auto"/>
          <w:spacing w:val="24"/>
        </w:rPr>
        <w:t>由南向東偏轉</w:t>
      </w:r>
      <w:r w:rsidR="002016BD" w:rsidRPr="009E6BFB">
        <w:rPr>
          <w:rFonts w:ascii="Times New Roman" w:hAnsi="Times New Roman"/>
          <w:bCs w:val="0"/>
          <w:color w:val="auto"/>
          <w:spacing w:val="24"/>
        </w:rPr>
        <w:tab/>
      </w:r>
      <w:r w:rsidR="000F0F95" w:rsidRPr="009E6BFB">
        <w:rPr>
          <w:rFonts w:ascii="Times New Roman" w:hAnsi="Times New Roman"/>
          <w:bCs w:val="0"/>
          <w:color w:val="auto"/>
          <w:spacing w:val="24"/>
        </w:rPr>
        <w:t>(E)</w:t>
      </w:r>
      <w:r w:rsidRPr="009E6BFB">
        <w:rPr>
          <w:rFonts w:ascii="Times New Roman" w:hAnsi="Times New Roman"/>
          <w:bCs w:val="0"/>
          <w:color w:val="auto"/>
          <w:spacing w:val="24"/>
        </w:rPr>
        <w:t>磁針仍靜止不動</w:t>
      </w:r>
    </w:p>
    <w:p w:rsidR="00351F53" w:rsidRPr="009E6BFB" w:rsidRDefault="00351F53">
      <w:pPr>
        <w:widowControl/>
        <w:rPr>
          <w:rFonts w:ascii="Times New Roman" w:hAnsi="Times New Roman" w:cs="Times New Roman"/>
          <w:spacing w:val="24"/>
          <w:kern w:val="0"/>
          <w:sz w:val="22"/>
        </w:rPr>
      </w:pPr>
      <w:r w:rsidRPr="009E6BFB">
        <w:rPr>
          <w:rFonts w:ascii="Times New Roman" w:hAnsi="Times New Roman" w:cs="Times New Roman"/>
          <w:spacing w:val="24"/>
        </w:rPr>
        <w:br w:type="page"/>
      </w:r>
    </w:p>
    <w:p w:rsidR="000F7AC5" w:rsidRPr="009E6BFB" w:rsidRDefault="00AD1DF3" w:rsidP="008E4738">
      <w:pPr>
        <w:pStyle w:val="TIT1"/>
        <w:snapToGrid/>
        <w:spacing w:beforeLines="50" w:before="120" w:line="360" w:lineRule="atLeast"/>
        <w:ind w:left="362" w:hangingChars="135" w:hanging="362"/>
        <w:rPr>
          <w:spacing w:val="24"/>
        </w:rPr>
      </w:pPr>
      <w:r w:rsidRPr="009E6BFB">
        <w:rPr>
          <w:spacing w:val="24"/>
        </w:rPr>
        <w:lastRenderedPageBreak/>
        <w:t>5.</w:t>
      </w:r>
      <w:r w:rsidR="00A41EAA" w:rsidRPr="009E6BFB">
        <w:rPr>
          <w:spacing w:val="24"/>
        </w:rPr>
        <w:tab/>
      </w:r>
      <w:r w:rsidRPr="009E6BFB">
        <w:rPr>
          <w:spacing w:val="24"/>
        </w:rPr>
        <w:t>下列</w:t>
      </w:r>
      <w:r w:rsidR="007C7B38" w:rsidRPr="009E6BFB">
        <w:rPr>
          <w:spacing w:val="24"/>
        </w:rPr>
        <w:t>是四個高中生針對宇宙演化概念</w:t>
      </w:r>
      <w:r w:rsidRPr="009E6BFB">
        <w:rPr>
          <w:spacing w:val="24"/>
        </w:rPr>
        <w:t>的</w:t>
      </w:r>
      <w:r w:rsidR="007C7B38" w:rsidRPr="009E6BFB">
        <w:rPr>
          <w:spacing w:val="24"/>
        </w:rPr>
        <w:t>敘述，哪幾個學生</w:t>
      </w:r>
      <w:r w:rsidRPr="009E6BFB">
        <w:rPr>
          <w:spacing w:val="24"/>
        </w:rPr>
        <w:t>正確？</w:t>
      </w:r>
    </w:p>
    <w:p w:rsidR="000F7AC5" w:rsidRPr="009E6BFB" w:rsidRDefault="000F0F95" w:rsidP="008E4738">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甲</w:t>
      </w:r>
      <w:r w:rsidR="007C7B38" w:rsidRPr="009E6BFB">
        <w:rPr>
          <w:rFonts w:ascii="Times New Roman" w:hAnsi="Times New Roman" w:cs="Times New Roman"/>
          <w:spacing w:val="24"/>
        </w:rPr>
        <w:t>：</w:t>
      </w:r>
      <w:r w:rsidR="00AD1DF3" w:rsidRPr="009E6BFB">
        <w:rPr>
          <w:rFonts w:ascii="Times New Roman" w:hAnsi="Times New Roman" w:cs="Times New Roman"/>
          <w:spacing w:val="24"/>
        </w:rPr>
        <w:t>宇宙中大多數的恆星，是在大霹靂時一起誕生</w:t>
      </w:r>
    </w:p>
    <w:p w:rsidR="000F7AC5" w:rsidRPr="009E6BFB" w:rsidRDefault="000F0F95" w:rsidP="008E4738">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乙</w:t>
      </w:r>
      <w:r w:rsidR="00B711E5" w:rsidRPr="009E6BFB">
        <w:rPr>
          <w:rFonts w:ascii="Times New Roman" w:hAnsi="Times New Roman" w:cs="Times New Roman"/>
          <w:spacing w:val="24"/>
        </w:rPr>
        <w:t>：</w:t>
      </w:r>
      <w:r w:rsidR="00AD1DF3" w:rsidRPr="009E6BFB">
        <w:rPr>
          <w:rFonts w:ascii="Times New Roman" w:hAnsi="Times New Roman" w:cs="Times New Roman"/>
          <w:spacing w:val="24"/>
        </w:rPr>
        <w:t>宇宙微波背景輻射比星光還古老</w:t>
      </w:r>
    </w:p>
    <w:p w:rsidR="000F7AC5" w:rsidRPr="009E6BFB" w:rsidRDefault="000F0F95" w:rsidP="008E4738">
      <w:pPr>
        <w:pStyle w:val="AB1"/>
        <w:snapToGrid/>
        <w:spacing w:line="360" w:lineRule="atLeast"/>
        <w:ind w:leftChars="0" w:left="369" w:firstLineChars="0" w:firstLine="0"/>
        <w:jc w:val="both"/>
        <w:rPr>
          <w:rFonts w:ascii="Times New Roman" w:hAnsi="Times New Roman" w:cs="Times New Roman"/>
        </w:rPr>
      </w:pPr>
      <w:r w:rsidRPr="009E6BFB">
        <w:rPr>
          <w:rFonts w:ascii="Times New Roman" w:hAnsi="Times New Roman" w:cs="Times New Roman"/>
        </w:rPr>
        <w:t>丙</w:t>
      </w:r>
      <w:r w:rsidR="00B711E5" w:rsidRPr="009E6BFB">
        <w:rPr>
          <w:rFonts w:ascii="Times New Roman" w:hAnsi="Times New Roman" w:cs="Times New Roman"/>
          <w:spacing w:val="24"/>
        </w:rPr>
        <w:t>：</w:t>
      </w:r>
      <w:r w:rsidR="00642E09" w:rsidRPr="009E6BFB">
        <w:rPr>
          <w:rFonts w:ascii="Times New Roman" w:hAnsi="Times New Roman" w:cs="Times New Roman"/>
        </w:rPr>
        <w:t>宇宙</w:t>
      </w:r>
      <w:r w:rsidR="00B711E5" w:rsidRPr="009E6BFB">
        <w:rPr>
          <w:rFonts w:ascii="Times New Roman" w:hAnsi="Times New Roman" w:cs="Times New Roman"/>
        </w:rPr>
        <w:t>誕生後，既</w:t>
      </w:r>
      <w:r w:rsidR="00642E09" w:rsidRPr="009E6BFB">
        <w:rPr>
          <w:rFonts w:ascii="Times New Roman" w:hAnsi="Times New Roman" w:cs="Times New Roman"/>
        </w:rPr>
        <w:t>不膨脹也不收縮</w:t>
      </w:r>
    </w:p>
    <w:p w:rsidR="00AD1DF3" w:rsidRPr="009E6BFB" w:rsidRDefault="000F0F95" w:rsidP="008E4738">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丁</w:t>
      </w:r>
      <w:r w:rsidR="00B711E5" w:rsidRPr="009E6BFB">
        <w:rPr>
          <w:rFonts w:ascii="Times New Roman" w:hAnsi="Times New Roman" w:cs="Times New Roman"/>
          <w:spacing w:val="24"/>
        </w:rPr>
        <w:t>：</w:t>
      </w:r>
      <w:r w:rsidR="00AD1DF3" w:rsidRPr="009E6BFB">
        <w:rPr>
          <w:rFonts w:ascii="Times New Roman" w:hAnsi="Times New Roman" w:cs="Times New Roman"/>
          <w:spacing w:val="24"/>
        </w:rPr>
        <w:t>若哈伯</w:t>
      </w:r>
      <w:r w:rsidR="00B47742" w:rsidRPr="009E6BFB">
        <w:rPr>
          <w:rFonts w:ascii="Times New Roman" w:hAnsi="Times New Roman" w:cs="Times New Roman"/>
          <w:spacing w:val="24"/>
        </w:rPr>
        <w:t>定律中的</w:t>
      </w:r>
      <w:r w:rsidR="00062051" w:rsidRPr="009E6BFB">
        <w:rPr>
          <w:rFonts w:ascii="Times New Roman" w:hAnsi="Times New Roman" w:cs="Times New Roman"/>
          <w:spacing w:val="24"/>
        </w:rPr>
        <w:t>哈伯</w:t>
      </w:r>
      <w:r w:rsidR="00B47742" w:rsidRPr="009E6BFB">
        <w:rPr>
          <w:rFonts w:ascii="Times New Roman" w:hAnsi="Times New Roman" w:cs="Times New Roman"/>
          <w:spacing w:val="24"/>
        </w:rPr>
        <w:t>常</w:t>
      </w:r>
      <w:r w:rsidR="00AD1DF3" w:rsidRPr="009E6BFB">
        <w:rPr>
          <w:rFonts w:ascii="Times New Roman" w:hAnsi="Times New Roman" w:cs="Times New Roman"/>
          <w:spacing w:val="24"/>
        </w:rPr>
        <w:t>數越大，則表示宇宙膨脹越快</w:t>
      </w:r>
    </w:p>
    <w:p w:rsidR="000F0F95" w:rsidRPr="009E6BFB" w:rsidRDefault="00A41EAA" w:rsidP="008E4738">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00AD1DF3" w:rsidRPr="009E6BFB">
        <w:rPr>
          <w:rFonts w:ascii="Times New Roman" w:hAnsi="Times New Roman"/>
          <w:bCs w:val="0"/>
          <w:color w:val="auto"/>
          <w:spacing w:val="24"/>
        </w:rPr>
        <w:t>僅有甲、乙、丙</w:t>
      </w:r>
      <w:r w:rsidRPr="009E6BFB">
        <w:rPr>
          <w:rFonts w:ascii="Times New Roman" w:hAnsi="Times New Roman"/>
          <w:bCs w:val="0"/>
          <w:color w:val="auto"/>
          <w:spacing w:val="24"/>
        </w:rPr>
        <w:tab/>
        <w:t>(B)</w:t>
      </w:r>
      <w:r w:rsidR="00AD1DF3" w:rsidRPr="009E6BFB">
        <w:rPr>
          <w:rFonts w:ascii="Times New Roman" w:hAnsi="Times New Roman"/>
          <w:bCs w:val="0"/>
          <w:color w:val="auto"/>
          <w:spacing w:val="24"/>
        </w:rPr>
        <w:t>僅有甲、丙</w:t>
      </w:r>
      <w:r w:rsidR="002016BD" w:rsidRPr="009E6BFB">
        <w:rPr>
          <w:rFonts w:ascii="Times New Roman" w:hAnsi="Times New Roman"/>
          <w:bCs w:val="0"/>
          <w:color w:val="auto"/>
          <w:spacing w:val="24"/>
        </w:rPr>
        <w:tab/>
        <w:t>(C)</w:t>
      </w:r>
      <w:r w:rsidR="00AD1DF3" w:rsidRPr="009E6BFB">
        <w:rPr>
          <w:rFonts w:ascii="Times New Roman" w:hAnsi="Times New Roman"/>
          <w:bCs w:val="0"/>
          <w:color w:val="auto"/>
          <w:spacing w:val="24"/>
        </w:rPr>
        <w:t>僅有甲、丁</w:t>
      </w:r>
    </w:p>
    <w:p w:rsidR="00AD1DF3" w:rsidRPr="009E6BFB" w:rsidRDefault="002016BD" w:rsidP="008E4738">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w:t>
      </w:r>
      <w:r w:rsidR="00AD1DF3" w:rsidRPr="009E6BFB">
        <w:rPr>
          <w:rFonts w:ascii="Times New Roman" w:hAnsi="Times New Roman"/>
          <w:bCs w:val="0"/>
          <w:color w:val="auto"/>
          <w:spacing w:val="24"/>
        </w:rPr>
        <w:t>僅有乙、丁</w:t>
      </w:r>
      <w:r w:rsidR="000F0F95" w:rsidRPr="009E6BFB">
        <w:rPr>
          <w:rFonts w:ascii="Times New Roman" w:hAnsi="Times New Roman"/>
          <w:bCs w:val="0"/>
          <w:color w:val="auto"/>
          <w:spacing w:val="24"/>
        </w:rPr>
        <w:tab/>
      </w:r>
      <w:r w:rsidRPr="009E6BFB">
        <w:rPr>
          <w:rFonts w:ascii="Times New Roman" w:hAnsi="Times New Roman"/>
          <w:bCs w:val="0"/>
          <w:color w:val="auto"/>
          <w:spacing w:val="24"/>
        </w:rPr>
        <w:t>(E)</w:t>
      </w:r>
      <w:r w:rsidR="00AD1DF3" w:rsidRPr="009E6BFB">
        <w:rPr>
          <w:rFonts w:ascii="Times New Roman" w:hAnsi="Times New Roman"/>
          <w:bCs w:val="0"/>
          <w:color w:val="auto"/>
          <w:spacing w:val="24"/>
        </w:rPr>
        <w:t>僅有丁</w:t>
      </w:r>
    </w:p>
    <w:p w:rsidR="00AD1DF3" w:rsidRPr="009E6BFB" w:rsidRDefault="008136C4" w:rsidP="008E4738">
      <w:pPr>
        <w:pStyle w:val="TIT1"/>
        <w:snapToGrid/>
        <w:spacing w:beforeLines="25" w:before="60" w:line="360" w:lineRule="atLeast"/>
        <w:ind w:left="362" w:hangingChars="135" w:hanging="362"/>
        <w:rPr>
          <w:spacing w:val="24"/>
        </w:rPr>
      </w:pPr>
      <w:r w:rsidRPr="009E6BFB">
        <w:rPr>
          <w:spacing w:val="24"/>
        </w:rPr>
        <w:t>6</w:t>
      </w:r>
      <w:r w:rsidR="00AD1DF3" w:rsidRPr="009E6BFB">
        <w:rPr>
          <w:spacing w:val="24"/>
        </w:rPr>
        <w:t>.</w:t>
      </w:r>
      <w:r w:rsidR="00AD1DF3" w:rsidRPr="009E6BFB">
        <w:rPr>
          <w:spacing w:val="24"/>
        </w:rPr>
        <w:tab/>
      </w:r>
      <w:r w:rsidR="00AD1DF3" w:rsidRPr="009E6BFB">
        <w:rPr>
          <w:spacing w:val="24"/>
        </w:rPr>
        <w:t>在一個密閉的容器中，含有甲烷</w:t>
      </w:r>
      <w:r w:rsidR="00AD1DF3" w:rsidRPr="009E6BFB">
        <w:rPr>
          <w:spacing w:val="24"/>
        </w:rPr>
        <w:t>1.6</w:t>
      </w:r>
      <w:r w:rsidR="00AD1DF3" w:rsidRPr="009E6BFB">
        <w:rPr>
          <w:spacing w:val="24"/>
        </w:rPr>
        <w:t>克和氧氣</w:t>
      </w:r>
      <w:r w:rsidR="00AD1DF3" w:rsidRPr="009E6BFB">
        <w:rPr>
          <w:spacing w:val="24"/>
        </w:rPr>
        <w:t>8.0</w:t>
      </w:r>
      <w:r w:rsidR="00AD1DF3" w:rsidRPr="009E6BFB">
        <w:rPr>
          <w:spacing w:val="24"/>
        </w:rPr>
        <w:t>克。燃燒反應完全後，</w:t>
      </w:r>
      <w:r w:rsidR="00901FFC" w:rsidRPr="009E6BFB">
        <w:rPr>
          <w:spacing w:val="24"/>
        </w:rPr>
        <w:t>則</w:t>
      </w:r>
      <w:r w:rsidR="00AD1DF3" w:rsidRPr="009E6BFB">
        <w:rPr>
          <w:spacing w:val="24"/>
        </w:rPr>
        <w:t>容器中所含的分子</w:t>
      </w:r>
      <w:r w:rsidR="00901FFC" w:rsidRPr="009E6BFB">
        <w:rPr>
          <w:spacing w:val="24"/>
        </w:rPr>
        <w:t>總</w:t>
      </w:r>
      <w:r w:rsidR="00AD1DF3" w:rsidRPr="009E6BFB">
        <w:rPr>
          <w:spacing w:val="24"/>
        </w:rPr>
        <w:t>莫耳數為何？</w:t>
      </w:r>
    </w:p>
    <w:p w:rsidR="00AD1DF3" w:rsidRPr="009E6BFB" w:rsidRDefault="00AD1DF3" w:rsidP="008E4738">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 0.20</w:t>
      </w:r>
      <w:r w:rsidRPr="009E6BFB">
        <w:rPr>
          <w:rFonts w:ascii="Times New Roman" w:hAnsi="Times New Roman" w:cs="Times New Roman"/>
          <w:spacing w:val="24"/>
          <w:kern w:val="0"/>
          <w:szCs w:val="20"/>
        </w:rPr>
        <w:tab/>
        <w:t>(B) 0.25</w:t>
      </w:r>
      <w:r w:rsidRPr="009E6BFB">
        <w:rPr>
          <w:rFonts w:ascii="Times New Roman" w:hAnsi="Times New Roman" w:cs="Times New Roman"/>
          <w:spacing w:val="24"/>
          <w:kern w:val="0"/>
          <w:szCs w:val="20"/>
        </w:rPr>
        <w:tab/>
        <w:t>(C) 0.30</w:t>
      </w:r>
      <w:r w:rsidRPr="009E6BFB">
        <w:rPr>
          <w:rFonts w:ascii="Times New Roman" w:hAnsi="Times New Roman" w:cs="Times New Roman"/>
          <w:spacing w:val="24"/>
          <w:kern w:val="0"/>
          <w:szCs w:val="20"/>
        </w:rPr>
        <w:tab/>
        <w:t>(D) 0.35</w:t>
      </w:r>
      <w:r w:rsidRPr="009E6BFB">
        <w:rPr>
          <w:rFonts w:ascii="Times New Roman" w:hAnsi="Times New Roman" w:cs="Times New Roman"/>
          <w:spacing w:val="24"/>
          <w:kern w:val="0"/>
          <w:szCs w:val="20"/>
        </w:rPr>
        <w:tab/>
        <w:t>(E) 0.40</w:t>
      </w:r>
    </w:p>
    <w:p w:rsidR="003D6730" w:rsidRPr="009E6BFB" w:rsidRDefault="003D6730" w:rsidP="008E4738">
      <w:pPr>
        <w:pStyle w:val="TIT1"/>
        <w:snapToGrid/>
        <w:spacing w:beforeLines="25" w:before="60" w:line="360" w:lineRule="atLeast"/>
        <w:ind w:left="362" w:hangingChars="135" w:hanging="362"/>
        <w:rPr>
          <w:spacing w:val="24"/>
        </w:rPr>
      </w:pPr>
      <w:r w:rsidRPr="009E6BFB">
        <w:rPr>
          <w:spacing w:val="24"/>
        </w:rPr>
        <w:t>7.</w:t>
      </w:r>
      <w:r w:rsidRPr="009E6BFB">
        <w:rPr>
          <w:spacing w:val="24"/>
        </w:rPr>
        <w:tab/>
      </w:r>
      <w:r w:rsidRPr="009E6BFB">
        <w:rPr>
          <w:spacing w:val="24"/>
        </w:rPr>
        <w:t>下列反應，哪</w:t>
      </w:r>
      <w:r w:rsidR="00707302" w:rsidRPr="009E6BFB">
        <w:rPr>
          <w:spacing w:val="24"/>
        </w:rPr>
        <w:t>一</w:t>
      </w:r>
      <w:r w:rsidR="000C26FD" w:rsidRPr="009E6BFB">
        <w:rPr>
          <w:spacing w:val="24"/>
        </w:rPr>
        <w:t>項</w:t>
      </w:r>
      <w:r w:rsidR="00707302" w:rsidRPr="009E6BFB">
        <w:rPr>
          <w:spacing w:val="24"/>
        </w:rPr>
        <w:t>化學變化</w:t>
      </w:r>
      <w:r w:rsidRPr="009E6BFB">
        <w:rPr>
          <w:spacing w:val="24"/>
        </w:rPr>
        <w:t>屬於氧化還原反應</w:t>
      </w:r>
      <w:r w:rsidR="000F7AC5" w:rsidRPr="009E6BFB">
        <w:rPr>
          <w:spacing w:val="24"/>
        </w:rPr>
        <w:t>？</w:t>
      </w:r>
    </w:p>
    <w:p w:rsidR="003D6730" w:rsidRPr="009E6BFB" w:rsidRDefault="003D6730" w:rsidP="008E4738">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鉛蓄電池的放電反應</w:t>
      </w:r>
    </w:p>
    <w:p w:rsidR="003D6730" w:rsidRPr="009E6BFB" w:rsidRDefault="003D6730" w:rsidP="008E4738">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w:t>
      </w:r>
      <w:r w:rsidR="00945E2D" w:rsidRPr="009E6BFB">
        <w:rPr>
          <w:rFonts w:ascii="Times New Roman" w:hAnsi="Times New Roman" w:cs="Times New Roman"/>
          <w:spacing w:val="24"/>
        </w:rPr>
        <w:t>B</w:t>
      </w:r>
      <w:r w:rsidRPr="009E6BFB">
        <w:rPr>
          <w:rFonts w:ascii="Times New Roman" w:hAnsi="Times New Roman" w:cs="Times New Roman"/>
          <w:spacing w:val="24"/>
        </w:rPr>
        <w:t>)</w:t>
      </w:r>
      <w:r w:rsidRPr="009E6BFB">
        <w:rPr>
          <w:rFonts w:ascii="Times New Roman" w:hAnsi="Times New Roman" w:cs="Times New Roman"/>
          <w:spacing w:val="24"/>
        </w:rPr>
        <w:t>加熱氯化銨與氫氧化鈣混合物產生氨氣</w:t>
      </w:r>
    </w:p>
    <w:p w:rsidR="00945E2D" w:rsidRPr="009E6BFB" w:rsidRDefault="00945E2D" w:rsidP="008E4738">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在高溫下，碳酸鈣分解產生氧化鈣與二氧化碳</w:t>
      </w:r>
    </w:p>
    <w:p w:rsidR="003D6730" w:rsidRPr="009E6BFB" w:rsidRDefault="003D6730" w:rsidP="008E4738">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硝酸銀水溶液與溴化鉀水溶液混合產生溴化銀沉澱</w:t>
      </w:r>
    </w:p>
    <w:p w:rsidR="00945E2D" w:rsidRPr="009E6BFB" w:rsidRDefault="00945E2D" w:rsidP="008E4738">
      <w:pPr>
        <w:pStyle w:val="AB1"/>
        <w:snapToGrid/>
        <w:spacing w:line="360" w:lineRule="atLeast"/>
        <w:ind w:leftChars="155" w:left="707" w:hangingChars="125" w:hanging="335"/>
        <w:jc w:val="both"/>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將濃硫酸緩慢</w:t>
      </w:r>
      <w:r w:rsidR="00C241E7" w:rsidRPr="009E6BFB">
        <w:rPr>
          <w:rFonts w:ascii="Times New Roman" w:hAnsi="Times New Roman" w:cs="Times New Roman"/>
          <w:spacing w:val="24"/>
        </w:rPr>
        <w:t>加入氯化鈉粉末，產生的氣體經乾燥後得氯化氫，及留於溶液中的硫酸鈉或硫酸氫鈉</w:t>
      </w:r>
    </w:p>
    <w:p w:rsidR="003D6730" w:rsidRPr="009E6BFB" w:rsidRDefault="003D6730" w:rsidP="008E4738">
      <w:pPr>
        <w:pStyle w:val="TIT1"/>
        <w:snapToGrid/>
        <w:spacing w:beforeLines="25" w:before="60" w:line="360" w:lineRule="atLeast"/>
        <w:ind w:left="362" w:hangingChars="135" w:hanging="362"/>
        <w:rPr>
          <w:spacing w:val="24"/>
        </w:rPr>
      </w:pPr>
      <w:r w:rsidRPr="009E6BFB">
        <w:rPr>
          <w:spacing w:val="24"/>
        </w:rPr>
        <w:t>8.</w:t>
      </w:r>
      <w:r w:rsidRPr="009E6BFB">
        <w:rPr>
          <w:spacing w:val="24"/>
        </w:rPr>
        <w:tab/>
      </w:r>
      <w:r w:rsidRPr="009E6BFB">
        <w:rPr>
          <w:spacing w:val="24"/>
        </w:rPr>
        <w:t>下列哪一種容器較適合用來測量酸鹼中和之反應熱？</w:t>
      </w:r>
    </w:p>
    <w:p w:rsidR="003D6730" w:rsidRPr="009E6BFB" w:rsidRDefault="003D6730" w:rsidP="008E4738">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Pr="009E6BFB">
        <w:rPr>
          <w:rFonts w:ascii="Times New Roman" w:hAnsi="Times New Roman" w:cs="Times New Roman"/>
          <w:spacing w:val="24"/>
          <w:kern w:val="0"/>
          <w:szCs w:val="20"/>
        </w:rPr>
        <w:t>玻璃燒杯</w:t>
      </w:r>
      <w:r w:rsidRPr="009E6BFB">
        <w:rPr>
          <w:rFonts w:ascii="Times New Roman" w:hAnsi="Times New Roman" w:cs="Times New Roman"/>
          <w:spacing w:val="24"/>
          <w:kern w:val="0"/>
          <w:szCs w:val="20"/>
        </w:rPr>
        <w:tab/>
        <w:t>(B)</w:t>
      </w:r>
      <w:r w:rsidRPr="009E6BFB">
        <w:rPr>
          <w:rFonts w:ascii="Times New Roman" w:hAnsi="Times New Roman" w:cs="Times New Roman"/>
          <w:spacing w:val="24"/>
          <w:kern w:val="0"/>
          <w:szCs w:val="20"/>
        </w:rPr>
        <w:t>紙杯</w:t>
      </w:r>
      <w:r w:rsidRPr="009E6BFB">
        <w:rPr>
          <w:rFonts w:ascii="Times New Roman" w:hAnsi="Times New Roman" w:cs="Times New Roman"/>
          <w:spacing w:val="24"/>
          <w:kern w:val="0"/>
          <w:szCs w:val="20"/>
        </w:rPr>
        <w:tab/>
        <w:t>(C)</w:t>
      </w:r>
      <w:r w:rsidRPr="009E6BFB">
        <w:rPr>
          <w:rFonts w:ascii="Times New Roman" w:hAnsi="Times New Roman" w:cs="Times New Roman"/>
          <w:spacing w:val="24"/>
          <w:kern w:val="0"/>
          <w:szCs w:val="20"/>
        </w:rPr>
        <w:t>瓷杯</w:t>
      </w:r>
      <w:r w:rsidRPr="009E6BFB">
        <w:rPr>
          <w:rFonts w:ascii="Times New Roman" w:hAnsi="Times New Roman" w:cs="Times New Roman"/>
          <w:spacing w:val="24"/>
          <w:kern w:val="0"/>
          <w:szCs w:val="20"/>
        </w:rPr>
        <w:tab/>
        <w:t>(D)</w:t>
      </w:r>
      <w:r w:rsidRPr="009E6BFB">
        <w:rPr>
          <w:rFonts w:ascii="Times New Roman" w:hAnsi="Times New Roman" w:cs="Times New Roman"/>
          <w:spacing w:val="24"/>
          <w:kern w:val="0"/>
          <w:szCs w:val="20"/>
        </w:rPr>
        <w:t>保麗龍杯</w:t>
      </w:r>
      <w:r w:rsidRPr="009E6BFB">
        <w:rPr>
          <w:rFonts w:ascii="Times New Roman" w:hAnsi="Times New Roman" w:cs="Times New Roman"/>
          <w:spacing w:val="24"/>
          <w:kern w:val="0"/>
          <w:szCs w:val="20"/>
        </w:rPr>
        <w:tab/>
        <w:t>(E)</w:t>
      </w:r>
      <w:r w:rsidRPr="009E6BFB">
        <w:rPr>
          <w:rFonts w:ascii="Times New Roman" w:hAnsi="Times New Roman" w:cs="Times New Roman"/>
          <w:spacing w:val="24"/>
          <w:kern w:val="0"/>
          <w:szCs w:val="20"/>
        </w:rPr>
        <w:t>不鏽鋼杯</w:t>
      </w:r>
    </w:p>
    <w:p w:rsidR="00AD1DF3" w:rsidRPr="009E6BFB" w:rsidRDefault="00BD6CA3" w:rsidP="008E4738">
      <w:pPr>
        <w:pStyle w:val="-05"/>
        <w:snapToGrid/>
        <w:spacing w:beforeLines="50" w:before="120" w:line="360" w:lineRule="atLeast"/>
        <w:ind w:left="369" w:firstLineChars="0" w:hanging="369"/>
        <w:rPr>
          <w:rFonts w:cs="Times New Roman"/>
          <w:spacing w:val="24"/>
        </w:rPr>
      </w:pPr>
      <w:r w:rsidRPr="009E6BFB">
        <w:rPr>
          <w:rFonts w:cs="Times New Roman"/>
          <w:spacing w:val="24"/>
        </w:rPr>
        <w:t>9</w:t>
      </w:r>
      <w:r w:rsidR="00AD1DF3" w:rsidRPr="009E6BFB">
        <w:rPr>
          <w:rFonts w:cs="Times New Roman"/>
          <w:spacing w:val="24"/>
        </w:rPr>
        <w:t>-</w:t>
      </w:r>
      <w:r w:rsidR="008136C4" w:rsidRPr="009E6BFB">
        <w:rPr>
          <w:rFonts w:cs="Times New Roman"/>
          <w:spacing w:val="24"/>
        </w:rPr>
        <w:t>1</w:t>
      </w:r>
      <w:r w:rsidRPr="009E6BFB">
        <w:rPr>
          <w:rFonts w:cs="Times New Roman"/>
          <w:spacing w:val="24"/>
        </w:rPr>
        <w:t>0</w:t>
      </w:r>
      <w:r w:rsidR="00AD1DF3" w:rsidRPr="009E6BFB">
        <w:rPr>
          <w:rFonts w:cs="Times New Roman"/>
          <w:spacing w:val="24"/>
        </w:rPr>
        <w:t>為題組</w:t>
      </w:r>
    </w:p>
    <w:p w:rsidR="00AD1DF3" w:rsidRPr="009E6BFB" w:rsidRDefault="000C6E45" w:rsidP="008E4738">
      <w:pPr>
        <w:pStyle w:val="TIT21"/>
      </w:pPr>
      <w:r>
        <w:rPr>
          <w:noProof/>
        </w:rPr>
        <mc:AlternateContent>
          <mc:Choice Requires="wpg">
            <w:drawing>
              <wp:anchor distT="0" distB="0" distL="114300" distR="114300" simplePos="0" relativeHeight="251667968" behindDoc="0" locked="0" layoutInCell="1" allowOverlap="1">
                <wp:simplePos x="0" y="0"/>
                <wp:positionH relativeFrom="column">
                  <wp:posOffset>3533948</wp:posOffset>
                </wp:positionH>
                <wp:positionV relativeFrom="paragraph">
                  <wp:posOffset>396875</wp:posOffset>
                </wp:positionV>
                <wp:extent cx="2063231" cy="1015598"/>
                <wp:effectExtent l="0" t="0" r="13335" b="13335"/>
                <wp:wrapSquare wrapText="bothSides"/>
                <wp:docPr id="135" name="群組 135"/>
                <wp:cNvGraphicFramePr/>
                <a:graphic xmlns:a="http://schemas.openxmlformats.org/drawingml/2006/main">
                  <a:graphicData uri="http://schemas.microsoft.com/office/word/2010/wordprocessingGroup">
                    <wpg:wgp>
                      <wpg:cNvGrpSpPr/>
                      <wpg:grpSpPr>
                        <a:xfrm>
                          <a:off x="0" y="0"/>
                          <a:ext cx="2063231" cy="1015598"/>
                          <a:chOff x="0" y="0"/>
                          <a:chExt cx="2063231" cy="1015598"/>
                        </a:xfrm>
                      </wpg:grpSpPr>
                      <wpg:grpSp>
                        <wpg:cNvPr id="705" name="群組 705"/>
                        <wpg:cNvGrpSpPr>
                          <a:grpSpLocks noChangeAspect="1"/>
                        </wpg:cNvGrpSpPr>
                        <wpg:grpSpPr>
                          <a:xfrm>
                            <a:off x="443346" y="16626"/>
                            <a:ext cx="1619885" cy="686435"/>
                            <a:chOff x="0" y="0"/>
                            <a:chExt cx="2283308" cy="981202"/>
                          </a:xfrm>
                        </wpg:grpSpPr>
                        <wps:wsp>
                          <wps:cNvPr id="706" name="直線接點 706"/>
                          <wps:cNvCnPr/>
                          <wps:spPr>
                            <a:xfrm>
                              <a:off x="182880" y="358445"/>
                              <a:ext cx="0" cy="250166"/>
                            </a:xfrm>
                            <a:prstGeom prst="line">
                              <a:avLst/>
                            </a:prstGeom>
                          </wps:spPr>
                          <wps:style>
                            <a:lnRef idx="1">
                              <a:schemeClr val="dk1"/>
                            </a:lnRef>
                            <a:fillRef idx="0">
                              <a:schemeClr val="dk1"/>
                            </a:fillRef>
                            <a:effectRef idx="0">
                              <a:schemeClr val="dk1"/>
                            </a:effectRef>
                            <a:fontRef idx="minor">
                              <a:schemeClr val="tx1"/>
                            </a:fontRef>
                          </wps:style>
                          <wps:bodyPr/>
                        </wps:wsp>
                        <wpg:grpSp>
                          <wpg:cNvPr id="707" name="群組 707"/>
                          <wpg:cNvGrpSpPr/>
                          <wpg:grpSpPr>
                            <a:xfrm>
                              <a:off x="0" y="0"/>
                              <a:ext cx="2283308" cy="981202"/>
                              <a:chOff x="0" y="0"/>
                              <a:chExt cx="2283308" cy="981202"/>
                            </a:xfrm>
                          </wpg:grpSpPr>
                          <wps:wsp>
                            <wps:cNvPr id="708" name="文字方塊 2"/>
                            <wps:cNvSpPr txBox="1">
                              <a:spLocks noChangeArrowheads="1"/>
                            </wps:cNvSpPr>
                            <wps:spPr bwMode="auto">
                              <a:xfrm>
                                <a:off x="7315" y="0"/>
                                <a:ext cx="359410" cy="359410"/>
                              </a:xfrm>
                              <a:prstGeom prst="rect">
                                <a:avLst/>
                              </a:prstGeom>
                              <a:solidFill>
                                <a:srgbClr val="FFFFFF"/>
                              </a:solidFill>
                              <a:ln w="9525">
                                <a:solidFill>
                                  <a:srgbClr val="000000"/>
                                </a:solidFill>
                                <a:miter lim="800000"/>
                                <a:headEnd/>
                                <a:tailEnd/>
                              </a:ln>
                            </wps:spPr>
                            <wps:txbx>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1</w:t>
                                  </w:r>
                                </w:p>
                              </w:txbxContent>
                            </wps:txbx>
                            <wps:bodyPr rot="0" vert="horz" wrap="square" lIns="0" tIns="0" rIns="0" bIns="0" anchor="t" anchorCtr="0">
                              <a:noAutofit/>
                            </wps:bodyPr>
                          </wps:wsp>
                          <wps:wsp>
                            <wps:cNvPr id="709" name="文字方塊 2"/>
                            <wps:cNvSpPr txBox="1">
                              <a:spLocks noChangeArrowheads="1"/>
                            </wps:cNvSpPr>
                            <wps:spPr bwMode="auto">
                              <a:xfrm>
                                <a:off x="958291" y="0"/>
                                <a:ext cx="359410" cy="359410"/>
                              </a:xfrm>
                              <a:prstGeom prst="rect">
                                <a:avLst/>
                              </a:prstGeom>
                              <a:solidFill>
                                <a:srgbClr val="FFFFFF"/>
                              </a:solidFill>
                              <a:ln w="9525">
                                <a:solidFill>
                                  <a:srgbClr val="000000"/>
                                </a:solidFill>
                                <a:miter lim="800000"/>
                                <a:headEnd/>
                                <a:tailEnd/>
                              </a:ln>
                            </wps:spPr>
                            <wps:txbx>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4</w:t>
                                  </w:r>
                                </w:p>
                              </w:txbxContent>
                            </wps:txbx>
                            <wps:bodyPr rot="0" vert="horz" wrap="square" lIns="0" tIns="0" rIns="0" bIns="0" anchor="t" anchorCtr="0">
                              <a:noAutofit/>
                            </wps:bodyPr>
                          </wps:wsp>
                          <wps:wsp>
                            <wps:cNvPr id="710" name="直線接點 710"/>
                            <wps:cNvCnPr/>
                            <wps:spPr>
                              <a:xfrm>
                                <a:off x="365760" y="175565"/>
                                <a:ext cx="595223" cy="0"/>
                              </a:xfrm>
                              <a:prstGeom prst="line">
                                <a:avLst/>
                              </a:prstGeom>
                            </wps:spPr>
                            <wps:style>
                              <a:lnRef idx="1">
                                <a:schemeClr val="dk1"/>
                              </a:lnRef>
                              <a:fillRef idx="0">
                                <a:schemeClr val="dk1"/>
                              </a:fillRef>
                              <a:effectRef idx="0">
                                <a:schemeClr val="dk1"/>
                              </a:effectRef>
                              <a:fontRef idx="minor">
                                <a:schemeClr val="tx1"/>
                              </a:fontRef>
                            </wps:style>
                            <wps:bodyPr/>
                          </wps:wsp>
                          <wps:wsp>
                            <wps:cNvPr id="711" name="文字方塊 2"/>
                            <wps:cNvSpPr txBox="1">
                              <a:spLocks noChangeArrowheads="1"/>
                            </wps:cNvSpPr>
                            <wps:spPr bwMode="auto">
                              <a:xfrm>
                                <a:off x="0" y="614477"/>
                                <a:ext cx="359410" cy="359410"/>
                              </a:xfrm>
                              <a:prstGeom prst="rect">
                                <a:avLst/>
                              </a:prstGeom>
                              <a:solidFill>
                                <a:srgbClr val="FFFFFF"/>
                              </a:solidFill>
                              <a:ln w="9525">
                                <a:solidFill>
                                  <a:srgbClr val="000000"/>
                                </a:solidFill>
                                <a:miter lim="800000"/>
                                <a:headEnd/>
                                <a:tailEnd/>
                              </a:ln>
                            </wps:spPr>
                            <wps:txbx>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2</w:t>
                                  </w:r>
                                </w:p>
                              </w:txbxContent>
                            </wps:txbx>
                            <wps:bodyPr rot="0" vert="horz" wrap="square" lIns="0" tIns="0" rIns="0" bIns="0" anchor="t" anchorCtr="0">
                              <a:noAutofit/>
                            </wps:bodyPr>
                          </wps:wsp>
                          <wps:wsp>
                            <wps:cNvPr id="712" name="文字方塊 2"/>
                            <wps:cNvSpPr txBox="1">
                              <a:spLocks noChangeArrowheads="1"/>
                            </wps:cNvSpPr>
                            <wps:spPr bwMode="auto">
                              <a:xfrm>
                                <a:off x="958291" y="621792"/>
                                <a:ext cx="359410" cy="359410"/>
                              </a:xfrm>
                              <a:prstGeom prst="rect">
                                <a:avLst/>
                              </a:prstGeom>
                              <a:solidFill>
                                <a:srgbClr val="FFFFFF"/>
                              </a:solidFill>
                              <a:ln w="9525">
                                <a:solidFill>
                                  <a:srgbClr val="000000"/>
                                </a:solidFill>
                                <a:miter lim="800000"/>
                                <a:headEnd/>
                                <a:tailEnd/>
                              </a:ln>
                            </wps:spPr>
                            <wps:txbx>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3</w:t>
                                  </w:r>
                                </w:p>
                              </w:txbxContent>
                            </wps:txbx>
                            <wps:bodyPr rot="0" vert="horz" wrap="square" lIns="0" tIns="0" rIns="0" bIns="0" anchor="t" anchorCtr="0">
                              <a:noAutofit/>
                            </wps:bodyPr>
                          </wps:wsp>
                          <wps:wsp>
                            <wps:cNvPr id="713" name="直線接點 713"/>
                            <wps:cNvCnPr/>
                            <wps:spPr>
                              <a:xfrm>
                                <a:off x="365760" y="790042"/>
                                <a:ext cx="594995" cy="0"/>
                              </a:xfrm>
                              <a:prstGeom prst="line">
                                <a:avLst/>
                              </a:prstGeom>
                            </wps:spPr>
                            <wps:style>
                              <a:lnRef idx="1">
                                <a:schemeClr val="dk1"/>
                              </a:lnRef>
                              <a:fillRef idx="0">
                                <a:schemeClr val="dk1"/>
                              </a:fillRef>
                              <a:effectRef idx="0">
                                <a:schemeClr val="dk1"/>
                              </a:effectRef>
                              <a:fontRef idx="minor">
                                <a:schemeClr val="tx1"/>
                              </a:fontRef>
                            </wps:style>
                            <wps:bodyPr/>
                          </wps:wsp>
                          <wps:wsp>
                            <wps:cNvPr id="714" name="文字方塊 2"/>
                            <wps:cNvSpPr txBox="1">
                              <a:spLocks noChangeArrowheads="1"/>
                            </wps:cNvSpPr>
                            <wps:spPr bwMode="auto">
                              <a:xfrm>
                                <a:off x="1923898" y="7315"/>
                                <a:ext cx="359410" cy="359410"/>
                              </a:xfrm>
                              <a:prstGeom prst="rect">
                                <a:avLst/>
                              </a:prstGeom>
                              <a:solidFill>
                                <a:srgbClr val="FFFFFF"/>
                              </a:solidFill>
                              <a:ln w="9525">
                                <a:solidFill>
                                  <a:srgbClr val="000000"/>
                                </a:solidFill>
                                <a:miter lim="800000"/>
                                <a:headEnd/>
                                <a:tailEnd/>
                              </a:ln>
                            </wps:spPr>
                            <wps:txbx>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5</w:t>
                                  </w:r>
                                </w:p>
                              </w:txbxContent>
                            </wps:txbx>
                            <wps:bodyPr rot="0" vert="horz" wrap="square" lIns="0" tIns="0" rIns="0" bIns="0" anchor="t" anchorCtr="0">
                              <a:noAutofit/>
                            </wps:bodyPr>
                          </wps:wsp>
                          <wps:wsp>
                            <wps:cNvPr id="715" name="直線接點 715"/>
                            <wps:cNvCnPr/>
                            <wps:spPr>
                              <a:xfrm>
                                <a:off x="1331367" y="175565"/>
                                <a:ext cx="594995" cy="0"/>
                              </a:xfrm>
                              <a:prstGeom prst="line">
                                <a:avLst/>
                              </a:prstGeom>
                            </wps:spPr>
                            <wps:style>
                              <a:lnRef idx="1">
                                <a:schemeClr val="dk1"/>
                              </a:lnRef>
                              <a:fillRef idx="0">
                                <a:schemeClr val="dk1"/>
                              </a:fillRef>
                              <a:effectRef idx="0">
                                <a:schemeClr val="dk1"/>
                              </a:effectRef>
                              <a:fontRef idx="minor">
                                <a:schemeClr val="tx1"/>
                              </a:fontRef>
                            </wps:style>
                            <wps:bodyPr/>
                          </wps:wsp>
                          <wps:wsp>
                            <wps:cNvPr id="716" name="直線接點 716"/>
                            <wps:cNvCnPr/>
                            <wps:spPr>
                              <a:xfrm>
                                <a:off x="1133856" y="365760"/>
                                <a:ext cx="0" cy="249555"/>
                              </a:xfrm>
                              <a:prstGeom prst="line">
                                <a:avLst/>
                              </a:prstGeom>
                            </wps:spPr>
                            <wps:style>
                              <a:lnRef idx="1">
                                <a:schemeClr val="dk1"/>
                              </a:lnRef>
                              <a:fillRef idx="0">
                                <a:schemeClr val="dk1"/>
                              </a:fillRef>
                              <a:effectRef idx="0">
                                <a:schemeClr val="dk1"/>
                              </a:effectRef>
                              <a:fontRef idx="minor">
                                <a:schemeClr val="tx1"/>
                              </a:fontRef>
                            </wps:style>
                            <wps:bodyPr/>
                          </wps:wsp>
                          <wps:wsp>
                            <wps:cNvPr id="717" name="直線接點 717"/>
                            <wps:cNvCnPr/>
                            <wps:spPr>
                              <a:xfrm flipV="1">
                                <a:off x="365760" y="358445"/>
                                <a:ext cx="599847" cy="255930"/>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216" name="文字方塊 216"/>
                        <wps:cNvSpPr txBox="1">
                          <a:spLocks noChangeArrowheads="1"/>
                        </wps:cNvSpPr>
                        <wps:spPr bwMode="auto">
                          <a:xfrm>
                            <a:off x="1008611" y="820189"/>
                            <a:ext cx="488915" cy="195409"/>
                          </a:xfrm>
                          <a:prstGeom prst="rect">
                            <a:avLst/>
                          </a:prstGeom>
                          <a:noFill/>
                          <a:ln w="9525">
                            <a:noFill/>
                            <a:miter lim="800000"/>
                            <a:headEnd/>
                            <a:tailEnd/>
                          </a:ln>
                        </wps:spPr>
                        <wps:txbx>
                          <w:txbxContent>
                            <w:p w:rsidR="00B1465B" w:rsidRPr="00E15289" w:rsidRDefault="00B1465B" w:rsidP="00A11060">
                              <w:pPr>
                                <w:jc w:val="center"/>
                                <w:rPr>
                                  <w:rFonts w:ascii="Times New Roman" w:hAnsi="Times New Roman" w:cs="Times New Roman"/>
                                  <w:sz w:val="22"/>
                                </w:rPr>
                              </w:pPr>
                              <w:r w:rsidRPr="00E15289">
                                <w:rPr>
                                  <w:rFonts w:ascii="Times New Roman" w:hAnsi="Times New Roman" w:cs="Times New Roman"/>
                                  <w:sz w:val="22"/>
                                </w:rPr>
                                <w:t>圖</w:t>
                              </w:r>
                              <w:r w:rsidRPr="00E15289">
                                <w:rPr>
                                  <w:rFonts w:ascii="Times New Roman" w:hAnsi="Times New Roman" w:cs="Times New Roman"/>
                                  <w:sz w:val="22"/>
                                </w:rPr>
                                <w:t>2</w:t>
                              </w:r>
                            </w:p>
                          </w:txbxContent>
                        </wps:txbx>
                        <wps:bodyPr rot="0" vert="horz" wrap="square" lIns="0" tIns="0" rIns="0" bIns="0" anchor="t" anchorCtr="0">
                          <a:noAutofit/>
                        </wps:bodyPr>
                      </wps:wsp>
                      <wps:wsp>
                        <wps:cNvPr id="134" name="文字方塊 134"/>
                        <wps:cNvSpPr txBox="1">
                          <a:spLocks noChangeArrowheads="1"/>
                        </wps:cNvSpPr>
                        <wps:spPr bwMode="auto">
                          <a:xfrm>
                            <a:off x="0" y="0"/>
                            <a:ext cx="315595" cy="948055"/>
                          </a:xfrm>
                          <a:prstGeom prst="rect">
                            <a:avLst/>
                          </a:prstGeom>
                          <a:noFill/>
                          <a:ln w="9525">
                            <a:noFill/>
                            <a:miter lim="800000"/>
                            <a:headEnd/>
                            <a:tailEnd/>
                          </a:ln>
                        </wps:spPr>
                        <wps:txbx>
                          <w:txbxContent>
                            <w:p w:rsidR="00B1465B" w:rsidRPr="00E15289" w:rsidRDefault="00B1465B" w:rsidP="00A11060">
                              <w:pPr>
                                <w:jc w:val="center"/>
                                <w:rPr>
                                  <w:rFonts w:ascii="Times New Roman" w:hAnsi="Times New Roman" w:cs="Times New Roman"/>
                                  <w:sz w:val="22"/>
                                </w:rPr>
                              </w:pPr>
                            </w:p>
                          </w:txbxContent>
                        </wps:txbx>
                        <wps:bodyPr rot="0" vert="horz" wrap="square" lIns="0" tIns="0" rIns="0" bIns="0" anchor="t" anchorCtr="0">
                          <a:noAutofit/>
                        </wps:bodyPr>
                      </wps:wsp>
                    </wpg:wgp>
                  </a:graphicData>
                </a:graphic>
              </wp:anchor>
            </w:drawing>
          </mc:Choice>
          <mc:Fallback>
            <w:pict>
              <v:group id="群組 135" o:spid="_x0000_s1053" style="position:absolute;left:0;text-align:left;margin-left:278.25pt;margin-top:31.25pt;width:162.45pt;height:79.95pt;z-index:251667968" coordsize="20632,10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">
                <v:group id="群組 705" o:spid="_x0000_s1054" style="position:absolute;left:4433;top:166;width:16199;height:6864" coordsize="22833,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">
                  <o:lock v:ext="edit" aspectratio="t"/>
                  <v:line id="直線接點 706" o:spid="_x0000_s1055" style="position:absolute;visibility:visible;mso-wrap-style:square" from="1828,3584" to="1828,6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" strokecolor="black [3200]" strokeweight=".5pt">
                    <v:stroke joinstyle="miter"/>
                  </v:line>
                  <v:group id="群組 707" o:spid="_x0000_s1056" style="position:absolute;width:22833;height:9812" coordsize="22833,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shape id="文字方塊 2" o:spid="_x0000_s1057" type="#_x0000_t202" style="position:absolute;left:73;width:3594;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">
                      <v:textbox inset="0,0,0,0">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1</w:t>
                            </w:r>
                          </w:p>
                        </w:txbxContent>
                      </v:textbox>
                    </v:shape>
                    <v:shape id="文字方塊 2" o:spid="_x0000_s1058" type="#_x0000_t202" style="position:absolute;left:9582;width:3595;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">
                      <v:textbox inset="0,0,0,0">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4</w:t>
                            </w:r>
                          </w:p>
                        </w:txbxContent>
                      </v:textbox>
                    </v:shape>
                    <v:line id="直線接點 710" o:spid="_x0000_s1059" style="position:absolute;visibility:visible;mso-wrap-style:square" from="3657,1755" to="9609,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" strokecolor="black [3200]" strokeweight=".5pt">
                      <v:stroke joinstyle="miter"/>
                    </v:line>
                    <v:shape id="文字方塊 2" o:spid="_x0000_s1060" type="#_x0000_t202" style="position:absolute;top:6144;width:3594;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">
                      <v:textbox inset="0,0,0,0">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2</w:t>
                            </w:r>
                          </w:p>
                        </w:txbxContent>
                      </v:textbox>
                    </v:shape>
                    <v:shape id="文字方塊 2" o:spid="_x0000_s1061" type="#_x0000_t202" style="position:absolute;left:9582;top:6217;width:3595;height:3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">
                      <v:textbox inset="0,0,0,0">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3</w:t>
                            </w:r>
                          </w:p>
                        </w:txbxContent>
                      </v:textbox>
                    </v:shape>
                    <v:line id="直線接點 713" o:spid="_x0000_s1062" style="position:absolute;visibility:visible;mso-wrap-style:square" from="3657,7900" to="9607,7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" strokecolor="black [3200]" strokeweight=".5pt">
                      <v:stroke joinstyle="miter"/>
                    </v:line>
                    <v:shape id="文字方塊 2" o:spid="_x0000_s1063" type="#_x0000_t202" style="position:absolute;left:19238;top:73;width:3595;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">
                      <v:textbox inset="0,0,0,0">
                        <w:txbxContent>
                          <w:p w:rsidR="00B1465B" w:rsidRPr="00E15289" w:rsidRDefault="00B1465B" w:rsidP="003346E0">
                            <w:pPr>
                              <w:spacing w:line="340" w:lineRule="atLeast"/>
                              <w:jc w:val="center"/>
                              <w:rPr>
                                <w:rFonts w:ascii="Times New Roman" w:hAnsi="Times New Roman" w:cs="Times New Roman"/>
                                <w:sz w:val="22"/>
                              </w:rPr>
                            </w:pPr>
                            <w:r w:rsidRPr="00E15289">
                              <w:rPr>
                                <w:rFonts w:ascii="Times New Roman" w:hAnsi="Times New Roman" w:cs="Times New Roman"/>
                                <w:sz w:val="22"/>
                              </w:rPr>
                              <w:t>5</w:t>
                            </w:r>
                          </w:p>
                        </w:txbxContent>
                      </v:textbox>
                    </v:shape>
                    <v:line id="直線接點 715" o:spid="_x0000_s1064" style="position:absolute;visibility:visible;mso-wrap-style:square" from="13313,1755" to="19263,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" strokecolor="black [3200]" strokeweight=".5pt">
                      <v:stroke joinstyle="miter"/>
                    </v:line>
                    <v:line id="直線接點 716" o:spid="_x0000_s1065" style="position:absolute;visibility:visible;mso-wrap-style:square" from="11338,3657" to="11338,6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" strokecolor="black [3200]" strokeweight=".5pt">
                      <v:stroke joinstyle="miter"/>
                    </v:line>
                    <v:line id="直線接點 717" o:spid="_x0000_s1066" style="position:absolute;flip:y;visibility:visible;mso-wrap-style:square" from="3657,3584" to="9656,6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" strokecolor="black [3200]" strokeweight=".5pt">
                      <v:stroke joinstyle="miter"/>
                    </v:line>
                  </v:group>
                </v:group>
                <v:shape id="文字方塊 216" o:spid="_x0000_s1067" type="#_x0000_t202" style="position:absolute;left:10086;top:8201;width:4889;height:1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rsidR="00B1465B" w:rsidRPr="00E15289" w:rsidRDefault="00B1465B" w:rsidP="00A11060">
                        <w:pPr>
                          <w:jc w:val="center"/>
                          <w:rPr>
                            <w:rFonts w:ascii="Times New Roman" w:hAnsi="Times New Roman" w:cs="Times New Roman"/>
                            <w:sz w:val="22"/>
                          </w:rPr>
                        </w:pPr>
                        <w:r w:rsidRPr="00E15289">
                          <w:rPr>
                            <w:rFonts w:ascii="Times New Roman" w:hAnsi="Times New Roman" w:cs="Times New Roman"/>
                            <w:sz w:val="22"/>
                          </w:rPr>
                          <w:t>圖</w:t>
                        </w:r>
                        <w:r w:rsidRPr="00E15289">
                          <w:rPr>
                            <w:rFonts w:ascii="Times New Roman" w:hAnsi="Times New Roman" w:cs="Times New Roman"/>
                            <w:sz w:val="22"/>
                          </w:rPr>
                          <w:t>2</w:t>
                        </w:r>
                      </w:p>
                    </w:txbxContent>
                  </v:textbox>
                </v:shape>
                <v:shape id="文字方塊 134" o:spid="_x0000_s1068" type="#_x0000_t202" style="position:absolute;width:3155;height:9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Z1RwwAAANwAAAAPAAAAZHJzL2Rvd25yZXYueG1sRE9Na8JA&#10;EL0X/A/LCL3VjW0R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0ImdUcMAAADcAAAADwAA&#10;AAAAAAAAAAAAAAAHAgAAZHJzL2Rvd25yZXYueG1sUEsFBgAAAAADAAMAtwAAAPcCAAAAAA==&#10;" filled="f" stroked="f">
                  <v:textbox inset="0,0,0,0">
                    <w:txbxContent>
                      <w:p w:rsidR="00B1465B" w:rsidRPr="00E15289" w:rsidRDefault="00B1465B" w:rsidP="00A11060">
                        <w:pPr>
                          <w:jc w:val="center"/>
                          <w:rPr>
                            <w:rFonts w:ascii="Times New Roman" w:hAnsi="Times New Roman" w:cs="Times New Roman"/>
                            <w:sz w:val="22"/>
                          </w:rPr>
                        </w:pPr>
                      </w:p>
                    </w:txbxContent>
                  </v:textbox>
                </v:shape>
                <w10:wrap type="square"/>
              </v:group>
            </w:pict>
          </mc:Fallback>
        </mc:AlternateContent>
      </w:r>
      <w:r w:rsidR="00AD1DF3" w:rsidRPr="009E6BFB">
        <w:t>濃度均為</w:t>
      </w:r>
      <w:r w:rsidR="00AD1DF3" w:rsidRPr="009E6BFB">
        <w:t>0.1M</w:t>
      </w:r>
      <w:r w:rsidR="00AD1DF3" w:rsidRPr="009E6BFB">
        <w:t>的五種</w:t>
      </w:r>
      <w:r w:rsidR="00B05444">
        <w:rPr>
          <w:rFonts w:hint="eastAsia"/>
        </w:rPr>
        <w:t>水</w:t>
      </w:r>
      <w:r w:rsidR="00AD1DF3" w:rsidRPr="009E6BFB">
        <w:t>溶液</w:t>
      </w:r>
      <w:r w:rsidR="00BA5B8B" w:rsidRPr="009E6BFB">
        <w:t>，其溶質為</w:t>
      </w:r>
      <w:r w:rsidR="0067296A" w:rsidRPr="009E6BFB">
        <w:rPr>
          <w:position w:val="-4"/>
        </w:rPr>
        <w:object w:dxaOrig="300" w:dyaOrig="240">
          <v:shape id="_x0000_i1031" type="#_x0000_t75" style="width:14.55pt;height:11.1pt" o:ole="">
            <v:imagedata r:id="rId20" o:title=""/>
          </v:shape>
          <o:OLEObject Type="Embed" ProgID="Equation.DSMT4" ShapeID="_x0000_i1031" DrawAspect="Content" ObjectID="_1574366457" r:id="rId21"/>
        </w:object>
      </w:r>
      <w:r w:rsidR="00AD1DF3" w:rsidRPr="009E6BFB">
        <w:t>、</w:t>
      </w:r>
      <w:r w:rsidR="0067296A" w:rsidRPr="009E6BFB">
        <w:rPr>
          <w:position w:val="-6"/>
        </w:rPr>
        <w:object w:dxaOrig="440" w:dyaOrig="260">
          <v:shape id="_x0000_i1032" type="#_x0000_t75" style="width:21.45pt;height:12.45pt" o:ole="">
            <v:imagedata r:id="rId22" o:title=""/>
          </v:shape>
          <o:OLEObject Type="Embed" ProgID="Equation.DSMT4" ShapeID="_x0000_i1032" DrawAspect="Content" ObjectID="_1574366458" r:id="rId23"/>
        </w:object>
      </w:r>
      <w:r w:rsidR="00AD1DF3" w:rsidRPr="009E6BFB">
        <w:t>、</w:t>
      </w:r>
      <w:r w:rsidR="0067296A" w:rsidRPr="009E6BFB">
        <w:rPr>
          <w:position w:val="-10"/>
        </w:rPr>
        <w:object w:dxaOrig="600" w:dyaOrig="320">
          <v:shape id="_x0000_i1033" type="#_x0000_t75" style="width:29.75pt;height:15.9pt" o:ole="">
            <v:imagedata r:id="rId24" o:title=""/>
          </v:shape>
          <o:OLEObject Type="Embed" ProgID="Equation.DSMT4" ShapeID="_x0000_i1033" DrawAspect="Content" ObjectID="_1574366459" r:id="rId25"/>
        </w:object>
      </w:r>
      <w:r w:rsidR="00AD1DF3" w:rsidRPr="009E6BFB">
        <w:t>、</w:t>
      </w:r>
      <w:r w:rsidR="0067296A" w:rsidRPr="009E6BFB">
        <w:rPr>
          <w:position w:val="-10"/>
        </w:rPr>
        <w:object w:dxaOrig="800" w:dyaOrig="320">
          <v:shape id="_x0000_i1034" type="#_x0000_t75" style="width:39.45pt;height:15.9pt" o:ole="">
            <v:imagedata r:id="rId26" o:title=""/>
          </v:shape>
          <o:OLEObject Type="Embed" ProgID="Equation.DSMT4" ShapeID="_x0000_i1034" DrawAspect="Content" ObjectID="_1574366460" r:id="rId27"/>
        </w:object>
      </w:r>
      <w:r w:rsidR="00AD1DF3" w:rsidRPr="009E6BFB">
        <w:t>、</w:t>
      </w:r>
      <w:r w:rsidR="0067296A" w:rsidRPr="009E6BFB">
        <w:rPr>
          <w:position w:val="-10"/>
        </w:rPr>
        <w:object w:dxaOrig="940" w:dyaOrig="320">
          <v:shape id="_x0000_i1035" type="#_x0000_t75" style="width:47.1pt;height:15.9pt" o:ole="">
            <v:imagedata r:id="rId28" o:title=""/>
          </v:shape>
          <o:OLEObject Type="Embed" ProgID="Equation.DSMT4" ShapeID="_x0000_i1035" DrawAspect="Content" ObjectID="_1574366461" r:id="rId29"/>
        </w:object>
      </w:r>
      <w:r w:rsidR="00BA5B8B" w:rsidRPr="009E6BFB">
        <w:t>。這五種溶液</w:t>
      </w:r>
      <w:r w:rsidR="00BD57E2" w:rsidRPr="009E6BFB">
        <w:t>彼此間的關係</w:t>
      </w:r>
      <w:r w:rsidR="00370A5E" w:rsidRPr="009E6BFB">
        <w:t>如</w:t>
      </w:r>
      <w:r w:rsidR="00AD1DF3" w:rsidRPr="009E6BFB">
        <w:t>圖</w:t>
      </w:r>
      <w:r w:rsidR="00B72241" w:rsidRPr="009E6BFB">
        <w:t>2</w:t>
      </w:r>
      <w:r w:rsidR="00370A5E" w:rsidRPr="009E6BFB">
        <w:t>。</w:t>
      </w:r>
      <w:r w:rsidR="00AD1DF3" w:rsidRPr="009E6BFB">
        <w:t>圖中每條連線表示兩端的溶液可以發生化學反應</w:t>
      </w:r>
      <w:r w:rsidR="003346E0" w:rsidRPr="009E6BFB">
        <w:t>，產生沉澱或氣體，</w:t>
      </w:r>
      <w:r w:rsidR="00BD57E2" w:rsidRPr="009E6BFB">
        <w:t>均</w:t>
      </w:r>
      <w:r w:rsidR="003346E0" w:rsidRPr="009E6BFB">
        <w:t>以肉眼就可辨識</w:t>
      </w:r>
      <w:r w:rsidR="00AD1DF3" w:rsidRPr="009E6BFB">
        <w:t>。</w:t>
      </w:r>
      <w:r w:rsidR="00BD57E2" w:rsidRPr="009E6BFB">
        <w:t>請</w:t>
      </w:r>
      <w:r w:rsidR="00370A5E" w:rsidRPr="009E6BFB">
        <w:t>先</w:t>
      </w:r>
      <w:r w:rsidR="00AD1DF3" w:rsidRPr="009E6BFB">
        <w:t>確定</w:t>
      </w:r>
      <w:r w:rsidR="00370A5E" w:rsidRPr="009E6BFB">
        <w:t>代號</w:t>
      </w:r>
      <w:r w:rsidR="00AD1DF3" w:rsidRPr="009E6BFB">
        <w:t>1~5</w:t>
      </w:r>
      <w:r w:rsidR="00AD1DF3" w:rsidRPr="009E6BFB">
        <w:t>是什麼溶液後，回答</w:t>
      </w:r>
      <w:r w:rsidR="003346E0" w:rsidRPr="009E6BFB">
        <w:t>9</w:t>
      </w:r>
      <w:r w:rsidR="00AD1DF3" w:rsidRPr="009E6BFB">
        <w:t>與</w:t>
      </w:r>
      <w:r w:rsidR="00635695" w:rsidRPr="009E6BFB">
        <w:t>1</w:t>
      </w:r>
      <w:r w:rsidR="003346E0" w:rsidRPr="009E6BFB">
        <w:t>0</w:t>
      </w:r>
      <w:r w:rsidR="00AD1DF3" w:rsidRPr="009E6BFB">
        <w:t>題。</w:t>
      </w:r>
    </w:p>
    <w:p w:rsidR="00B41DBC" w:rsidRPr="009E6BFB" w:rsidRDefault="00B41DBC" w:rsidP="00702126">
      <w:pPr>
        <w:pStyle w:val="TIT1"/>
        <w:snapToGrid/>
        <w:spacing w:beforeLines="0" w:before="0"/>
        <w:ind w:left="362" w:hangingChars="135" w:hanging="362"/>
        <w:rPr>
          <w:spacing w:val="24"/>
        </w:rPr>
      </w:pPr>
    </w:p>
    <w:p w:rsidR="00B41DBC" w:rsidRPr="009E6BFB" w:rsidRDefault="00B41DBC" w:rsidP="00702126">
      <w:pPr>
        <w:pStyle w:val="TIT1"/>
        <w:snapToGrid/>
        <w:spacing w:beforeLines="0" w:before="0"/>
        <w:ind w:left="362" w:hangingChars="135" w:hanging="362"/>
        <w:rPr>
          <w:spacing w:val="24"/>
        </w:rPr>
      </w:pPr>
    </w:p>
    <w:p w:rsidR="00AD1DF3" w:rsidRPr="009E6BFB" w:rsidRDefault="00BD6CA3" w:rsidP="008E4738">
      <w:pPr>
        <w:pStyle w:val="TIT1"/>
        <w:snapToGrid/>
        <w:spacing w:beforeLines="0" w:before="0" w:line="360" w:lineRule="atLeast"/>
        <w:ind w:left="362" w:hangingChars="135" w:hanging="362"/>
        <w:rPr>
          <w:spacing w:val="24"/>
        </w:rPr>
      </w:pPr>
      <w:r w:rsidRPr="009E6BFB">
        <w:rPr>
          <w:spacing w:val="24"/>
        </w:rPr>
        <w:t>9</w:t>
      </w:r>
      <w:r w:rsidR="00AD1DF3" w:rsidRPr="009E6BFB">
        <w:rPr>
          <w:spacing w:val="24"/>
        </w:rPr>
        <w:t>.</w:t>
      </w:r>
      <w:r w:rsidR="00AD1DF3" w:rsidRPr="009E6BFB">
        <w:rPr>
          <w:spacing w:val="24"/>
        </w:rPr>
        <w:tab/>
      </w:r>
      <w:r w:rsidR="00BA5B8B" w:rsidRPr="009E6BFB">
        <w:rPr>
          <w:spacing w:val="24"/>
        </w:rPr>
        <w:t>已知</w:t>
      </w:r>
      <w:r w:rsidR="00707302" w:rsidRPr="009E6BFB">
        <w:rPr>
          <w:spacing w:val="24"/>
        </w:rPr>
        <w:t>與</w:t>
      </w:r>
      <w:r w:rsidR="00BA5B8B" w:rsidRPr="009E6BFB">
        <w:rPr>
          <w:spacing w:val="24"/>
        </w:rPr>
        <w:t>溶液</w:t>
      </w:r>
      <w:r w:rsidR="00BA5B8B" w:rsidRPr="009E6BFB">
        <w:rPr>
          <w:spacing w:val="24"/>
        </w:rPr>
        <w:t>2</w:t>
      </w:r>
      <w:r w:rsidR="00B72241" w:rsidRPr="009E6BFB">
        <w:rPr>
          <w:spacing w:val="24"/>
        </w:rPr>
        <w:t>的</w:t>
      </w:r>
      <w:r w:rsidR="00BA5B8B" w:rsidRPr="009E6BFB">
        <w:rPr>
          <w:spacing w:val="24"/>
        </w:rPr>
        <w:t>反應</w:t>
      </w:r>
      <w:r w:rsidR="007178EC" w:rsidRPr="009E6BFB">
        <w:rPr>
          <w:spacing w:val="24"/>
        </w:rPr>
        <w:t>，</w:t>
      </w:r>
      <w:r w:rsidR="00BA5B8B" w:rsidRPr="009E6BFB">
        <w:rPr>
          <w:spacing w:val="24"/>
        </w:rPr>
        <w:t>可以產生氣體或沉澱，則</w:t>
      </w:r>
      <w:r w:rsidR="00AD1DF3" w:rsidRPr="009E6BFB">
        <w:rPr>
          <w:spacing w:val="24"/>
        </w:rPr>
        <w:t>溶液</w:t>
      </w:r>
      <w:r w:rsidR="00AD1DF3" w:rsidRPr="009E6BFB">
        <w:rPr>
          <w:spacing w:val="24"/>
        </w:rPr>
        <w:t>2</w:t>
      </w:r>
      <w:r w:rsidR="00AD1DF3" w:rsidRPr="009E6BFB">
        <w:rPr>
          <w:spacing w:val="24"/>
        </w:rPr>
        <w:t>的溶質是什麼化合物？</w:t>
      </w:r>
    </w:p>
    <w:p w:rsidR="00AD1DF3" w:rsidRPr="009E6BFB" w:rsidRDefault="00AD1DF3" w:rsidP="008E4738">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00685EA4" w:rsidRPr="009E6BFB">
        <w:rPr>
          <w:rFonts w:ascii="Times New Roman" w:hAnsi="Times New Roman" w:cs="Times New Roman"/>
          <w:spacing w:val="24"/>
          <w:kern w:val="0"/>
          <w:position w:val="-4"/>
          <w:szCs w:val="20"/>
        </w:rPr>
        <w:object w:dxaOrig="300" w:dyaOrig="240">
          <v:shape id="_x0000_i1036" type="#_x0000_t75" style="width:14.55pt;height:12.45pt" o:ole="">
            <v:imagedata r:id="rId30" o:title=""/>
          </v:shape>
          <o:OLEObject Type="Embed" ProgID="Equation.DSMT4" ShapeID="_x0000_i1036" DrawAspect="Content" ObjectID="_1574366462" r:id="rId31"/>
        </w:object>
      </w:r>
      <w:r w:rsidRPr="009E6BFB">
        <w:rPr>
          <w:rFonts w:ascii="Times New Roman" w:hAnsi="Times New Roman" w:cs="Times New Roman"/>
          <w:spacing w:val="24"/>
          <w:kern w:val="0"/>
          <w:szCs w:val="20"/>
        </w:rPr>
        <w:tab/>
        <w:t>(B)</w:t>
      </w:r>
      <w:r w:rsidR="00A11060" w:rsidRPr="009E6BFB">
        <w:rPr>
          <w:rFonts w:ascii="Times New Roman" w:hAnsi="Times New Roman" w:cs="Times New Roman"/>
          <w:spacing w:val="24"/>
          <w:kern w:val="0"/>
          <w:position w:val="-6"/>
          <w:szCs w:val="20"/>
        </w:rPr>
        <w:object w:dxaOrig="440" w:dyaOrig="260">
          <v:shape id="_x0000_i1037" type="#_x0000_t75" style="width:21.45pt;height:12.45pt" o:ole="">
            <v:imagedata r:id="rId32" o:title=""/>
          </v:shape>
          <o:OLEObject Type="Embed" ProgID="Equation.DSMT4" ShapeID="_x0000_i1037" DrawAspect="Content" ObjectID="_1574366463" r:id="rId33"/>
        </w:object>
      </w:r>
      <w:r w:rsidRPr="009E6BFB">
        <w:rPr>
          <w:rFonts w:ascii="Times New Roman" w:hAnsi="Times New Roman" w:cs="Times New Roman"/>
          <w:spacing w:val="24"/>
          <w:kern w:val="0"/>
          <w:szCs w:val="20"/>
        </w:rPr>
        <w:tab/>
        <w:t>(C)</w:t>
      </w:r>
      <w:r w:rsidR="00A11060" w:rsidRPr="009E6BFB">
        <w:rPr>
          <w:rFonts w:ascii="Times New Roman" w:hAnsi="Times New Roman" w:cs="Times New Roman"/>
          <w:spacing w:val="24"/>
          <w:kern w:val="0"/>
          <w:position w:val="-10"/>
          <w:szCs w:val="20"/>
        </w:rPr>
        <w:object w:dxaOrig="600" w:dyaOrig="320">
          <v:shape id="_x0000_i1038" type="#_x0000_t75" style="width:29.75pt;height:16.6pt" o:ole="">
            <v:imagedata r:id="rId34" o:title=""/>
          </v:shape>
          <o:OLEObject Type="Embed" ProgID="Equation.DSMT4" ShapeID="_x0000_i1038" DrawAspect="Content" ObjectID="_1574366464" r:id="rId35"/>
        </w:object>
      </w:r>
      <w:r w:rsidR="00685EA4"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D)</w:t>
      </w:r>
      <w:r w:rsidR="00A11060" w:rsidRPr="009E6BFB">
        <w:rPr>
          <w:rFonts w:ascii="Times New Roman" w:hAnsi="Times New Roman" w:cs="Times New Roman"/>
          <w:spacing w:val="24"/>
          <w:kern w:val="0"/>
          <w:position w:val="-10"/>
          <w:szCs w:val="20"/>
        </w:rPr>
        <w:object w:dxaOrig="800" w:dyaOrig="320">
          <v:shape id="_x0000_i1039" type="#_x0000_t75" style="width:40.85pt;height:16.6pt" o:ole="">
            <v:imagedata r:id="rId36" o:title=""/>
          </v:shape>
          <o:OLEObject Type="Embed" ProgID="Equation.DSMT4" ShapeID="_x0000_i1039" DrawAspect="Content" ObjectID="_1574366465" r:id="rId37"/>
        </w:object>
      </w:r>
      <w:r w:rsidRPr="009E6BFB">
        <w:rPr>
          <w:rFonts w:ascii="Times New Roman" w:hAnsi="Times New Roman" w:cs="Times New Roman"/>
          <w:spacing w:val="24"/>
          <w:kern w:val="0"/>
          <w:szCs w:val="20"/>
        </w:rPr>
        <w:tab/>
        <w:t>(E)</w:t>
      </w:r>
      <w:r w:rsidR="00A11060" w:rsidRPr="009E6BFB">
        <w:rPr>
          <w:rFonts w:ascii="Times New Roman" w:hAnsi="Times New Roman" w:cs="Times New Roman"/>
          <w:spacing w:val="24"/>
          <w:kern w:val="0"/>
          <w:position w:val="-10"/>
          <w:szCs w:val="20"/>
        </w:rPr>
        <w:object w:dxaOrig="940" w:dyaOrig="320">
          <v:shape id="_x0000_i1040" type="#_x0000_t75" style="width:47.1pt;height:16.6pt" o:ole="">
            <v:imagedata r:id="rId38" o:title=""/>
          </v:shape>
          <o:OLEObject Type="Embed" ProgID="Equation.DSMT4" ShapeID="_x0000_i1040" DrawAspect="Content" ObjectID="_1574366466" r:id="rId39"/>
        </w:object>
      </w:r>
    </w:p>
    <w:p w:rsidR="00AD1DF3" w:rsidRPr="009E6BFB" w:rsidRDefault="008136C4" w:rsidP="008E4738">
      <w:pPr>
        <w:pStyle w:val="TIT1"/>
        <w:snapToGrid/>
        <w:spacing w:beforeLines="25" w:before="60" w:line="360" w:lineRule="atLeast"/>
        <w:ind w:left="362" w:hangingChars="135" w:hanging="362"/>
        <w:rPr>
          <w:spacing w:val="24"/>
        </w:rPr>
      </w:pPr>
      <w:r w:rsidRPr="009E6BFB">
        <w:rPr>
          <w:spacing w:val="24"/>
        </w:rPr>
        <w:t>1</w:t>
      </w:r>
      <w:r w:rsidR="00BD6CA3" w:rsidRPr="009E6BFB">
        <w:rPr>
          <w:spacing w:val="24"/>
        </w:rPr>
        <w:t>0</w:t>
      </w:r>
      <w:r w:rsidR="00AD1DF3" w:rsidRPr="009E6BFB">
        <w:rPr>
          <w:spacing w:val="24"/>
        </w:rPr>
        <w:t>.</w:t>
      </w:r>
      <w:r w:rsidR="00AD1DF3" w:rsidRPr="009E6BFB">
        <w:rPr>
          <w:spacing w:val="24"/>
        </w:rPr>
        <w:tab/>
      </w:r>
      <w:r w:rsidR="00BA5B8B" w:rsidRPr="009E6BFB">
        <w:rPr>
          <w:spacing w:val="24"/>
        </w:rPr>
        <w:t>已知</w:t>
      </w:r>
      <w:r w:rsidR="00707302" w:rsidRPr="009E6BFB">
        <w:rPr>
          <w:spacing w:val="24"/>
        </w:rPr>
        <w:t>與</w:t>
      </w:r>
      <w:r w:rsidR="00BA5B8B" w:rsidRPr="009E6BFB">
        <w:rPr>
          <w:spacing w:val="24"/>
        </w:rPr>
        <w:t>溶液</w:t>
      </w:r>
      <w:r w:rsidR="00707302" w:rsidRPr="009E6BFB">
        <w:rPr>
          <w:spacing w:val="24"/>
        </w:rPr>
        <w:t>4</w:t>
      </w:r>
      <w:r w:rsidR="00BA5B8B" w:rsidRPr="009E6BFB">
        <w:rPr>
          <w:spacing w:val="24"/>
        </w:rPr>
        <w:t>的反應皆為沉澱反應，且其中有一種沉澱的顏色為黃色，則</w:t>
      </w:r>
      <w:r w:rsidR="00AD1DF3" w:rsidRPr="009E6BFB">
        <w:rPr>
          <w:spacing w:val="24"/>
        </w:rPr>
        <w:t>溶液</w:t>
      </w:r>
      <w:r w:rsidR="00BD57E2" w:rsidRPr="009E6BFB">
        <w:rPr>
          <w:spacing w:val="24"/>
        </w:rPr>
        <w:t>4</w:t>
      </w:r>
      <w:r w:rsidR="00AD1DF3" w:rsidRPr="009E6BFB">
        <w:rPr>
          <w:spacing w:val="24"/>
        </w:rPr>
        <w:t>的溶質是什麼化合物？</w:t>
      </w:r>
    </w:p>
    <w:p w:rsidR="00423C4B" w:rsidRPr="009E6BFB" w:rsidRDefault="003346E0" w:rsidP="008E4738">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000C6E45" w:rsidRPr="000C6E45">
        <w:rPr>
          <w:rFonts w:ascii="Times New Roman" w:hAnsi="Times New Roman" w:cs="Times New Roman"/>
          <w:spacing w:val="24"/>
          <w:kern w:val="0"/>
          <w:position w:val="-2"/>
          <w:szCs w:val="20"/>
        </w:rPr>
        <w:object w:dxaOrig="300" w:dyaOrig="240">
          <v:shape id="_x0000_i1041" type="#_x0000_t75" style="width:14.55pt;height:12.45pt" o:ole="">
            <v:imagedata r:id="rId40" o:title=""/>
          </v:shape>
          <o:OLEObject Type="Embed" ProgID="Equation.DSMT4" ShapeID="_x0000_i1041" DrawAspect="Content" ObjectID="_1574366467" r:id="rId41"/>
        </w:object>
      </w:r>
      <w:r w:rsidRPr="009E6BFB">
        <w:rPr>
          <w:rFonts w:ascii="Times New Roman" w:hAnsi="Times New Roman" w:cs="Times New Roman"/>
          <w:spacing w:val="24"/>
          <w:kern w:val="0"/>
          <w:szCs w:val="20"/>
        </w:rPr>
        <w:tab/>
        <w:t>(B)</w:t>
      </w:r>
      <w:r w:rsidR="00685EA4" w:rsidRPr="000C6E45">
        <w:rPr>
          <w:rFonts w:ascii="Times New Roman" w:hAnsi="Times New Roman" w:cs="Times New Roman"/>
          <w:spacing w:val="24"/>
          <w:kern w:val="0"/>
          <w:position w:val="-4"/>
          <w:szCs w:val="20"/>
        </w:rPr>
        <w:object w:dxaOrig="440" w:dyaOrig="260">
          <v:shape id="_x0000_i1042" type="#_x0000_t75" style="width:21.45pt;height:12.45pt" o:ole="">
            <v:imagedata r:id="rId42" o:title=""/>
          </v:shape>
          <o:OLEObject Type="Embed" ProgID="Equation.DSMT4" ShapeID="_x0000_i1042" DrawAspect="Content" ObjectID="_1574366468" r:id="rId43"/>
        </w:object>
      </w:r>
      <w:r w:rsidRPr="009E6BFB">
        <w:rPr>
          <w:rFonts w:ascii="Times New Roman" w:hAnsi="Times New Roman" w:cs="Times New Roman"/>
          <w:spacing w:val="24"/>
          <w:kern w:val="0"/>
          <w:szCs w:val="20"/>
        </w:rPr>
        <w:tab/>
        <w:t>(C)</w:t>
      </w:r>
      <w:r w:rsidR="00685EA4" w:rsidRPr="009E6BFB">
        <w:rPr>
          <w:rFonts w:ascii="Times New Roman" w:hAnsi="Times New Roman" w:cs="Times New Roman"/>
          <w:spacing w:val="24"/>
          <w:kern w:val="0"/>
          <w:position w:val="-10"/>
          <w:szCs w:val="20"/>
        </w:rPr>
        <w:object w:dxaOrig="600" w:dyaOrig="320">
          <v:shape id="_x0000_i1043" type="#_x0000_t75" style="width:29.75pt;height:16.6pt" o:ole="">
            <v:imagedata r:id="rId44" o:title=""/>
          </v:shape>
          <o:OLEObject Type="Embed" ProgID="Equation.DSMT4" ShapeID="_x0000_i1043" DrawAspect="Content" ObjectID="_1574366469" r:id="rId45"/>
        </w:object>
      </w:r>
      <w:r w:rsidR="00685EA4" w:rsidRPr="009E6BFB">
        <w:rPr>
          <w:rFonts w:ascii="Times New Roman" w:hAnsi="Times New Roman" w:cs="Times New Roman"/>
          <w:spacing w:val="24"/>
          <w:kern w:val="0"/>
          <w:szCs w:val="20"/>
        </w:rPr>
        <w:tab/>
      </w:r>
      <w:r w:rsidR="00423C4B" w:rsidRPr="009E6BFB">
        <w:rPr>
          <w:rFonts w:ascii="Times New Roman" w:hAnsi="Times New Roman" w:cs="Times New Roman"/>
          <w:spacing w:val="24"/>
          <w:kern w:val="0"/>
          <w:szCs w:val="20"/>
        </w:rPr>
        <w:t>(D)</w:t>
      </w:r>
      <w:r w:rsidR="00685EA4" w:rsidRPr="009E6BFB">
        <w:rPr>
          <w:rFonts w:ascii="Times New Roman" w:hAnsi="Times New Roman" w:cs="Times New Roman"/>
          <w:spacing w:val="24"/>
          <w:kern w:val="0"/>
          <w:position w:val="-10"/>
          <w:szCs w:val="20"/>
        </w:rPr>
        <w:object w:dxaOrig="800" w:dyaOrig="320">
          <v:shape id="_x0000_i1044" type="#_x0000_t75" style="width:40.85pt;height:16.6pt" o:ole="">
            <v:imagedata r:id="rId46" o:title=""/>
          </v:shape>
          <o:OLEObject Type="Embed" ProgID="Equation.DSMT4" ShapeID="_x0000_i1044" DrawAspect="Content" ObjectID="_1574366470" r:id="rId47"/>
        </w:object>
      </w:r>
      <w:r w:rsidR="00423C4B" w:rsidRPr="009E6BFB">
        <w:rPr>
          <w:rFonts w:ascii="Times New Roman" w:hAnsi="Times New Roman" w:cs="Times New Roman"/>
          <w:spacing w:val="24"/>
          <w:kern w:val="0"/>
          <w:szCs w:val="20"/>
        </w:rPr>
        <w:tab/>
        <w:t>(E)</w:t>
      </w:r>
      <w:r w:rsidR="00685EA4" w:rsidRPr="009E6BFB">
        <w:rPr>
          <w:rFonts w:ascii="Times New Roman" w:hAnsi="Times New Roman" w:cs="Times New Roman"/>
          <w:spacing w:val="24"/>
          <w:kern w:val="0"/>
          <w:position w:val="-10"/>
          <w:szCs w:val="20"/>
        </w:rPr>
        <w:object w:dxaOrig="940" w:dyaOrig="320">
          <v:shape id="_x0000_i1045" type="#_x0000_t75" style="width:47.1pt;height:16.6pt" o:ole="">
            <v:imagedata r:id="rId48" o:title=""/>
          </v:shape>
          <o:OLEObject Type="Embed" ProgID="Equation.DSMT4" ShapeID="_x0000_i1045" DrawAspect="Content" ObjectID="_1574366471" r:id="rId49"/>
        </w:object>
      </w:r>
    </w:p>
    <w:p w:rsidR="00805246" w:rsidRPr="009E6BFB" w:rsidRDefault="00BD6CA3" w:rsidP="000C6E45">
      <w:pPr>
        <w:pStyle w:val="TIT1"/>
        <w:snapToGrid/>
        <w:spacing w:beforeLines="25" w:before="60" w:line="360" w:lineRule="atLeast"/>
        <w:ind w:left="362" w:hangingChars="135" w:hanging="362"/>
        <w:rPr>
          <w:spacing w:val="24"/>
        </w:rPr>
      </w:pPr>
      <w:r w:rsidRPr="009E6BFB">
        <w:rPr>
          <w:spacing w:val="24"/>
        </w:rPr>
        <w:t>11.</w:t>
      </w:r>
      <w:r w:rsidRPr="009E6BFB">
        <w:rPr>
          <w:spacing w:val="24"/>
        </w:rPr>
        <w:tab/>
      </w:r>
      <w:r w:rsidR="00805246" w:rsidRPr="009E6BFB">
        <w:rPr>
          <w:spacing w:val="24"/>
        </w:rPr>
        <w:t>已知元素</w:t>
      </w:r>
      <w:r w:rsidR="00805246" w:rsidRPr="009E6BFB">
        <w:rPr>
          <w:spacing w:val="24"/>
        </w:rPr>
        <w:t>X</w:t>
      </w:r>
      <w:r w:rsidR="00805246" w:rsidRPr="009E6BFB">
        <w:rPr>
          <w:spacing w:val="24"/>
        </w:rPr>
        <w:t>與</w:t>
      </w:r>
      <w:r w:rsidR="00805246" w:rsidRPr="009E6BFB">
        <w:rPr>
          <w:spacing w:val="24"/>
        </w:rPr>
        <w:t>Y</w:t>
      </w:r>
      <w:r w:rsidR="00805246" w:rsidRPr="009E6BFB">
        <w:rPr>
          <w:spacing w:val="24"/>
        </w:rPr>
        <w:t>的相對原子量比為</w:t>
      </w:r>
      <w:r w:rsidR="00805246" w:rsidRPr="009E6BFB">
        <w:rPr>
          <w:spacing w:val="24"/>
        </w:rPr>
        <w:t>2:1</w:t>
      </w:r>
      <w:r w:rsidR="00805246" w:rsidRPr="009E6BFB">
        <w:rPr>
          <w:spacing w:val="24"/>
        </w:rPr>
        <w:t>，而由這兩種元素所組成的某一化合物中，</w:t>
      </w:r>
      <w:r w:rsidR="00805246" w:rsidRPr="009E6BFB">
        <w:rPr>
          <w:spacing w:val="24"/>
        </w:rPr>
        <w:t>X</w:t>
      </w:r>
      <w:r w:rsidR="00805246" w:rsidRPr="009E6BFB">
        <w:rPr>
          <w:spacing w:val="24"/>
        </w:rPr>
        <w:t>與</w:t>
      </w:r>
      <w:r w:rsidR="00805246" w:rsidRPr="009E6BFB">
        <w:rPr>
          <w:spacing w:val="24"/>
        </w:rPr>
        <w:t>Y</w:t>
      </w:r>
      <w:r w:rsidR="00805246" w:rsidRPr="009E6BFB">
        <w:rPr>
          <w:spacing w:val="24"/>
        </w:rPr>
        <w:t>的質量比為</w:t>
      </w:r>
      <w:r w:rsidR="00805246" w:rsidRPr="009E6BFB">
        <w:rPr>
          <w:spacing w:val="24"/>
        </w:rPr>
        <w:t>1:1</w:t>
      </w:r>
      <w:r w:rsidR="00805246" w:rsidRPr="009E6BFB">
        <w:rPr>
          <w:spacing w:val="24"/>
        </w:rPr>
        <w:t>，則下列哪一項是該化合物可能的分子式？</w:t>
      </w:r>
    </w:p>
    <w:p w:rsidR="00BD6CA3" w:rsidRPr="009E6BFB" w:rsidRDefault="00805246" w:rsidP="000C6E45">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 XY</w:t>
      </w:r>
      <w:r w:rsidRPr="009E6BFB">
        <w:rPr>
          <w:rFonts w:ascii="Times New Roman" w:hAnsi="Times New Roman" w:cs="Times New Roman"/>
          <w:spacing w:val="24"/>
          <w:kern w:val="0"/>
          <w:szCs w:val="20"/>
        </w:rPr>
        <w:tab/>
        <w:t>(B)</w:t>
      </w:r>
      <w:r w:rsidRPr="009E6BFB">
        <w:rPr>
          <w:rFonts w:ascii="Times New Roman" w:hAnsi="Times New Roman" w:cs="Times New Roman"/>
          <w:spacing w:val="24"/>
          <w:kern w:val="0"/>
          <w:position w:val="-10"/>
          <w:szCs w:val="20"/>
        </w:rPr>
        <w:object w:dxaOrig="440" w:dyaOrig="320">
          <v:shape id="_x0000_i1046" type="#_x0000_t75" style="width:21.45pt;height:16.6pt" o:ole="">
            <v:imagedata r:id="rId50" o:title=""/>
          </v:shape>
          <o:OLEObject Type="Embed" ProgID="Equation.DSMT4" ShapeID="_x0000_i1046" DrawAspect="Content" ObjectID="_1574366472" r:id="rId51"/>
        </w:object>
      </w:r>
      <w:r w:rsidRPr="009E6BFB">
        <w:rPr>
          <w:rFonts w:ascii="Times New Roman" w:hAnsi="Times New Roman" w:cs="Times New Roman"/>
          <w:spacing w:val="24"/>
          <w:kern w:val="0"/>
          <w:szCs w:val="20"/>
        </w:rPr>
        <w:tab/>
        <w:t>(C)</w:t>
      </w:r>
      <w:r w:rsidRPr="009E6BFB">
        <w:rPr>
          <w:rFonts w:ascii="Times New Roman" w:hAnsi="Times New Roman" w:cs="Times New Roman"/>
          <w:spacing w:val="24"/>
          <w:kern w:val="0"/>
          <w:position w:val="-10"/>
          <w:szCs w:val="20"/>
        </w:rPr>
        <w:object w:dxaOrig="440" w:dyaOrig="320">
          <v:shape id="_x0000_i1047" type="#_x0000_t75" style="width:21.45pt;height:16.6pt" o:ole="">
            <v:imagedata r:id="rId52" o:title=""/>
          </v:shape>
          <o:OLEObject Type="Embed" ProgID="Equation.DSMT4" ShapeID="_x0000_i1047" DrawAspect="Content" ObjectID="_1574366473" r:id="rId53"/>
        </w:object>
      </w:r>
      <w:r w:rsidRPr="009E6BFB">
        <w:rPr>
          <w:rFonts w:ascii="Times New Roman" w:hAnsi="Times New Roman" w:cs="Times New Roman"/>
          <w:spacing w:val="24"/>
          <w:kern w:val="0"/>
          <w:szCs w:val="20"/>
        </w:rPr>
        <w:tab/>
        <w:t>(D)</w:t>
      </w:r>
      <w:r w:rsidRPr="009E6BFB">
        <w:rPr>
          <w:rFonts w:ascii="Times New Roman" w:hAnsi="Times New Roman" w:cs="Times New Roman"/>
          <w:spacing w:val="24"/>
          <w:kern w:val="0"/>
          <w:position w:val="-10"/>
          <w:szCs w:val="20"/>
        </w:rPr>
        <w:object w:dxaOrig="480" w:dyaOrig="320">
          <v:shape id="_x0000_i1048" type="#_x0000_t75" style="width:24.25pt;height:16.6pt" o:ole="">
            <v:imagedata r:id="rId54" o:title=""/>
          </v:shape>
          <o:OLEObject Type="Embed" ProgID="Equation.DSMT4" ShapeID="_x0000_i1048" DrawAspect="Content" ObjectID="_1574366474" r:id="rId55"/>
        </w:object>
      </w:r>
      <w:r w:rsidRPr="009E6BFB">
        <w:rPr>
          <w:rFonts w:ascii="Times New Roman" w:hAnsi="Times New Roman" w:cs="Times New Roman"/>
          <w:spacing w:val="24"/>
          <w:kern w:val="0"/>
          <w:szCs w:val="20"/>
        </w:rPr>
        <w:tab/>
        <w:t>(E)</w:t>
      </w:r>
      <w:r w:rsidRPr="009E6BFB">
        <w:rPr>
          <w:rFonts w:ascii="Times New Roman" w:hAnsi="Times New Roman" w:cs="Times New Roman"/>
          <w:spacing w:val="24"/>
          <w:kern w:val="0"/>
          <w:position w:val="-10"/>
          <w:szCs w:val="20"/>
        </w:rPr>
        <w:object w:dxaOrig="480" w:dyaOrig="320">
          <v:shape id="_x0000_i1049" type="#_x0000_t75" style="width:24.25pt;height:16.6pt" o:ole="">
            <v:imagedata r:id="rId56" o:title=""/>
          </v:shape>
          <o:OLEObject Type="Embed" ProgID="Equation.DSMT4" ShapeID="_x0000_i1049" DrawAspect="Content" ObjectID="_1574366475" r:id="rId57"/>
        </w:object>
      </w:r>
    </w:p>
    <w:p w:rsidR="00C82CA2" w:rsidRPr="009E6BFB" w:rsidRDefault="00C82CA2">
      <w:pPr>
        <w:widowControl/>
        <w:rPr>
          <w:rFonts w:ascii="Times New Roman" w:hAnsi="Times New Roman" w:cs="Times New Roman"/>
          <w:spacing w:val="24"/>
          <w:kern w:val="0"/>
          <w:sz w:val="22"/>
        </w:rPr>
      </w:pPr>
      <w:r w:rsidRPr="009E6BFB">
        <w:rPr>
          <w:rFonts w:ascii="Times New Roman" w:hAnsi="Times New Roman" w:cs="Times New Roman"/>
          <w:spacing w:val="24"/>
        </w:rPr>
        <w:br w:type="page"/>
      </w:r>
    </w:p>
    <w:p w:rsidR="00815071" w:rsidRPr="009E6BFB" w:rsidRDefault="00BD6CA3" w:rsidP="002D0202">
      <w:pPr>
        <w:pStyle w:val="TIT1"/>
        <w:snapToGrid/>
        <w:spacing w:beforeLines="50" w:before="120" w:line="360" w:lineRule="atLeast"/>
        <w:ind w:left="362" w:hangingChars="135" w:hanging="362"/>
        <w:rPr>
          <w:spacing w:val="24"/>
        </w:rPr>
      </w:pPr>
      <w:r w:rsidRPr="009E6BFB">
        <w:rPr>
          <w:spacing w:val="24"/>
        </w:rPr>
        <w:lastRenderedPageBreak/>
        <w:t>12.</w:t>
      </w:r>
      <w:r w:rsidRPr="009E6BFB">
        <w:rPr>
          <w:spacing w:val="24"/>
        </w:rPr>
        <w:tab/>
      </w:r>
      <w:r w:rsidRPr="009E6BFB">
        <w:rPr>
          <w:spacing w:val="24"/>
        </w:rPr>
        <w:t>一氧化碳和</w:t>
      </w:r>
      <w:r w:rsidR="00815071" w:rsidRPr="009E6BFB">
        <w:rPr>
          <w:spacing w:val="24"/>
          <w:position w:val="-10"/>
        </w:rPr>
        <w:object w:dxaOrig="600" w:dyaOrig="320">
          <v:shape id="_x0000_i1050" type="#_x0000_t75" style="width:29.75pt;height:16.6pt" o:ole="">
            <v:imagedata r:id="rId58" o:title=""/>
          </v:shape>
          <o:OLEObject Type="Embed" ProgID="Equation.DSMT4" ShapeID="_x0000_i1050" DrawAspect="Content" ObjectID="_1574366476" r:id="rId59"/>
        </w:object>
      </w:r>
      <w:r w:rsidRPr="009E6BFB">
        <w:rPr>
          <w:spacing w:val="24"/>
        </w:rPr>
        <w:t>的化學反應式如下：</w:t>
      </w:r>
    </w:p>
    <w:p w:rsidR="00815071" w:rsidRPr="009E6BFB" w:rsidRDefault="00555862" w:rsidP="005A50DC">
      <w:pPr>
        <w:pStyle w:val="AB1"/>
        <w:snapToGrid/>
        <w:spacing w:line="360" w:lineRule="atLeast"/>
        <w:ind w:leftChars="0" w:left="369" w:firstLineChars="0" w:firstLine="0"/>
        <w:jc w:val="both"/>
        <w:rPr>
          <w:rFonts w:ascii="Times New Roman" w:hAnsi="Times New Roman" w:cs="Times New Roman"/>
          <w:spacing w:val="24"/>
        </w:rPr>
      </w:pPr>
      <w:r w:rsidRPr="009B58B9">
        <w:rPr>
          <w:rFonts w:ascii="Times New Roman" w:hAnsi="Times New Roman" w:cs="Times New Roman"/>
          <w:spacing w:val="24"/>
          <w:position w:val="-10"/>
        </w:rPr>
        <w:object w:dxaOrig="3700" w:dyaOrig="320">
          <v:shape id="_x0000_i1051" type="#_x0000_t75" style="width:186.25pt;height:15.9pt" o:ole="">
            <v:imagedata r:id="rId60" o:title=""/>
          </v:shape>
          <o:OLEObject Type="Embed" ProgID="Equation.DSMT4" ShapeID="_x0000_i1051" DrawAspect="Content" ObjectID="_1574366477" r:id="rId61"/>
        </w:object>
      </w:r>
    </w:p>
    <w:p w:rsidR="00815071" w:rsidRPr="009E6BFB" w:rsidRDefault="00BD6CA3"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試由下列三個反應式與赫斯定律，計算上述反應的</w:t>
      </w:r>
      <w:r w:rsidR="001A66F6" w:rsidRPr="009E6BFB">
        <w:rPr>
          <w:rFonts w:ascii="Times New Roman" w:hAnsi="Times New Roman" w:cs="Times New Roman"/>
          <w:spacing w:val="24"/>
          <w:position w:val="-4"/>
        </w:rPr>
        <w:object w:dxaOrig="440" w:dyaOrig="279">
          <v:shape id="_x0000_i1052" type="#_x0000_t75" style="width:21.45pt;height:14.55pt" o:ole="">
            <v:imagedata r:id="rId62" o:title=""/>
          </v:shape>
          <o:OLEObject Type="Embed" ProgID="Equation.DSMT4" ShapeID="_x0000_i1052" DrawAspect="Content" ObjectID="_1574366478" r:id="rId63"/>
        </w:object>
      </w:r>
      <w:r w:rsidR="007A4985" w:rsidRPr="009E6BFB">
        <w:rPr>
          <w:rFonts w:ascii="Times New Roman" w:hAnsi="Times New Roman" w:cs="Times New Roman"/>
          <w:spacing w:val="24"/>
        </w:rPr>
        <w:t>（</w:t>
      </w:r>
      <w:r w:rsidRPr="009E6BFB">
        <w:rPr>
          <w:rFonts w:ascii="Times New Roman" w:hAnsi="Times New Roman" w:cs="Times New Roman"/>
          <w:spacing w:val="24"/>
        </w:rPr>
        <w:t>kJ</w:t>
      </w:r>
      <w:r w:rsidRPr="009E6BFB">
        <w:rPr>
          <w:rFonts w:ascii="Times New Roman" w:hAnsi="Times New Roman" w:cs="Times New Roman"/>
          <w:spacing w:val="24"/>
        </w:rPr>
        <w:t>）。</w:t>
      </w:r>
    </w:p>
    <w:p w:rsidR="00893AB8" w:rsidRPr="009E6BFB" w:rsidRDefault="001C50AF"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position w:val="-48"/>
        </w:rPr>
        <w:object w:dxaOrig="6140" w:dyaOrig="1080">
          <v:shape id="_x0000_i1053" type="#_x0000_t75" style="width:307.4pt;height:54pt" o:ole="">
            <v:imagedata r:id="rId64" o:title=""/>
          </v:shape>
          <o:OLEObject Type="Embed" ProgID="Equation.DSMT4" ShapeID="_x0000_i1053" DrawAspect="Content" ObjectID="_1574366479" r:id="rId65"/>
        </w:object>
      </w:r>
    </w:p>
    <w:p w:rsidR="00BD6CA3" w:rsidRPr="009E6BFB" w:rsidRDefault="00BD6CA3"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下列哪一數值最接近計算的結果？</w:t>
      </w:r>
    </w:p>
    <w:p w:rsidR="00BD6CA3" w:rsidRPr="009E6BFB" w:rsidRDefault="00BD6CA3"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003C3B22"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10</w:t>
      </w:r>
      <w:r w:rsidRPr="009E6BFB">
        <w:rPr>
          <w:rFonts w:ascii="Times New Roman" w:hAnsi="Times New Roman" w:cs="Times New Roman"/>
          <w:spacing w:val="24"/>
          <w:kern w:val="0"/>
          <w:szCs w:val="20"/>
        </w:rPr>
        <w:tab/>
        <w:t>(B)</w:t>
      </w:r>
      <w:r w:rsidR="003C3B22"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21</w:t>
      </w:r>
      <w:r w:rsidRPr="009E6BFB">
        <w:rPr>
          <w:rFonts w:ascii="Times New Roman" w:hAnsi="Times New Roman" w:cs="Times New Roman"/>
          <w:spacing w:val="24"/>
          <w:kern w:val="0"/>
          <w:szCs w:val="20"/>
        </w:rPr>
        <w:tab/>
        <w:t>(C)</w:t>
      </w:r>
      <w:r w:rsidR="003C3B22"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42</w:t>
      </w:r>
      <w:r w:rsidRPr="009E6BFB">
        <w:rPr>
          <w:rFonts w:ascii="Times New Roman" w:hAnsi="Times New Roman" w:cs="Times New Roman"/>
          <w:spacing w:val="24"/>
          <w:kern w:val="0"/>
          <w:szCs w:val="20"/>
        </w:rPr>
        <w:tab/>
        <w:t>(D)</w:t>
      </w:r>
      <w:r w:rsidR="003C3B22"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63</w:t>
      </w:r>
      <w:r w:rsidRPr="009E6BFB">
        <w:rPr>
          <w:rFonts w:ascii="Times New Roman" w:hAnsi="Times New Roman" w:cs="Times New Roman"/>
          <w:spacing w:val="24"/>
          <w:kern w:val="0"/>
          <w:szCs w:val="20"/>
        </w:rPr>
        <w:tab/>
        <w:t>(E)</w:t>
      </w:r>
      <w:r w:rsidR="003C3B22"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84</w:t>
      </w:r>
    </w:p>
    <w:p w:rsidR="004848AC" w:rsidRPr="009E6BFB" w:rsidRDefault="004848AC" w:rsidP="002D0202">
      <w:pPr>
        <w:pStyle w:val="TIT1"/>
        <w:snapToGrid/>
        <w:spacing w:beforeLines="50" w:before="120" w:line="360" w:lineRule="atLeast"/>
        <w:ind w:left="362" w:hangingChars="135" w:hanging="362"/>
        <w:rPr>
          <w:spacing w:val="24"/>
        </w:rPr>
      </w:pPr>
      <w:r w:rsidRPr="009E6BFB">
        <w:rPr>
          <w:spacing w:val="24"/>
        </w:rPr>
        <w:t>1</w:t>
      </w:r>
      <w:r w:rsidR="008136C4" w:rsidRPr="009E6BFB">
        <w:rPr>
          <w:spacing w:val="24"/>
        </w:rPr>
        <w:t>3</w:t>
      </w:r>
      <w:r w:rsidRPr="009E6BFB">
        <w:rPr>
          <w:spacing w:val="24"/>
        </w:rPr>
        <w:t>.</w:t>
      </w:r>
      <w:r w:rsidR="00A41EAA" w:rsidRPr="009E6BFB">
        <w:rPr>
          <w:spacing w:val="24"/>
        </w:rPr>
        <w:tab/>
      </w:r>
      <w:r w:rsidR="00642E09" w:rsidRPr="009E6BFB">
        <w:rPr>
          <w:spacing w:val="24"/>
        </w:rPr>
        <w:t>下列有關觀察細胞形態的探討活動，何者正確</w:t>
      </w:r>
      <w:r w:rsidR="00815071" w:rsidRPr="009E6BFB">
        <w:rPr>
          <w:spacing w:val="24"/>
        </w:rPr>
        <w:t>？</w:t>
      </w:r>
    </w:p>
    <w:p w:rsidR="004848AC" w:rsidRPr="009E6BFB" w:rsidRDefault="004848AC"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A)</w:t>
      </w:r>
      <w:r w:rsidR="00B94AF2" w:rsidRPr="009E6BFB">
        <w:rPr>
          <w:rFonts w:ascii="Times New Roman" w:hAnsi="Times New Roman" w:cs="Times New Roman"/>
          <w:spacing w:val="24"/>
        </w:rPr>
        <w:t>在低倍顯微鏡下可觀</w:t>
      </w:r>
      <w:r w:rsidR="00C11064" w:rsidRPr="009E6BFB">
        <w:rPr>
          <w:rFonts w:ascii="Times New Roman" w:hAnsi="Times New Roman" w:cs="Times New Roman"/>
          <w:spacing w:val="24"/>
        </w:rPr>
        <w:t>察</w:t>
      </w:r>
      <w:r w:rsidR="00B94AF2" w:rsidRPr="009E6BFB">
        <w:rPr>
          <w:rFonts w:ascii="Times New Roman" w:hAnsi="Times New Roman" w:cs="Times New Roman"/>
          <w:spacing w:val="24"/>
        </w:rPr>
        <w:t>到洋蔥表皮細胞的葉綠體隨著細</w:t>
      </w:r>
      <w:r w:rsidR="00E903FB" w:rsidRPr="009E6BFB">
        <w:rPr>
          <w:rFonts w:ascii="Times New Roman" w:hAnsi="Times New Roman" w:cs="Times New Roman"/>
          <w:spacing w:val="24"/>
        </w:rPr>
        <w:t>胞</w:t>
      </w:r>
      <w:r w:rsidR="00B94AF2" w:rsidRPr="009E6BFB">
        <w:rPr>
          <w:rFonts w:ascii="Times New Roman" w:hAnsi="Times New Roman" w:cs="Times New Roman"/>
          <w:spacing w:val="24"/>
        </w:rPr>
        <w:t>質流動</w:t>
      </w:r>
    </w:p>
    <w:p w:rsidR="004848AC" w:rsidRPr="009E6BFB" w:rsidRDefault="004848AC"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紅血球在高張溶液中會呈現萎縮狀態</w:t>
      </w:r>
    </w:p>
    <w:p w:rsidR="004848AC" w:rsidRPr="009E6BFB" w:rsidRDefault="004848AC"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植物細胞行有絲分裂會在中央形成向內凹陷狀</w:t>
      </w:r>
    </w:p>
    <w:p w:rsidR="004848AC" w:rsidRPr="009E6BFB" w:rsidRDefault="004848AC"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洋蔥根尖處可觀察到許多正在進行減數分裂的細胞</w:t>
      </w:r>
    </w:p>
    <w:p w:rsidR="004848AC" w:rsidRPr="009E6BFB" w:rsidRDefault="004848AC"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E)</w:t>
      </w:r>
      <w:r w:rsidR="00231342" w:rsidRPr="009E6BFB">
        <w:rPr>
          <w:rFonts w:ascii="Times New Roman" w:hAnsi="Times New Roman" w:cs="Times New Roman"/>
          <w:spacing w:val="24"/>
        </w:rPr>
        <w:t>人類紅血球置於</w:t>
      </w:r>
      <w:r w:rsidRPr="009E6BFB">
        <w:rPr>
          <w:rFonts w:ascii="Times New Roman" w:hAnsi="Times New Roman" w:cs="Times New Roman"/>
          <w:spacing w:val="24"/>
        </w:rPr>
        <w:t>0.4~0.6% NaCl</w:t>
      </w:r>
      <w:r w:rsidR="00423C4B" w:rsidRPr="009E6BFB">
        <w:rPr>
          <w:rFonts w:ascii="Times New Roman" w:hAnsi="Times New Roman" w:cs="Times New Roman"/>
          <w:spacing w:val="24"/>
        </w:rPr>
        <w:t>溶液</w:t>
      </w:r>
      <w:r w:rsidR="00231342" w:rsidRPr="009E6BFB">
        <w:rPr>
          <w:rFonts w:ascii="Times New Roman" w:hAnsi="Times New Roman" w:cs="Times New Roman"/>
          <w:spacing w:val="24"/>
        </w:rPr>
        <w:t>中，其</w:t>
      </w:r>
      <w:r w:rsidRPr="009E6BFB">
        <w:rPr>
          <w:rFonts w:ascii="Times New Roman" w:hAnsi="Times New Roman" w:cs="Times New Roman"/>
          <w:spacing w:val="24"/>
        </w:rPr>
        <w:t>形態</w:t>
      </w:r>
      <w:r w:rsidR="00231342" w:rsidRPr="009E6BFB">
        <w:rPr>
          <w:rFonts w:ascii="Times New Roman" w:hAnsi="Times New Roman" w:cs="Times New Roman"/>
          <w:spacing w:val="24"/>
        </w:rPr>
        <w:t>不變</w:t>
      </w:r>
    </w:p>
    <w:p w:rsidR="004848AC" w:rsidRPr="009E6BFB" w:rsidRDefault="008136C4" w:rsidP="002D0202">
      <w:pPr>
        <w:pStyle w:val="TIT1"/>
        <w:snapToGrid/>
        <w:spacing w:beforeLines="50" w:before="120" w:line="360" w:lineRule="atLeast"/>
        <w:ind w:left="362" w:hangingChars="135" w:hanging="362"/>
        <w:rPr>
          <w:spacing w:val="24"/>
        </w:rPr>
      </w:pPr>
      <w:r w:rsidRPr="009E6BFB">
        <w:rPr>
          <w:spacing w:val="24"/>
        </w:rPr>
        <w:t>14</w:t>
      </w:r>
      <w:r w:rsidR="004848AC" w:rsidRPr="009E6BFB">
        <w:rPr>
          <w:spacing w:val="24"/>
        </w:rPr>
        <w:t>.</w:t>
      </w:r>
      <w:r w:rsidR="00A41EAA" w:rsidRPr="009E6BFB">
        <w:rPr>
          <w:spacing w:val="24"/>
        </w:rPr>
        <w:tab/>
      </w:r>
      <w:r w:rsidR="004848AC" w:rsidRPr="009E6BFB">
        <w:rPr>
          <w:spacing w:val="24"/>
        </w:rPr>
        <w:t>一對小鼠</w:t>
      </w:r>
      <w:r w:rsidR="00231342" w:rsidRPr="009E6BFB">
        <w:rPr>
          <w:spacing w:val="24"/>
        </w:rPr>
        <w:t>交配</w:t>
      </w:r>
      <w:r w:rsidR="004848AC" w:rsidRPr="009E6BFB">
        <w:rPr>
          <w:spacing w:val="24"/>
        </w:rPr>
        <w:t>生下兩胎共</w:t>
      </w:r>
      <w:r w:rsidR="004848AC" w:rsidRPr="009E6BFB">
        <w:rPr>
          <w:spacing w:val="24"/>
        </w:rPr>
        <w:t>20</w:t>
      </w:r>
      <w:r w:rsidR="004848AC" w:rsidRPr="009E6BFB">
        <w:rPr>
          <w:spacing w:val="24"/>
        </w:rPr>
        <w:t>隻，其中</w:t>
      </w:r>
      <w:r w:rsidR="004848AC" w:rsidRPr="009E6BFB">
        <w:rPr>
          <w:spacing w:val="24"/>
        </w:rPr>
        <w:t>10</w:t>
      </w:r>
      <w:r w:rsidR="004848AC" w:rsidRPr="009E6BFB">
        <w:rPr>
          <w:spacing w:val="24"/>
        </w:rPr>
        <w:t>隻是白色，</w:t>
      </w:r>
      <w:r w:rsidR="00231342" w:rsidRPr="009E6BFB">
        <w:rPr>
          <w:spacing w:val="24"/>
        </w:rPr>
        <w:t>另</w:t>
      </w:r>
      <w:r w:rsidR="004848AC" w:rsidRPr="009E6BFB">
        <w:rPr>
          <w:spacing w:val="24"/>
        </w:rPr>
        <w:t>10</w:t>
      </w:r>
      <w:r w:rsidR="004848AC" w:rsidRPr="009E6BFB">
        <w:rPr>
          <w:spacing w:val="24"/>
        </w:rPr>
        <w:t>隻是</w:t>
      </w:r>
      <w:r w:rsidR="00423C4B" w:rsidRPr="009E6BFB">
        <w:rPr>
          <w:spacing w:val="24"/>
        </w:rPr>
        <w:t>灰</w:t>
      </w:r>
      <w:r w:rsidR="004848AC" w:rsidRPr="009E6BFB">
        <w:rPr>
          <w:spacing w:val="24"/>
        </w:rPr>
        <w:t>色。已知</w:t>
      </w:r>
      <w:r w:rsidR="00231342" w:rsidRPr="009E6BFB">
        <w:rPr>
          <w:spacing w:val="24"/>
        </w:rPr>
        <w:t>控制</w:t>
      </w:r>
      <w:r w:rsidR="004848AC" w:rsidRPr="009E6BFB">
        <w:rPr>
          <w:spacing w:val="24"/>
        </w:rPr>
        <w:t>小鼠毛色</w:t>
      </w:r>
      <w:r w:rsidR="00423C4B" w:rsidRPr="009E6BFB">
        <w:rPr>
          <w:spacing w:val="24"/>
        </w:rPr>
        <w:t>灰</w:t>
      </w:r>
      <w:r w:rsidR="004848AC" w:rsidRPr="009E6BFB">
        <w:rPr>
          <w:spacing w:val="24"/>
        </w:rPr>
        <w:t>色</w:t>
      </w:r>
      <w:r w:rsidR="00231342" w:rsidRPr="009E6BFB">
        <w:rPr>
          <w:spacing w:val="24"/>
        </w:rPr>
        <w:t>的等位</w:t>
      </w:r>
      <w:r w:rsidR="004848AC" w:rsidRPr="009E6BFB">
        <w:rPr>
          <w:spacing w:val="24"/>
        </w:rPr>
        <w:t>基因</w:t>
      </w:r>
      <w:r w:rsidR="00423C4B" w:rsidRPr="009E6BFB">
        <w:rPr>
          <w:spacing w:val="24"/>
        </w:rPr>
        <w:t>G</w:t>
      </w:r>
      <w:r w:rsidR="00231342" w:rsidRPr="009E6BFB">
        <w:rPr>
          <w:spacing w:val="24"/>
        </w:rPr>
        <w:t>為顯性</w:t>
      </w:r>
      <w:r w:rsidR="004848AC" w:rsidRPr="009E6BFB">
        <w:rPr>
          <w:spacing w:val="24"/>
        </w:rPr>
        <w:t>。這對小鼠最可能的基因型為何？</w:t>
      </w:r>
    </w:p>
    <w:p w:rsidR="004848AC" w:rsidRDefault="00947085"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003C3B22" w:rsidRPr="009E6BFB">
        <w:rPr>
          <w:rFonts w:ascii="Times New Roman" w:hAnsi="Times New Roman" w:cs="Times New Roman"/>
          <w:spacing w:val="24"/>
          <w:kern w:val="0"/>
          <w:szCs w:val="20"/>
        </w:rPr>
        <w:t xml:space="preserve"> </w:t>
      </w:r>
      <w:r w:rsidR="009207E2" w:rsidRPr="009E6BFB">
        <w:rPr>
          <w:rFonts w:ascii="Times New Roman" w:hAnsi="Times New Roman" w:cs="Times New Roman"/>
          <w:spacing w:val="24"/>
          <w:kern w:val="0"/>
          <w:position w:val="-10"/>
          <w:szCs w:val="20"/>
        </w:rPr>
        <w:object w:dxaOrig="859" w:dyaOrig="300">
          <v:shape id="_x0000_i1054" type="#_x0000_t75" style="width:42.9pt;height:14.55pt" o:ole="">
            <v:imagedata r:id="rId66" o:title=""/>
          </v:shape>
          <o:OLEObject Type="Embed" ProgID="Equation.DSMT4" ShapeID="_x0000_i1054" DrawAspect="Content" ObjectID="_1574366480" r:id="rId67"/>
        </w:object>
      </w:r>
      <w:r w:rsidRPr="009E6BFB">
        <w:rPr>
          <w:rFonts w:ascii="Times New Roman" w:hAnsi="Times New Roman" w:cs="Times New Roman"/>
          <w:spacing w:val="24"/>
          <w:kern w:val="0"/>
          <w:szCs w:val="20"/>
        </w:rPr>
        <w:tab/>
      </w:r>
      <w:r w:rsidR="004848AC" w:rsidRPr="009E6BFB">
        <w:rPr>
          <w:rFonts w:ascii="Times New Roman" w:hAnsi="Times New Roman" w:cs="Times New Roman"/>
          <w:spacing w:val="24"/>
          <w:kern w:val="0"/>
          <w:szCs w:val="20"/>
        </w:rPr>
        <w:t>(B)</w:t>
      </w:r>
      <w:r w:rsidR="003C3B22" w:rsidRPr="009E6BFB">
        <w:rPr>
          <w:rFonts w:ascii="Times New Roman" w:hAnsi="Times New Roman" w:cs="Times New Roman"/>
          <w:spacing w:val="24"/>
          <w:kern w:val="0"/>
          <w:szCs w:val="20"/>
        </w:rPr>
        <w:t xml:space="preserve"> </w:t>
      </w:r>
      <w:r w:rsidR="009207E2" w:rsidRPr="009E6BFB">
        <w:rPr>
          <w:rFonts w:ascii="Times New Roman" w:hAnsi="Times New Roman" w:cs="Times New Roman"/>
          <w:spacing w:val="24"/>
          <w:kern w:val="0"/>
          <w:position w:val="-10"/>
          <w:szCs w:val="20"/>
        </w:rPr>
        <w:object w:dxaOrig="800" w:dyaOrig="300">
          <v:shape id="_x0000_i1055" type="#_x0000_t75" style="width:39.45pt;height:14.55pt" o:ole="">
            <v:imagedata r:id="rId68" o:title=""/>
          </v:shape>
          <o:OLEObject Type="Embed" ProgID="Equation.DSMT4" ShapeID="_x0000_i1055" DrawAspect="Content" ObjectID="_1574366481" r:id="rId69"/>
        </w:object>
      </w:r>
      <w:r w:rsidRPr="009E6BFB">
        <w:rPr>
          <w:rFonts w:ascii="Times New Roman" w:hAnsi="Times New Roman" w:cs="Times New Roman"/>
          <w:spacing w:val="24"/>
          <w:kern w:val="0"/>
          <w:szCs w:val="20"/>
        </w:rPr>
        <w:tab/>
      </w:r>
      <w:r w:rsidR="004848AC" w:rsidRPr="009E6BFB">
        <w:rPr>
          <w:rFonts w:ascii="Times New Roman" w:hAnsi="Times New Roman" w:cs="Times New Roman"/>
          <w:spacing w:val="24"/>
          <w:kern w:val="0"/>
          <w:szCs w:val="20"/>
        </w:rPr>
        <w:t xml:space="preserve">(C) </w:t>
      </w:r>
      <w:r w:rsidR="009207E2" w:rsidRPr="009E6BFB">
        <w:rPr>
          <w:rFonts w:ascii="Times New Roman" w:hAnsi="Times New Roman" w:cs="Times New Roman"/>
          <w:spacing w:val="24"/>
          <w:kern w:val="0"/>
          <w:position w:val="-10"/>
          <w:szCs w:val="20"/>
        </w:rPr>
        <w:object w:dxaOrig="800" w:dyaOrig="300">
          <v:shape id="_x0000_i1056" type="#_x0000_t75" style="width:39.45pt;height:14.55pt" o:ole="">
            <v:imagedata r:id="rId70" o:title=""/>
          </v:shape>
          <o:OLEObject Type="Embed" ProgID="Equation.DSMT4" ShapeID="_x0000_i1056" DrawAspect="Content" ObjectID="_1574366482" r:id="rId71"/>
        </w:object>
      </w:r>
      <w:r w:rsidRPr="009E6BFB">
        <w:rPr>
          <w:rFonts w:ascii="Times New Roman" w:hAnsi="Times New Roman" w:cs="Times New Roman"/>
          <w:spacing w:val="24"/>
          <w:kern w:val="0"/>
          <w:szCs w:val="20"/>
        </w:rPr>
        <w:tab/>
      </w:r>
      <w:r w:rsidR="004848AC" w:rsidRPr="009E6BFB">
        <w:rPr>
          <w:rFonts w:ascii="Times New Roman" w:hAnsi="Times New Roman" w:cs="Times New Roman"/>
          <w:spacing w:val="24"/>
          <w:kern w:val="0"/>
          <w:szCs w:val="20"/>
        </w:rPr>
        <w:t xml:space="preserve">(D) </w:t>
      </w:r>
      <w:r w:rsidR="009207E2" w:rsidRPr="009E6BFB">
        <w:rPr>
          <w:rFonts w:ascii="Times New Roman" w:hAnsi="Times New Roman" w:cs="Times New Roman"/>
          <w:spacing w:val="24"/>
          <w:kern w:val="0"/>
          <w:position w:val="-10"/>
          <w:szCs w:val="20"/>
        </w:rPr>
        <w:object w:dxaOrig="760" w:dyaOrig="300">
          <v:shape id="_x0000_i1057" type="#_x0000_t75" style="width:38.1pt;height:14.55pt" o:ole="">
            <v:imagedata r:id="rId72" o:title=""/>
          </v:shape>
          <o:OLEObject Type="Embed" ProgID="Equation.DSMT4" ShapeID="_x0000_i1057" DrawAspect="Content" ObjectID="_1574366483" r:id="rId73"/>
        </w:object>
      </w:r>
      <w:r w:rsidRPr="009E6BFB">
        <w:rPr>
          <w:rFonts w:ascii="Times New Roman" w:hAnsi="Times New Roman" w:cs="Times New Roman"/>
          <w:spacing w:val="24"/>
          <w:kern w:val="0"/>
          <w:szCs w:val="20"/>
        </w:rPr>
        <w:tab/>
      </w:r>
      <w:r w:rsidR="004848AC" w:rsidRPr="009E6BFB">
        <w:rPr>
          <w:rFonts w:ascii="Times New Roman" w:hAnsi="Times New Roman" w:cs="Times New Roman"/>
          <w:spacing w:val="24"/>
          <w:kern w:val="0"/>
          <w:szCs w:val="20"/>
        </w:rPr>
        <w:t xml:space="preserve">(E) </w:t>
      </w:r>
      <w:r w:rsidR="009207E2" w:rsidRPr="009E6BFB">
        <w:rPr>
          <w:rFonts w:ascii="Times New Roman" w:hAnsi="Times New Roman" w:cs="Times New Roman"/>
          <w:spacing w:val="24"/>
          <w:kern w:val="0"/>
          <w:position w:val="-10"/>
          <w:szCs w:val="20"/>
        </w:rPr>
        <w:object w:dxaOrig="700" w:dyaOrig="260">
          <v:shape id="_x0000_i1058" type="#_x0000_t75" style="width:34.6pt;height:13.85pt" o:ole="">
            <v:imagedata r:id="rId74" o:title=""/>
          </v:shape>
          <o:OLEObject Type="Embed" ProgID="Equation.DSMT4" ShapeID="_x0000_i1058" DrawAspect="Content" ObjectID="_1574366484" r:id="rId75"/>
        </w:object>
      </w:r>
    </w:p>
    <w:p w:rsidR="00B1465B" w:rsidRPr="00B1465B" w:rsidRDefault="00B1465B"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D)</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要兩隻小鼠交配後能產生出兩種表現型的子代，則親代為</w:t>
      </w:r>
      <w:r>
        <w:rPr>
          <w:rFonts w:ascii="Times New Roman" w:hAnsi="Times New Roman" w:cs="Times New Roman" w:hint="eastAsia"/>
          <w:color w:val="FF0000"/>
          <w:spacing w:val="24"/>
          <w:kern w:val="0"/>
          <w:szCs w:val="20"/>
        </w:rPr>
        <w:t>Gg</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t>Gg</w:t>
      </w:r>
      <w:r>
        <w:rPr>
          <w:rFonts w:ascii="Times New Roman" w:hAnsi="Times New Roman" w:cs="Times New Roman" w:hint="eastAsia"/>
          <w:color w:val="FF0000"/>
          <w:spacing w:val="24"/>
          <w:kern w:val="0"/>
          <w:szCs w:val="20"/>
        </w:rPr>
        <w:t>或</w:t>
      </w:r>
      <w:r>
        <w:rPr>
          <w:rFonts w:ascii="Times New Roman" w:hAnsi="Times New Roman" w:cs="Times New Roman" w:hint="eastAsia"/>
          <w:color w:val="FF0000"/>
          <w:spacing w:val="24"/>
          <w:kern w:val="0"/>
          <w:szCs w:val="20"/>
        </w:rPr>
        <w:t>G</w:t>
      </w:r>
      <w:r>
        <w:rPr>
          <w:rFonts w:ascii="Times New Roman" w:hAnsi="Times New Roman" w:cs="Times New Roman"/>
          <w:color w:val="FF0000"/>
          <w:spacing w:val="24"/>
          <w:kern w:val="0"/>
          <w:szCs w:val="20"/>
        </w:rPr>
        <w:t>g</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t>gg</w:t>
      </w:r>
      <w:r>
        <w:rPr>
          <w:rFonts w:ascii="Times New Roman" w:hAnsi="Times New Roman" w:cs="Times New Roman" w:hint="eastAsia"/>
          <w:color w:val="FF0000"/>
          <w:spacing w:val="24"/>
          <w:kern w:val="0"/>
          <w:szCs w:val="20"/>
        </w:rPr>
        <w:t>，又</w:t>
      </w:r>
      <w:r w:rsidR="000656A9">
        <w:rPr>
          <w:rFonts w:ascii="Times New Roman" w:hAnsi="Times New Roman" w:cs="Times New Roman" w:hint="eastAsia"/>
          <w:color w:val="FF0000"/>
          <w:spacing w:val="24"/>
          <w:kern w:val="0"/>
          <w:szCs w:val="20"/>
        </w:rPr>
        <w:t>子代表現行的比率為</w:t>
      </w:r>
      <w:r w:rsidR="000656A9">
        <w:rPr>
          <w:rFonts w:ascii="Times New Roman" w:hAnsi="Times New Roman" w:cs="Times New Roman" w:hint="eastAsia"/>
          <w:color w:val="FF0000"/>
          <w:spacing w:val="24"/>
          <w:kern w:val="0"/>
          <w:szCs w:val="20"/>
        </w:rPr>
        <w:t>1</w:t>
      </w:r>
      <w:r w:rsidR="000656A9">
        <w:rPr>
          <w:rFonts w:ascii="Times New Roman" w:hAnsi="Times New Roman" w:cs="Times New Roman" w:hint="eastAsia"/>
          <w:color w:val="FF0000"/>
          <w:spacing w:val="24"/>
          <w:kern w:val="0"/>
          <w:szCs w:val="20"/>
        </w:rPr>
        <w:t>：</w:t>
      </w:r>
      <w:r w:rsidR="000656A9">
        <w:rPr>
          <w:rFonts w:ascii="Times New Roman" w:hAnsi="Times New Roman" w:cs="Times New Roman" w:hint="eastAsia"/>
          <w:color w:val="FF0000"/>
          <w:spacing w:val="24"/>
          <w:kern w:val="0"/>
          <w:szCs w:val="20"/>
        </w:rPr>
        <w:t>1</w:t>
      </w:r>
      <w:r w:rsidR="000656A9">
        <w:rPr>
          <w:rFonts w:ascii="Times New Roman" w:hAnsi="Times New Roman" w:cs="Times New Roman" w:hint="eastAsia"/>
          <w:color w:val="FF0000"/>
          <w:spacing w:val="24"/>
          <w:kern w:val="0"/>
          <w:szCs w:val="20"/>
        </w:rPr>
        <w:t>，故最有可能為</w:t>
      </w:r>
      <w:r w:rsidR="000656A9">
        <w:rPr>
          <w:rFonts w:ascii="Times New Roman" w:hAnsi="Times New Roman" w:cs="Times New Roman" w:hint="eastAsia"/>
          <w:color w:val="FF0000"/>
          <w:spacing w:val="24"/>
          <w:kern w:val="0"/>
          <w:szCs w:val="20"/>
        </w:rPr>
        <w:t>Gg</w:t>
      </w:r>
      <w:r w:rsidR="000656A9">
        <w:rPr>
          <w:rFonts w:ascii="Times New Roman" w:hAnsi="Times New Roman" w:cs="Times New Roman" w:hint="eastAsia"/>
          <w:color w:val="FF0000"/>
          <w:spacing w:val="24"/>
          <w:kern w:val="0"/>
          <w:szCs w:val="20"/>
        </w:rPr>
        <w:t>×</w:t>
      </w:r>
      <w:r w:rsidR="000656A9">
        <w:rPr>
          <w:rFonts w:ascii="Times New Roman" w:hAnsi="Times New Roman" w:cs="Times New Roman" w:hint="eastAsia"/>
          <w:color w:val="FF0000"/>
          <w:spacing w:val="24"/>
          <w:kern w:val="0"/>
          <w:szCs w:val="20"/>
        </w:rPr>
        <w:t>g</w:t>
      </w:r>
      <w:r w:rsidR="000656A9">
        <w:rPr>
          <w:rFonts w:ascii="Times New Roman" w:hAnsi="Times New Roman" w:cs="Times New Roman"/>
          <w:color w:val="FF0000"/>
          <w:spacing w:val="24"/>
          <w:kern w:val="0"/>
          <w:szCs w:val="20"/>
        </w:rPr>
        <w:t>g</w:t>
      </w:r>
      <w:r w:rsidR="000656A9">
        <w:rPr>
          <w:rFonts w:ascii="Times New Roman" w:hAnsi="Times New Roman" w:cs="Times New Roman" w:hint="eastAsia"/>
          <w:color w:val="FF0000"/>
          <w:spacing w:val="24"/>
          <w:kern w:val="0"/>
          <w:szCs w:val="20"/>
        </w:rPr>
        <w:t>。</w:t>
      </w:r>
    </w:p>
    <w:p w:rsidR="00B1465B" w:rsidRPr="00B1465B" w:rsidRDefault="00B1465B"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p>
    <w:p w:rsidR="00642E09" w:rsidRPr="009E6BFB" w:rsidRDefault="008136C4" w:rsidP="002D0202">
      <w:pPr>
        <w:pStyle w:val="TIT1"/>
        <w:snapToGrid/>
        <w:spacing w:beforeLines="50" w:before="120" w:line="360" w:lineRule="atLeast"/>
        <w:ind w:left="362" w:hangingChars="135" w:hanging="362"/>
        <w:rPr>
          <w:spacing w:val="24"/>
        </w:rPr>
      </w:pPr>
      <w:r w:rsidRPr="009E6BFB">
        <w:rPr>
          <w:spacing w:val="24"/>
        </w:rPr>
        <w:t>15</w:t>
      </w:r>
      <w:r w:rsidR="004848AC" w:rsidRPr="009E6BFB">
        <w:rPr>
          <w:spacing w:val="24"/>
        </w:rPr>
        <w:t>.</w:t>
      </w:r>
      <w:r w:rsidR="00A41EAA" w:rsidRPr="009E6BFB">
        <w:rPr>
          <w:spacing w:val="24"/>
        </w:rPr>
        <w:tab/>
      </w:r>
      <w:r w:rsidR="00642E09" w:rsidRPr="009E6BFB">
        <w:rPr>
          <w:spacing w:val="24"/>
        </w:rPr>
        <w:t>下列有關觀察染色體的探討活動</w:t>
      </w:r>
      <w:r w:rsidR="00E903FB" w:rsidRPr="009E6BFB">
        <w:rPr>
          <w:spacing w:val="24"/>
        </w:rPr>
        <w:t>之描述</w:t>
      </w:r>
      <w:r w:rsidR="00642E09" w:rsidRPr="009E6BFB">
        <w:rPr>
          <w:spacing w:val="24"/>
        </w:rPr>
        <w:t>，何者正確</w:t>
      </w:r>
      <w:r w:rsidR="00815071" w:rsidRPr="009E6BFB">
        <w:rPr>
          <w:spacing w:val="24"/>
        </w:rPr>
        <w:t>？</w:t>
      </w:r>
    </w:p>
    <w:p w:rsidR="00642E09" w:rsidRPr="009E6BFB" w:rsidRDefault="00642E09"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以洋蔥表皮做為材料製備玻片，較以洋蔥根尖為佳</w:t>
      </w:r>
    </w:p>
    <w:p w:rsidR="00642E09" w:rsidRPr="009E6BFB" w:rsidRDefault="00642E09"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觀察染色體的顯微鏡，通常需要毫米級的解剖顯微鏡</w:t>
      </w:r>
    </w:p>
    <w:p w:rsidR="00642E09" w:rsidRPr="009E6BFB" w:rsidRDefault="00642E09"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過程是先以高倍率物鏡找染色體，再以低倍率計算數目</w:t>
      </w:r>
    </w:p>
    <w:p w:rsidR="00642E09" w:rsidRPr="009E6BFB" w:rsidRDefault="00642E09"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D)</w:t>
      </w:r>
      <w:r w:rsidR="00E903FB" w:rsidRPr="009E6BFB">
        <w:rPr>
          <w:rFonts w:ascii="Times New Roman" w:hAnsi="Times New Roman" w:cs="Times New Roman"/>
          <w:spacing w:val="24"/>
        </w:rPr>
        <w:t>當</w:t>
      </w:r>
      <w:r w:rsidR="00231342" w:rsidRPr="009E6BFB">
        <w:rPr>
          <w:rFonts w:ascii="Times New Roman" w:hAnsi="Times New Roman" w:cs="Times New Roman"/>
          <w:spacing w:val="24"/>
        </w:rPr>
        <w:t>染色體位於</w:t>
      </w:r>
      <w:r w:rsidR="00E903FB" w:rsidRPr="009E6BFB">
        <w:rPr>
          <w:rFonts w:ascii="Times New Roman" w:hAnsi="Times New Roman" w:cs="Times New Roman"/>
          <w:spacing w:val="24"/>
        </w:rPr>
        <w:t>分裂中</w:t>
      </w:r>
      <w:r w:rsidR="00231342" w:rsidRPr="009E6BFB">
        <w:rPr>
          <w:rFonts w:ascii="Times New Roman" w:hAnsi="Times New Roman" w:cs="Times New Roman"/>
          <w:spacing w:val="24"/>
        </w:rPr>
        <w:t>細胞的中央</w:t>
      </w:r>
      <w:r w:rsidR="00E903FB" w:rsidRPr="009E6BFB">
        <w:rPr>
          <w:rFonts w:ascii="Times New Roman" w:hAnsi="Times New Roman" w:cs="Times New Roman"/>
          <w:spacing w:val="24"/>
        </w:rPr>
        <w:t>時</w:t>
      </w:r>
      <w:r w:rsidR="00231342" w:rsidRPr="009E6BFB">
        <w:rPr>
          <w:rFonts w:ascii="Times New Roman" w:hAnsi="Times New Roman" w:cs="Times New Roman"/>
          <w:spacing w:val="24"/>
        </w:rPr>
        <w:t>，可觀察到</w:t>
      </w:r>
      <w:r w:rsidR="00E903FB" w:rsidRPr="009E6BFB">
        <w:rPr>
          <w:rFonts w:ascii="Times New Roman" w:hAnsi="Times New Roman" w:cs="Times New Roman"/>
          <w:spacing w:val="24"/>
        </w:rPr>
        <w:t>該細胞</w:t>
      </w:r>
      <w:r w:rsidR="00231342" w:rsidRPr="009E6BFB">
        <w:rPr>
          <w:rFonts w:ascii="Times New Roman" w:hAnsi="Times New Roman" w:cs="Times New Roman"/>
          <w:spacing w:val="24"/>
        </w:rPr>
        <w:t>將形成的細胞板</w:t>
      </w:r>
    </w:p>
    <w:p w:rsidR="00642E09" w:rsidRDefault="00642E09" w:rsidP="005A50DC">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E)</w:t>
      </w:r>
      <w:r w:rsidR="00E903FB" w:rsidRPr="009E6BFB">
        <w:rPr>
          <w:rFonts w:ascii="Times New Roman" w:hAnsi="Times New Roman" w:cs="Times New Roman"/>
          <w:spacing w:val="24"/>
        </w:rPr>
        <w:t>在染色體分離完成</w:t>
      </w:r>
      <w:r w:rsidR="00231342" w:rsidRPr="009E6BFB">
        <w:rPr>
          <w:rFonts w:ascii="Times New Roman" w:hAnsi="Times New Roman" w:cs="Times New Roman"/>
          <w:spacing w:val="24"/>
        </w:rPr>
        <w:t>的細胞</w:t>
      </w:r>
      <w:r w:rsidR="00E903FB" w:rsidRPr="009E6BFB">
        <w:rPr>
          <w:rFonts w:ascii="Times New Roman" w:hAnsi="Times New Roman" w:cs="Times New Roman"/>
          <w:spacing w:val="24"/>
        </w:rPr>
        <w:t>中</w:t>
      </w:r>
      <w:r w:rsidR="00231342" w:rsidRPr="009E6BFB">
        <w:rPr>
          <w:rFonts w:ascii="Times New Roman" w:hAnsi="Times New Roman" w:cs="Times New Roman"/>
          <w:spacing w:val="24"/>
        </w:rPr>
        <w:t>可看</w:t>
      </w:r>
      <w:r w:rsidR="00092FB7" w:rsidRPr="009E6BFB">
        <w:rPr>
          <w:rFonts w:ascii="Times New Roman" w:hAnsi="Times New Roman" w:cs="Times New Roman"/>
          <w:spacing w:val="24"/>
        </w:rPr>
        <w:t>見</w:t>
      </w:r>
      <w:r w:rsidR="00231342" w:rsidRPr="009E6BFB">
        <w:rPr>
          <w:rFonts w:ascii="Times New Roman" w:hAnsi="Times New Roman" w:cs="Times New Roman"/>
          <w:spacing w:val="24"/>
        </w:rPr>
        <w:t>細胞板，</w:t>
      </w:r>
      <w:r w:rsidR="00E903FB" w:rsidRPr="009E6BFB">
        <w:rPr>
          <w:rFonts w:ascii="Times New Roman" w:hAnsi="Times New Roman" w:cs="Times New Roman"/>
          <w:spacing w:val="24"/>
        </w:rPr>
        <w:t>子細胞</w:t>
      </w:r>
      <w:r w:rsidR="00231342" w:rsidRPr="009E6BFB">
        <w:rPr>
          <w:rFonts w:ascii="Times New Roman" w:hAnsi="Times New Roman" w:cs="Times New Roman"/>
          <w:spacing w:val="24"/>
        </w:rPr>
        <w:t>染色體套數為</w:t>
      </w:r>
      <w:r w:rsidR="00231342" w:rsidRPr="009E6BFB">
        <w:rPr>
          <w:rFonts w:ascii="Times New Roman" w:hAnsi="Times New Roman" w:cs="Times New Roman"/>
          <w:spacing w:val="24"/>
        </w:rPr>
        <w:t>2n</w:t>
      </w:r>
    </w:p>
    <w:p w:rsidR="000656A9" w:rsidRPr="00B1465B" w:rsidRDefault="000656A9" w:rsidP="000656A9">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hint="eastAsia"/>
          <w:color w:val="FF0000"/>
          <w:spacing w:val="24"/>
          <w:kern w:val="0"/>
          <w:szCs w:val="20"/>
        </w:rPr>
      </w:pPr>
      <w:r>
        <w:rPr>
          <w:rFonts w:ascii="Times New Roman" w:hAnsi="Times New Roman" w:cs="Times New Roman" w:hint="eastAsia"/>
          <w:color w:val="FF0000"/>
          <w:spacing w:val="24"/>
          <w:kern w:val="0"/>
          <w:szCs w:val="20"/>
        </w:rPr>
        <w:t>答案：</w:t>
      </w:r>
      <w:r w:rsidR="00ED01ED">
        <w:rPr>
          <w:rFonts w:ascii="Times New Roman" w:hAnsi="Times New Roman" w:cs="Times New Roman" w:hint="eastAsia"/>
          <w:color w:val="FF0000"/>
          <w:spacing w:val="24"/>
          <w:kern w:val="0"/>
          <w:szCs w:val="20"/>
        </w:rPr>
        <w:t>(E</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sidR="00ED01ED">
        <w:rPr>
          <w:rFonts w:ascii="Times New Roman" w:hAnsi="Times New Roman" w:cs="Times New Roman" w:hint="eastAsia"/>
          <w:color w:val="FF0000"/>
          <w:spacing w:val="24"/>
          <w:kern w:val="0"/>
          <w:szCs w:val="20"/>
        </w:rPr>
        <w:t>(A)X</w:t>
      </w:r>
      <w:r w:rsidR="00ED01ED">
        <w:rPr>
          <w:rFonts w:ascii="Times New Roman" w:hAnsi="Times New Roman" w:cs="Times New Roman" w:hint="eastAsia"/>
          <w:color w:val="FF0000"/>
          <w:spacing w:val="24"/>
          <w:kern w:val="0"/>
          <w:szCs w:val="20"/>
        </w:rPr>
        <w:t>，洋蔥表皮細胞不會進行細胞分裂，故不會比根尖好。</w:t>
      </w:r>
      <w:r w:rsidR="00ED01ED">
        <w:rPr>
          <w:rFonts w:ascii="Times New Roman" w:hAnsi="Times New Roman" w:cs="Times New Roman"/>
          <w:color w:val="FF0000"/>
          <w:spacing w:val="24"/>
          <w:kern w:val="0"/>
          <w:szCs w:val="20"/>
        </w:rPr>
        <w:br/>
      </w:r>
      <w:r w:rsidR="00ED01ED">
        <w:rPr>
          <w:rFonts w:ascii="Times New Roman" w:hAnsi="Times New Roman" w:cs="Times New Roman" w:hint="eastAsia"/>
          <w:color w:val="FF0000"/>
          <w:spacing w:val="24"/>
          <w:kern w:val="0"/>
          <w:szCs w:val="20"/>
        </w:rPr>
        <w:t>(B)X</w:t>
      </w:r>
      <w:r w:rsidR="00ED01ED">
        <w:rPr>
          <w:rFonts w:ascii="Times New Roman" w:hAnsi="Times New Roman" w:cs="Times New Roman" w:hint="eastAsia"/>
          <w:color w:val="FF0000"/>
          <w:spacing w:val="24"/>
          <w:kern w:val="0"/>
          <w:szCs w:val="20"/>
        </w:rPr>
        <w:t>，需要使用複式顯微鏡才能看到。</w:t>
      </w:r>
      <w:r w:rsidR="00ED01ED">
        <w:rPr>
          <w:rFonts w:ascii="Times New Roman" w:hAnsi="Times New Roman" w:cs="Times New Roman"/>
          <w:color w:val="FF0000"/>
          <w:spacing w:val="24"/>
          <w:kern w:val="0"/>
          <w:szCs w:val="20"/>
        </w:rPr>
        <w:br/>
      </w:r>
      <w:r w:rsidR="00ED01ED">
        <w:rPr>
          <w:rFonts w:ascii="Times New Roman" w:hAnsi="Times New Roman" w:cs="Times New Roman" w:hint="eastAsia"/>
          <w:color w:val="FF0000"/>
          <w:spacing w:val="24"/>
          <w:kern w:val="0"/>
          <w:szCs w:val="20"/>
        </w:rPr>
        <w:t>(C)X</w:t>
      </w:r>
      <w:r w:rsidR="00ED01ED">
        <w:rPr>
          <w:rFonts w:ascii="Times New Roman" w:hAnsi="Times New Roman" w:cs="Times New Roman" w:hint="eastAsia"/>
          <w:color w:val="FF0000"/>
          <w:spacing w:val="24"/>
          <w:kern w:val="0"/>
          <w:szCs w:val="20"/>
        </w:rPr>
        <w:t>，使用步驟為先以低倍鏡觀察再用高倍鏡觀察。</w:t>
      </w:r>
      <w:r w:rsidR="00ED01ED">
        <w:rPr>
          <w:rFonts w:ascii="Times New Roman" w:hAnsi="Times New Roman" w:cs="Times New Roman"/>
          <w:color w:val="FF0000"/>
          <w:spacing w:val="24"/>
          <w:kern w:val="0"/>
          <w:szCs w:val="20"/>
        </w:rPr>
        <w:br/>
      </w:r>
      <w:r w:rsidR="00ED01ED">
        <w:rPr>
          <w:rFonts w:ascii="Times New Roman" w:hAnsi="Times New Roman" w:cs="Times New Roman" w:hint="eastAsia"/>
          <w:color w:val="FF0000"/>
          <w:spacing w:val="24"/>
          <w:kern w:val="0"/>
          <w:szCs w:val="20"/>
        </w:rPr>
        <w:t>(D)X</w:t>
      </w:r>
      <w:r w:rsidR="00ED01ED">
        <w:rPr>
          <w:rFonts w:ascii="Times New Roman" w:hAnsi="Times New Roman" w:cs="Times New Roman" w:hint="eastAsia"/>
          <w:color w:val="FF0000"/>
          <w:spacing w:val="24"/>
          <w:kern w:val="0"/>
          <w:szCs w:val="20"/>
        </w:rPr>
        <w:t>，</w:t>
      </w:r>
      <w:r w:rsidR="00D12D45">
        <w:rPr>
          <w:rFonts w:ascii="Times New Roman" w:hAnsi="Times New Roman" w:cs="Times New Roman" w:hint="eastAsia"/>
          <w:color w:val="FF0000"/>
          <w:spacing w:val="24"/>
          <w:kern w:val="0"/>
          <w:szCs w:val="20"/>
        </w:rPr>
        <w:t>染色體位於中央為「中期」，細胞版則是在「末期」出現。</w:t>
      </w:r>
    </w:p>
    <w:p w:rsidR="000656A9" w:rsidRPr="00ED01ED" w:rsidRDefault="000656A9" w:rsidP="005A50DC">
      <w:pPr>
        <w:pStyle w:val="AB1"/>
        <w:snapToGrid/>
        <w:spacing w:line="360" w:lineRule="atLeast"/>
        <w:ind w:leftChars="0" w:left="369" w:firstLineChars="0" w:firstLine="0"/>
        <w:jc w:val="both"/>
        <w:rPr>
          <w:rFonts w:ascii="Times New Roman" w:hAnsi="Times New Roman" w:cs="Times New Roman"/>
          <w:spacing w:val="24"/>
        </w:rPr>
      </w:pPr>
    </w:p>
    <w:p w:rsidR="004848AC" w:rsidRPr="009E6BFB" w:rsidRDefault="008136C4" w:rsidP="002D0202">
      <w:pPr>
        <w:pStyle w:val="TIT1"/>
        <w:snapToGrid/>
        <w:spacing w:beforeLines="50" w:before="120" w:line="360" w:lineRule="atLeast"/>
        <w:ind w:left="362" w:hangingChars="135" w:hanging="362"/>
        <w:rPr>
          <w:spacing w:val="24"/>
        </w:rPr>
      </w:pPr>
      <w:r w:rsidRPr="009E6BFB">
        <w:rPr>
          <w:spacing w:val="24"/>
        </w:rPr>
        <w:t>16</w:t>
      </w:r>
      <w:r w:rsidR="004848AC" w:rsidRPr="009E6BFB">
        <w:rPr>
          <w:spacing w:val="24"/>
        </w:rPr>
        <w:t>.</w:t>
      </w:r>
      <w:r w:rsidR="00A41EAA" w:rsidRPr="009E6BFB">
        <w:rPr>
          <w:spacing w:val="24"/>
        </w:rPr>
        <w:tab/>
      </w:r>
      <w:r w:rsidR="009D257F" w:rsidRPr="009E6BFB">
        <w:rPr>
          <w:spacing w:val="24"/>
        </w:rPr>
        <w:t>某</w:t>
      </w:r>
      <w:r w:rsidR="004848AC" w:rsidRPr="009E6BFB">
        <w:rPr>
          <w:spacing w:val="24"/>
        </w:rPr>
        <w:t>一</w:t>
      </w:r>
      <w:r w:rsidR="009D257F" w:rsidRPr="009E6BFB">
        <w:rPr>
          <w:spacing w:val="24"/>
        </w:rPr>
        <w:t>株</w:t>
      </w:r>
      <w:r w:rsidR="004848AC" w:rsidRPr="009E6BFB">
        <w:rPr>
          <w:spacing w:val="24"/>
        </w:rPr>
        <w:t>植物</w:t>
      </w:r>
      <w:r w:rsidR="009D257F" w:rsidRPr="009E6BFB">
        <w:rPr>
          <w:spacing w:val="24"/>
        </w:rPr>
        <w:t>在逆境下產</w:t>
      </w:r>
      <w:r w:rsidR="004848AC" w:rsidRPr="009E6BFB">
        <w:rPr>
          <w:spacing w:val="24"/>
        </w:rPr>
        <w:t>氧量下降</w:t>
      </w:r>
      <w:r w:rsidR="00E550E1" w:rsidRPr="009E6BFB">
        <w:rPr>
          <w:spacing w:val="24"/>
        </w:rPr>
        <w:t>時，</w:t>
      </w:r>
      <w:r w:rsidR="004848AC" w:rsidRPr="009E6BFB">
        <w:rPr>
          <w:spacing w:val="24"/>
        </w:rPr>
        <w:t>最可能是細胞中</w:t>
      </w:r>
      <w:r w:rsidR="00C2341A" w:rsidRPr="009E6BFB">
        <w:rPr>
          <w:spacing w:val="24"/>
        </w:rPr>
        <w:t>的</w:t>
      </w:r>
      <w:r w:rsidR="004848AC" w:rsidRPr="009E6BFB">
        <w:rPr>
          <w:spacing w:val="24"/>
        </w:rPr>
        <w:t>哪一部位受損？</w:t>
      </w:r>
    </w:p>
    <w:p w:rsidR="004848AC" w:rsidRPr="009E6BFB" w:rsidRDefault="004848AC" w:rsidP="00CB774B">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粒線體內膜</w:t>
      </w:r>
      <w:r w:rsidR="00947085" w:rsidRPr="009E6BFB">
        <w:rPr>
          <w:rFonts w:ascii="Times New Roman" w:hAnsi="Times New Roman"/>
          <w:bCs w:val="0"/>
          <w:color w:val="auto"/>
          <w:spacing w:val="24"/>
        </w:rPr>
        <w:tab/>
      </w:r>
      <w:r w:rsidRPr="009E6BFB">
        <w:rPr>
          <w:rFonts w:ascii="Times New Roman" w:hAnsi="Times New Roman"/>
          <w:bCs w:val="0"/>
          <w:color w:val="auto"/>
          <w:spacing w:val="24"/>
        </w:rPr>
        <w:t>(B)</w:t>
      </w:r>
      <w:r w:rsidRPr="009E6BFB">
        <w:rPr>
          <w:rFonts w:ascii="Times New Roman" w:hAnsi="Times New Roman"/>
          <w:bCs w:val="0"/>
          <w:color w:val="auto"/>
          <w:spacing w:val="24"/>
        </w:rPr>
        <w:t>粒線體外膜</w:t>
      </w:r>
      <w:r w:rsidR="00947085" w:rsidRPr="009E6BFB">
        <w:rPr>
          <w:rFonts w:ascii="Times New Roman" w:hAnsi="Times New Roman"/>
          <w:bCs w:val="0"/>
          <w:color w:val="auto"/>
          <w:spacing w:val="24"/>
        </w:rPr>
        <w:tab/>
      </w:r>
      <w:r w:rsidRPr="009E6BFB">
        <w:rPr>
          <w:rFonts w:ascii="Times New Roman" w:hAnsi="Times New Roman"/>
          <w:bCs w:val="0"/>
          <w:color w:val="auto"/>
          <w:spacing w:val="24"/>
        </w:rPr>
        <w:t>(C)</w:t>
      </w:r>
      <w:r w:rsidRPr="009E6BFB">
        <w:rPr>
          <w:rFonts w:ascii="Times New Roman" w:hAnsi="Times New Roman"/>
          <w:bCs w:val="0"/>
          <w:color w:val="auto"/>
          <w:spacing w:val="24"/>
        </w:rPr>
        <w:t>粒線體基質</w:t>
      </w:r>
    </w:p>
    <w:p w:rsidR="004848AC" w:rsidRDefault="004848AC" w:rsidP="00CB774B">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w:t>
      </w:r>
      <w:r w:rsidR="000C3426">
        <w:rPr>
          <w:rFonts w:ascii="Times New Roman" w:hAnsi="Times New Roman" w:hint="eastAsia"/>
          <w:bCs w:val="0"/>
          <w:color w:val="auto"/>
          <w:spacing w:val="24"/>
        </w:rPr>
        <w:t>類囊體（</w:t>
      </w:r>
      <w:r w:rsidRPr="009E6BFB">
        <w:rPr>
          <w:rFonts w:ascii="Times New Roman" w:hAnsi="Times New Roman"/>
          <w:bCs w:val="0"/>
          <w:color w:val="auto"/>
          <w:spacing w:val="24"/>
        </w:rPr>
        <w:t>葉綠囊</w:t>
      </w:r>
      <w:r w:rsidR="000C3426">
        <w:rPr>
          <w:rFonts w:ascii="Times New Roman" w:hAnsi="Times New Roman" w:hint="eastAsia"/>
          <w:bCs w:val="0"/>
          <w:color w:val="auto"/>
          <w:spacing w:val="24"/>
        </w:rPr>
        <w:t>）</w:t>
      </w:r>
      <w:r w:rsidR="00947085" w:rsidRPr="009E6BFB">
        <w:rPr>
          <w:rFonts w:ascii="Times New Roman" w:hAnsi="Times New Roman"/>
          <w:bCs w:val="0"/>
          <w:color w:val="auto"/>
          <w:spacing w:val="24"/>
        </w:rPr>
        <w:tab/>
      </w:r>
      <w:r w:rsidRPr="009E6BFB">
        <w:rPr>
          <w:rFonts w:ascii="Times New Roman" w:hAnsi="Times New Roman"/>
          <w:bCs w:val="0"/>
          <w:color w:val="auto"/>
          <w:spacing w:val="24"/>
        </w:rPr>
        <w:t>(E)</w:t>
      </w:r>
      <w:r w:rsidRPr="009E6BFB">
        <w:rPr>
          <w:rFonts w:ascii="Times New Roman" w:hAnsi="Times New Roman"/>
          <w:bCs w:val="0"/>
          <w:color w:val="auto"/>
          <w:spacing w:val="24"/>
        </w:rPr>
        <w:t>葉綠體基質</w:t>
      </w:r>
    </w:p>
    <w:p w:rsidR="00D12D45" w:rsidRPr="00B1465B" w:rsidRDefault="00D12D45" w:rsidP="00D12D45">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lastRenderedPageBreak/>
        <w:t>答案：</w:t>
      </w:r>
      <w:r>
        <w:rPr>
          <w:rFonts w:ascii="Times New Roman" w:hAnsi="Times New Roman" w:cs="Times New Roman" w:hint="eastAsia"/>
          <w:color w:val="FF0000"/>
          <w:spacing w:val="24"/>
          <w:kern w:val="0"/>
          <w:szCs w:val="20"/>
        </w:rPr>
        <w:t>(D</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氧氣的產生為光合作用的光反應，發生位置在葉綠體中，類囊體膜上的葉綠素。</w:t>
      </w:r>
    </w:p>
    <w:p w:rsidR="00D12D45" w:rsidRPr="00D12D45" w:rsidRDefault="00D12D45" w:rsidP="00CB774B">
      <w:pPr>
        <w:pStyle w:val="ABC0"/>
        <w:snapToGrid/>
        <w:spacing w:line="360" w:lineRule="atLeast"/>
        <w:ind w:leftChars="0" w:left="369" w:firstLine="0"/>
        <w:jc w:val="both"/>
        <w:rPr>
          <w:rFonts w:ascii="Times New Roman" w:hAnsi="Times New Roman" w:hint="eastAsia"/>
          <w:bCs w:val="0"/>
          <w:color w:val="auto"/>
          <w:spacing w:val="24"/>
        </w:rPr>
      </w:pPr>
    </w:p>
    <w:p w:rsidR="004848AC" w:rsidRPr="009E6BFB" w:rsidRDefault="008136C4" w:rsidP="002D0202">
      <w:pPr>
        <w:pStyle w:val="TIT1"/>
        <w:snapToGrid/>
        <w:spacing w:beforeLines="50" w:before="120" w:line="360" w:lineRule="atLeast"/>
        <w:ind w:left="362" w:hangingChars="135" w:hanging="362"/>
        <w:rPr>
          <w:spacing w:val="24"/>
        </w:rPr>
      </w:pPr>
      <w:r w:rsidRPr="009E6BFB">
        <w:rPr>
          <w:spacing w:val="24"/>
        </w:rPr>
        <w:t>17</w:t>
      </w:r>
      <w:r w:rsidR="004848AC" w:rsidRPr="009E6BFB">
        <w:rPr>
          <w:spacing w:val="24"/>
        </w:rPr>
        <w:t>.</w:t>
      </w:r>
      <w:r w:rsidR="00A41EAA" w:rsidRPr="009E6BFB">
        <w:rPr>
          <w:spacing w:val="24"/>
        </w:rPr>
        <w:tab/>
      </w:r>
      <w:r w:rsidR="004848AC" w:rsidRPr="009E6BFB">
        <w:rPr>
          <w:spacing w:val="24"/>
        </w:rPr>
        <w:t>達爾文的演化原理中提及：每一族群均有可遺傳的變異，而使個體間的特徵有所不同。下列有關支持此一族群現象的細胞學基礎，何者正確？</w:t>
      </w:r>
    </w:p>
    <w:p w:rsidR="004848AC" w:rsidRPr="009E6BFB" w:rsidRDefault="004848AC" w:rsidP="00D5103D">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有絲分裂時發生染色體突變</w:t>
      </w:r>
      <w:r w:rsidR="00947085" w:rsidRPr="009E6BFB">
        <w:rPr>
          <w:rFonts w:ascii="Times New Roman" w:hAnsi="Times New Roman" w:cs="Times New Roman"/>
          <w:spacing w:val="24"/>
        </w:rPr>
        <w:tab/>
      </w:r>
      <w:r w:rsidRPr="009E6BFB">
        <w:rPr>
          <w:rFonts w:ascii="Times New Roman" w:hAnsi="Times New Roman" w:cs="Times New Roman"/>
          <w:spacing w:val="24"/>
        </w:rPr>
        <w:t>(B)</w:t>
      </w:r>
      <w:r w:rsidRPr="009E6BFB">
        <w:rPr>
          <w:rFonts w:ascii="Times New Roman" w:hAnsi="Times New Roman" w:cs="Times New Roman"/>
          <w:spacing w:val="24"/>
        </w:rPr>
        <w:t>有絲分裂時發生染色體重組</w:t>
      </w:r>
    </w:p>
    <w:p w:rsidR="004848AC" w:rsidRPr="009E6BFB" w:rsidRDefault="004848AC" w:rsidP="00D5103D">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C)</w:t>
      </w:r>
      <w:r w:rsidRPr="00024B72">
        <w:rPr>
          <w:rFonts w:ascii="Times New Roman" w:hAnsi="Times New Roman" w:cs="Times New Roman"/>
          <w:spacing w:val="18"/>
        </w:rPr>
        <w:t>減數分裂</w:t>
      </w:r>
      <w:r w:rsidR="00EC3D45" w:rsidRPr="00024B72">
        <w:rPr>
          <w:rFonts w:ascii="新細明體" w:hAnsi="新細明體" w:hint="eastAsia"/>
          <w:spacing w:val="18"/>
        </w:rPr>
        <w:t>Ⅰ</w:t>
      </w:r>
      <w:r w:rsidRPr="00024B72">
        <w:rPr>
          <w:rFonts w:ascii="Times New Roman" w:hAnsi="Times New Roman" w:cs="Times New Roman"/>
          <w:spacing w:val="18"/>
        </w:rPr>
        <w:t>時發生</w:t>
      </w:r>
      <w:r w:rsidR="00024B72" w:rsidRPr="00024B72">
        <w:rPr>
          <w:rFonts w:ascii="Times New Roman" w:hAnsi="Times New Roman" w:cs="Times New Roman" w:hint="eastAsia"/>
          <w:spacing w:val="18"/>
        </w:rPr>
        <w:t>聯會，</w:t>
      </w:r>
      <w:r w:rsidRPr="00024B72">
        <w:rPr>
          <w:rFonts w:ascii="Times New Roman" w:hAnsi="Times New Roman" w:cs="Times New Roman"/>
          <w:spacing w:val="18"/>
        </w:rPr>
        <w:t>染色體互換</w:t>
      </w:r>
      <w:r w:rsidR="00947085" w:rsidRPr="009E6BFB">
        <w:rPr>
          <w:rFonts w:ascii="Times New Roman" w:hAnsi="Times New Roman" w:cs="Times New Roman"/>
          <w:spacing w:val="24"/>
        </w:rPr>
        <w:tab/>
      </w:r>
      <w:r w:rsidRPr="009E6BFB">
        <w:rPr>
          <w:rFonts w:ascii="Times New Roman" w:hAnsi="Times New Roman" w:cs="Times New Roman"/>
          <w:spacing w:val="24"/>
        </w:rPr>
        <w:t>(D)</w:t>
      </w:r>
      <w:r w:rsidRPr="009E6BFB">
        <w:rPr>
          <w:rFonts w:ascii="Times New Roman" w:hAnsi="Times New Roman" w:cs="Times New Roman"/>
          <w:spacing w:val="24"/>
        </w:rPr>
        <w:t>減數分裂</w:t>
      </w:r>
      <w:r w:rsidR="00EC3D45" w:rsidRPr="009E6BFB">
        <w:rPr>
          <w:rFonts w:ascii="新細明體" w:hAnsi="新細明體" w:hint="eastAsia"/>
          <w:spacing w:val="24"/>
        </w:rPr>
        <w:t>Ⅱ</w:t>
      </w:r>
      <w:r w:rsidRPr="009E6BFB">
        <w:rPr>
          <w:rFonts w:ascii="Times New Roman" w:hAnsi="Times New Roman" w:cs="Times New Roman"/>
          <w:spacing w:val="24"/>
        </w:rPr>
        <w:t>時發生染色體重組</w:t>
      </w:r>
    </w:p>
    <w:p w:rsidR="004848AC" w:rsidRDefault="004848AC" w:rsidP="00D5103D">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胚胎發育時發生</w:t>
      </w:r>
      <w:r w:rsidR="009D257F" w:rsidRPr="009E6BFB">
        <w:rPr>
          <w:rFonts w:ascii="Times New Roman" w:hAnsi="Times New Roman" w:cs="Times New Roman"/>
          <w:spacing w:val="24"/>
        </w:rPr>
        <w:t>體</w:t>
      </w:r>
      <w:r w:rsidRPr="009E6BFB">
        <w:rPr>
          <w:rFonts w:ascii="Times New Roman" w:hAnsi="Times New Roman" w:cs="Times New Roman"/>
          <w:spacing w:val="24"/>
        </w:rPr>
        <w:t>細胞傷害</w:t>
      </w:r>
    </w:p>
    <w:p w:rsidR="00D12D45" w:rsidRPr="00B1465B" w:rsidRDefault="00D12D45" w:rsidP="00D12D45">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hint="eastAsia"/>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C</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A)X</w:t>
      </w:r>
      <w:r>
        <w:rPr>
          <w:rFonts w:ascii="Times New Roman" w:hAnsi="Times New Roman" w:cs="Times New Roman" w:hint="eastAsia"/>
          <w:color w:val="FF0000"/>
          <w:spacing w:val="24"/>
          <w:kern w:val="0"/>
          <w:szCs w:val="20"/>
        </w:rPr>
        <w:t>，有絲分裂與產生子代並無關係。</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B)X</w:t>
      </w:r>
      <w:r>
        <w:rPr>
          <w:rFonts w:ascii="Times New Roman" w:hAnsi="Times New Roman" w:cs="Times New Roman" w:hint="eastAsia"/>
          <w:color w:val="FF0000"/>
          <w:spacing w:val="24"/>
          <w:kern w:val="0"/>
          <w:szCs w:val="20"/>
        </w:rPr>
        <w:t>，有絲分裂與子代產生無關，且不會發生染色體重組。</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D)X</w:t>
      </w:r>
      <w:r>
        <w:rPr>
          <w:rFonts w:ascii="Times New Roman" w:hAnsi="Times New Roman" w:cs="Times New Roman" w:hint="eastAsia"/>
          <w:color w:val="FF0000"/>
          <w:spacing w:val="24"/>
          <w:kern w:val="0"/>
          <w:szCs w:val="20"/>
        </w:rPr>
        <w:t>，減數分裂</w:t>
      </w:r>
      <w:r>
        <w:rPr>
          <w:rFonts w:ascii="Times New Roman" w:hAnsi="Times New Roman" w:cs="Times New Roman" w:hint="eastAsia"/>
          <w:color w:val="FF0000"/>
          <w:spacing w:val="24"/>
          <w:kern w:val="0"/>
          <w:szCs w:val="20"/>
        </w:rPr>
        <w:t>II</w:t>
      </w:r>
      <w:r>
        <w:rPr>
          <w:rFonts w:ascii="Times New Roman" w:hAnsi="Times New Roman" w:cs="Times New Roman" w:hint="eastAsia"/>
          <w:color w:val="FF0000"/>
          <w:spacing w:val="24"/>
          <w:kern w:val="0"/>
          <w:szCs w:val="20"/>
        </w:rPr>
        <w:t>時發生的為姊妹</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複製</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染色體分離，產生的兩個子細胞基因完全相同，故沒有發生染色體重組。</w:t>
      </w:r>
    </w:p>
    <w:p w:rsidR="00D12D45" w:rsidRPr="00D12D45" w:rsidRDefault="00D12D45" w:rsidP="00D5103D">
      <w:pPr>
        <w:pStyle w:val="AB1"/>
        <w:snapToGrid/>
        <w:spacing w:line="360" w:lineRule="atLeast"/>
        <w:ind w:leftChars="0" w:left="369" w:firstLineChars="0" w:firstLine="0"/>
        <w:jc w:val="both"/>
        <w:rPr>
          <w:rFonts w:ascii="Times New Roman" w:hAnsi="Times New Roman" w:cs="Times New Roman" w:hint="eastAsia"/>
          <w:spacing w:val="24"/>
        </w:rPr>
      </w:pPr>
    </w:p>
    <w:p w:rsidR="004848AC" w:rsidRPr="009E6BFB" w:rsidRDefault="007B0BA4" w:rsidP="002D0202">
      <w:pPr>
        <w:pStyle w:val="TIT1"/>
        <w:snapToGrid/>
        <w:spacing w:beforeLines="50" w:before="120" w:line="360" w:lineRule="atLeast"/>
        <w:ind w:left="362" w:hangingChars="135" w:hanging="362"/>
        <w:rPr>
          <w:spacing w:val="24"/>
        </w:rPr>
      </w:pPr>
      <w:r w:rsidRPr="009E6BFB">
        <w:rPr>
          <w:spacing w:val="24"/>
        </w:rPr>
        <w:t>1</w:t>
      </w:r>
      <w:r w:rsidR="00D05829" w:rsidRPr="009E6BFB">
        <w:rPr>
          <w:spacing w:val="24"/>
        </w:rPr>
        <w:t>8</w:t>
      </w:r>
      <w:r w:rsidR="004848AC" w:rsidRPr="009E6BFB">
        <w:rPr>
          <w:spacing w:val="24"/>
        </w:rPr>
        <w:t>.</w:t>
      </w:r>
      <w:r w:rsidR="00A41EAA" w:rsidRPr="009E6BFB">
        <w:rPr>
          <w:spacing w:val="24"/>
        </w:rPr>
        <w:tab/>
      </w:r>
      <w:r w:rsidR="004848AC" w:rsidRPr="009E6BFB">
        <w:rPr>
          <w:spacing w:val="24"/>
        </w:rPr>
        <w:t>因應京都議定書的簽署，已開發國家開始考慮徵收「碳稅」，以管制二氧化碳的排放量。就碳循環的角度而言，京都議定書主要是管制碳在地球系統</w:t>
      </w:r>
      <w:r w:rsidR="00EC3D45" w:rsidRPr="009E6BFB">
        <w:rPr>
          <w:spacing w:val="24"/>
        </w:rPr>
        <w:t>的四個圈中</w:t>
      </w:r>
      <w:r w:rsidR="004848AC" w:rsidRPr="009E6BFB">
        <w:rPr>
          <w:spacing w:val="24"/>
        </w:rPr>
        <w:t>，哪兩個圈的碳儲量移出與移入？</w:t>
      </w: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78"/>
        <w:gridCol w:w="1360"/>
        <w:gridCol w:w="1361"/>
        <w:gridCol w:w="1361"/>
        <w:gridCol w:w="1361"/>
        <w:gridCol w:w="1361"/>
      </w:tblGrid>
      <w:tr w:rsidR="00E550E1" w:rsidRPr="009E6BFB" w:rsidTr="00742D80">
        <w:trPr>
          <w:trHeight w:val="316"/>
        </w:trPr>
        <w:tc>
          <w:tcPr>
            <w:tcW w:w="2178"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選項</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A)</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B)</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C)</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D)</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E)</w:t>
            </w:r>
          </w:p>
        </w:tc>
      </w:tr>
      <w:tr w:rsidR="00E550E1" w:rsidRPr="009E6BFB" w:rsidTr="00742D80">
        <w:trPr>
          <w:trHeight w:val="316"/>
        </w:trPr>
        <w:tc>
          <w:tcPr>
            <w:tcW w:w="2178"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碳移出的圈</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岩石圈</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水圈</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氣圈</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岩石圈</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氣圈</w:t>
            </w:r>
          </w:p>
        </w:tc>
      </w:tr>
      <w:tr w:rsidR="00E550E1" w:rsidRPr="009E6BFB" w:rsidTr="00742D80">
        <w:trPr>
          <w:trHeight w:val="316"/>
        </w:trPr>
        <w:tc>
          <w:tcPr>
            <w:tcW w:w="2178"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碳移入的圈</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生物圈</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岩石圈</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水圈</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氣圈</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50E1" w:rsidRPr="009E6BFB" w:rsidRDefault="00E550E1" w:rsidP="00742D80">
            <w:pPr>
              <w:spacing w:line="240" w:lineRule="atLeast"/>
              <w:jc w:val="center"/>
              <w:rPr>
                <w:rFonts w:ascii="Times New Roman" w:hAnsi="Times New Roman" w:cs="Times New Roman"/>
                <w:spacing w:val="24"/>
                <w:sz w:val="22"/>
                <w:lang w:val="en-GB"/>
              </w:rPr>
            </w:pPr>
            <w:r w:rsidRPr="009E6BFB">
              <w:rPr>
                <w:rFonts w:ascii="Times New Roman" w:hAnsi="Times New Roman" w:cs="Times New Roman"/>
                <w:spacing w:val="24"/>
                <w:sz w:val="22"/>
                <w:lang w:val="en-GB"/>
              </w:rPr>
              <w:t>岩石圈</w:t>
            </w:r>
          </w:p>
        </w:tc>
      </w:tr>
    </w:tbl>
    <w:p w:rsidR="00D12D45" w:rsidRPr="00B1465B" w:rsidRDefault="00D12D45" w:rsidP="00D12D45">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D)</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京都議定書主要控制各國使用石化燃料，故應為從岩石圈</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地底的石化燃料</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到氣圈</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大氣中的二氧化碳</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w:t>
      </w:r>
    </w:p>
    <w:p w:rsidR="00D12D45" w:rsidRPr="00D12D45" w:rsidRDefault="00D12D45" w:rsidP="00526ECC">
      <w:pPr>
        <w:pStyle w:val="TIT1"/>
        <w:snapToGrid/>
        <w:spacing w:beforeLines="50" w:before="120" w:line="350" w:lineRule="atLeast"/>
        <w:ind w:left="362" w:hangingChars="135" w:hanging="362"/>
        <w:rPr>
          <w:spacing w:val="24"/>
        </w:rPr>
      </w:pPr>
    </w:p>
    <w:p w:rsidR="004848AC" w:rsidRPr="009E6BFB" w:rsidRDefault="00D05829" w:rsidP="00526ECC">
      <w:pPr>
        <w:pStyle w:val="TIT1"/>
        <w:snapToGrid/>
        <w:spacing w:beforeLines="50" w:before="120" w:line="350" w:lineRule="atLeast"/>
        <w:ind w:left="362" w:hangingChars="135" w:hanging="362"/>
        <w:rPr>
          <w:spacing w:val="24"/>
        </w:rPr>
      </w:pPr>
      <w:r w:rsidRPr="009E6BFB">
        <w:rPr>
          <w:spacing w:val="24"/>
        </w:rPr>
        <w:t>19</w:t>
      </w:r>
      <w:r w:rsidR="004848AC" w:rsidRPr="009E6BFB">
        <w:rPr>
          <w:spacing w:val="24"/>
        </w:rPr>
        <w:t>.</w:t>
      </w:r>
      <w:r w:rsidR="00A41EAA" w:rsidRPr="009E6BFB">
        <w:rPr>
          <w:spacing w:val="24"/>
        </w:rPr>
        <w:tab/>
      </w:r>
      <w:r w:rsidR="004848AC" w:rsidRPr="009E6BFB">
        <w:rPr>
          <w:spacing w:val="24"/>
        </w:rPr>
        <w:t>地震依據震源深度可分為淺源地震（</w:t>
      </w:r>
      <w:r w:rsidR="004848AC" w:rsidRPr="009E6BFB">
        <w:rPr>
          <w:spacing w:val="24"/>
        </w:rPr>
        <w:t>0</w:t>
      </w:r>
      <w:r w:rsidR="004848AC" w:rsidRPr="009E6BFB">
        <w:rPr>
          <w:spacing w:val="24"/>
        </w:rPr>
        <w:t>至</w:t>
      </w:r>
      <w:r w:rsidR="004848AC" w:rsidRPr="009E6BFB">
        <w:rPr>
          <w:spacing w:val="24"/>
        </w:rPr>
        <w:t>70</w:t>
      </w:r>
      <w:r w:rsidR="004848AC" w:rsidRPr="009E6BFB">
        <w:rPr>
          <w:spacing w:val="24"/>
        </w:rPr>
        <w:t>公里深）、中源地震（</w:t>
      </w:r>
      <w:r w:rsidR="004848AC" w:rsidRPr="009E6BFB">
        <w:rPr>
          <w:spacing w:val="24"/>
        </w:rPr>
        <w:t>70</w:t>
      </w:r>
      <w:r w:rsidR="004848AC" w:rsidRPr="009E6BFB">
        <w:rPr>
          <w:spacing w:val="24"/>
        </w:rPr>
        <w:t>至</w:t>
      </w:r>
      <w:r w:rsidR="004848AC" w:rsidRPr="009E6BFB">
        <w:rPr>
          <w:spacing w:val="24"/>
        </w:rPr>
        <w:t>300</w:t>
      </w:r>
      <w:r w:rsidR="004848AC" w:rsidRPr="009E6BFB">
        <w:rPr>
          <w:spacing w:val="24"/>
        </w:rPr>
        <w:t>公里深）、深源地震（</w:t>
      </w:r>
      <w:r w:rsidR="004848AC" w:rsidRPr="009E6BFB">
        <w:rPr>
          <w:spacing w:val="24"/>
        </w:rPr>
        <w:t>300</w:t>
      </w:r>
      <w:r w:rsidR="004848AC" w:rsidRPr="009E6BFB">
        <w:rPr>
          <w:spacing w:val="24"/>
        </w:rPr>
        <w:t>至</w:t>
      </w:r>
      <w:r w:rsidR="004848AC" w:rsidRPr="009E6BFB">
        <w:rPr>
          <w:spacing w:val="24"/>
        </w:rPr>
        <w:t>700</w:t>
      </w:r>
      <w:r w:rsidR="004848AC" w:rsidRPr="009E6BFB">
        <w:rPr>
          <w:spacing w:val="24"/>
        </w:rPr>
        <w:t>公里深）。地震活動和所在地的板塊構造息息相關，</w:t>
      </w:r>
      <w:r w:rsidR="00E550E1" w:rsidRPr="009E6BFB">
        <w:rPr>
          <w:spacing w:val="24"/>
        </w:rPr>
        <w:t>當以</w:t>
      </w:r>
      <w:r w:rsidR="004848AC" w:rsidRPr="009E6BFB">
        <w:rPr>
          <w:spacing w:val="24"/>
        </w:rPr>
        <w:t>板塊構造學說推測隱沒帶</w:t>
      </w:r>
      <w:r w:rsidR="00815071" w:rsidRPr="009E6BFB">
        <w:rPr>
          <w:spacing w:val="24"/>
        </w:rPr>
        <w:t>（</w:t>
      </w:r>
      <w:r w:rsidR="004848AC" w:rsidRPr="009E6BFB">
        <w:rPr>
          <w:spacing w:val="24"/>
        </w:rPr>
        <w:t>例如印尼</w:t>
      </w:r>
      <w:r w:rsidR="00815071" w:rsidRPr="009E6BFB">
        <w:rPr>
          <w:spacing w:val="24"/>
        </w:rPr>
        <w:t>）</w:t>
      </w:r>
      <w:r w:rsidR="004848AC" w:rsidRPr="009E6BFB">
        <w:rPr>
          <w:spacing w:val="24"/>
        </w:rPr>
        <w:t>和中洋脊</w:t>
      </w:r>
      <w:r w:rsidR="00815071" w:rsidRPr="009E6BFB">
        <w:rPr>
          <w:spacing w:val="24"/>
        </w:rPr>
        <w:t>（</w:t>
      </w:r>
      <w:r w:rsidR="004848AC" w:rsidRPr="009E6BFB">
        <w:rPr>
          <w:spacing w:val="24"/>
        </w:rPr>
        <w:t>例如冰島</w:t>
      </w:r>
      <w:r w:rsidR="00815071" w:rsidRPr="009E6BFB">
        <w:rPr>
          <w:spacing w:val="24"/>
        </w:rPr>
        <w:t>）</w:t>
      </w:r>
      <w:r w:rsidR="004848AC" w:rsidRPr="009E6BFB">
        <w:rPr>
          <w:spacing w:val="24"/>
        </w:rPr>
        <w:t>的地震種類</w:t>
      </w:r>
      <w:r w:rsidR="00E550E1" w:rsidRPr="009E6BFB">
        <w:rPr>
          <w:spacing w:val="24"/>
        </w:rPr>
        <w:t>時</w:t>
      </w:r>
      <w:r w:rsidR="004848AC" w:rsidRPr="009E6BFB">
        <w:rPr>
          <w:spacing w:val="24"/>
        </w:rPr>
        <w:t>，下列敘述何者正確？</w:t>
      </w:r>
    </w:p>
    <w:p w:rsidR="004848AC" w:rsidRPr="009E6BFB" w:rsidRDefault="00947085" w:rsidP="00526ECC">
      <w:pPr>
        <w:pStyle w:val="AB1"/>
        <w:snapToGrid/>
        <w:spacing w:line="35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A)</w:t>
      </w:r>
      <w:r w:rsidR="004848AC" w:rsidRPr="009E6BFB">
        <w:rPr>
          <w:rFonts w:ascii="Times New Roman" w:hAnsi="Times New Roman" w:cs="Times New Roman"/>
          <w:spacing w:val="24"/>
        </w:rPr>
        <w:t>隱沒帶和中洋脊只有淺源和中源地震</w:t>
      </w:r>
    </w:p>
    <w:p w:rsidR="004848AC" w:rsidRPr="009E6BFB" w:rsidRDefault="00947085" w:rsidP="00526ECC">
      <w:pPr>
        <w:pStyle w:val="AB1"/>
        <w:snapToGrid/>
        <w:spacing w:line="35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w:t>
      </w:r>
      <w:r w:rsidR="004848AC" w:rsidRPr="009E6BFB">
        <w:rPr>
          <w:rFonts w:ascii="Times New Roman" w:hAnsi="Times New Roman" w:cs="Times New Roman"/>
          <w:spacing w:val="24"/>
        </w:rPr>
        <w:t>B</w:t>
      </w:r>
      <w:r w:rsidRPr="009E6BFB">
        <w:rPr>
          <w:rFonts w:ascii="Times New Roman" w:hAnsi="Times New Roman" w:cs="Times New Roman"/>
          <w:spacing w:val="24"/>
        </w:rPr>
        <w:t>)</w:t>
      </w:r>
      <w:r w:rsidR="004848AC" w:rsidRPr="009E6BFB">
        <w:rPr>
          <w:rFonts w:ascii="Times New Roman" w:hAnsi="Times New Roman" w:cs="Times New Roman"/>
          <w:spacing w:val="24"/>
        </w:rPr>
        <w:t>隱沒帶只有淺源地震，中洋脊只有淺源和中源地震</w:t>
      </w:r>
    </w:p>
    <w:p w:rsidR="004848AC" w:rsidRPr="009E6BFB" w:rsidRDefault="00947085" w:rsidP="00526ECC">
      <w:pPr>
        <w:pStyle w:val="AB1"/>
        <w:snapToGrid/>
        <w:spacing w:line="35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w:t>
      </w:r>
      <w:r w:rsidR="004848AC" w:rsidRPr="009E6BFB">
        <w:rPr>
          <w:rFonts w:ascii="Times New Roman" w:hAnsi="Times New Roman" w:cs="Times New Roman"/>
          <w:spacing w:val="24"/>
        </w:rPr>
        <w:t>C</w:t>
      </w:r>
      <w:r w:rsidRPr="009E6BFB">
        <w:rPr>
          <w:rFonts w:ascii="Times New Roman" w:hAnsi="Times New Roman" w:cs="Times New Roman"/>
          <w:spacing w:val="24"/>
        </w:rPr>
        <w:t>)</w:t>
      </w:r>
      <w:r w:rsidR="004848AC" w:rsidRPr="009E6BFB">
        <w:rPr>
          <w:rFonts w:ascii="Times New Roman" w:hAnsi="Times New Roman" w:cs="Times New Roman"/>
          <w:spacing w:val="24"/>
        </w:rPr>
        <w:t>隱沒帶只有淺源地震，中洋脊淺源、中源和深源地震都有</w:t>
      </w:r>
    </w:p>
    <w:p w:rsidR="004848AC" w:rsidRPr="009E6BFB" w:rsidRDefault="00947085" w:rsidP="00526ECC">
      <w:pPr>
        <w:pStyle w:val="AB1"/>
        <w:snapToGrid/>
        <w:spacing w:line="35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w:t>
      </w:r>
      <w:r w:rsidR="004848AC" w:rsidRPr="009E6BFB">
        <w:rPr>
          <w:rFonts w:ascii="Times New Roman" w:hAnsi="Times New Roman" w:cs="Times New Roman"/>
          <w:spacing w:val="24"/>
        </w:rPr>
        <w:t>D</w:t>
      </w:r>
      <w:r w:rsidRPr="009E6BFB">
        <w:rPr>
          <w:rFonts w:ascii="Times New Roman" w:hAnsi="Times New Roman" w:cs="Times New Roman"/>
          <w:spacing w:val="24"/>
        </w:rPr>
        <w:t>)</w:t>
      </w:r>
      <w:r w:rsidR="004848AC" w:rsidRPr="009E6BFB">
        <w:rPr>
          <w:rFonts w:ascii="Times New Roman" w:hAnsi="Times New Roman" w:cs="Times New Roman"/>
          <w:spacing w:val="24"/>
        </w:rPr>
        <w:t>隱沒帶淺源、中源和深源地震都有，中洋脊</w:t>
      </w:r>
      <w:r w:rsidR="00D05829" w:rsidRPr="009E6BFB">
        <w:rPr>
          <w:rFonts w:ascii="Times New Roman" w:hAnsi="Times New Roman" w:cs="Times New Roman"/>
          <w:spacing w:val="24"/>
        </w:rPr>
        <w:t>以</w:t>
      </w:r>
      <w:r w:rsidR="004848AC" w:rsidRPr="009E6BFB">
        <w:rPr>
          <w:rFonts w:ascii="Times New Roman" w:hAnsi="Times New Roman" w:cs="Times New Roman"/>
          <w:spacing w:val="24"/>
        </w:rPr>
        <w:t>淺源地震</w:t>
      </w:r>
      <w:r w:rsidR="00D05829" w:rsidRPr="009E6BFB">
        <w:rPr>
          <w:rFonts w:ascii="Times New Roman" w:hAnsi="Times New Roman" w:cs="Times New Roman"/>
          <w:spacing w:val="24"/>
        </w:rPr>
        <w:t>為主</w:t>
      </w:r>
    </w:p>
    <w:p w:rsidR="004848AC" w:rsidRPr="009E6BFB" w:rsidRDefault="00947085" w:rsidP="00526ECC">
      <w:pPr>
        <w:pStyle w:val="AB1"/>
        <w:snapToGrid/>
        <w:spacing w:line="35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w:t>
      </w:r>
      <w:r w:rsidR="004848AC" w:rsidRPr="009E6BFB">
        <w:rPr>
          <w:rFonts w:ascii="Times New Roman" w:hAnsi="Times New Roman" w:cs="Times New Roman"/>
          <w:spacing w:val="24"/>
        </w:rPr>
        <w:t>E</w:t>
      </w:r>
      <w:r w:rsidRPr="009E6BFB">
        <w:rPr>
          <w:rFonts w:ascii="Times New Roman" w:hAnsi="Times New Roman" w:cs="Times New Roman"/>
          <w:spacing w:val="24"/>
        </w:rPr>
        <w:t>)</w:t>
      </w:r>
      <w:r w:rsidR="004848AC" w:rsidRPr="009E6BFB">
        <w:rPr>
          <w:rFonts w:ascii="Times New Roman" w:hAnsi="Times New Roman" w:cs="Times New Roman"/>
          <w:spacing w:val="24"/>
        </w:rPr>
        <w:t>隱沒帶和中洋脊從淺源到深源地震都有</w:t>
      </w:r>
    </w:p>
    <w:p w:rsidR="004848AC" w:rsidRPr="009E6BFB" w:rsidRDefault="008136C4" w:rsidP="00526ECC">
      <w:pPr>
        <w:pStyle w:val="TIT1"/>
        <w:snapToGrid/>
        <w:spacing w:beforeLines="50" w:before="120" w:line="350" w:lineRule="atLeast"/>
        <w:ind w:left="362" w:hangingChars="135" w:hanging="362"/>
        <w:rPr>
          <w:spacing w:val="24"/>
        </w:rPr>
      </w:pPr>
      <w:r w:rsidRPr="009E6BFB">
        <w:rPr>
          <w:spacing w:val="24"/>
        </w:rPr>
        <w:t>2</w:t>
      </w:r>
      <w:r w:rsidR="00D05829" w:rsidRPr="009E6BFB">
        <w:rPr>
          <w:spacing w:val="24"/>
        </w:rPr>
        <w:t>0</w:t>
      </w:r>
      <w:r w:rsidR="004848AC" w:rsidRPr="009E6BFB">
        <w:rPr>
          <w:spacing w:val="24"/>
        </w:rPr>
        <w:t>.</w:t>
      </w:r>
      <w:r w:rsidR="00A41EAA" w:rsidRPr="009E6BFB">
        <w:rPr>
          <w:spacing w:val="24"/>
        </w:rPr>
        <w:tab/>
      </w:r>
      <w:r w:rsidR="004848AC" w:rsidRPr="009E6BFB">
        <w:rPr>
          <w:spacing w:val="20"/>
        </w:rPr>
        <w:t>海</w:t>
      </w:r>
      <w:r w:rsidR="00E550E1" w:rsidRPr="009E6BFB">
        <w:rPr>
          <w:spacing w:val="20"/>
        </w:rPr>
        <w:t>洋</w:t>
      </w:r>
      <w:r w:rsidR="004848AC" w:rsidRPr="009E6BFB">
        <w:rPr>
          <w:spacing w:val="20"/>
        </w:rPr>
        <w:t>除了可依溫度隨深度的差異加以分層外，也可由密度變化來加以分層。下列各圖是不同海域密度隨深度的變化，其中哪一海</w:t>
      </w:r>
      <w:r w:rsidR="00E550E1" w:rsidRPr="009E6BFB">
        <w:rPr>
          <w:spacing w:val="20"/>
        </w:rPr>
        <w:t>域</w:t>
      </w:r>
      <w:r w:rsidR="004848AC" w:rsidRPr="009E6BFB">
        <w:rPr>
          <w:b/>
          <w:spacing w:val="20"/>
          <w:u w:val="single"/>
        </w:rPr>
        <w:t>最不容易</w:t>
      </w:r>
      <w:r w:rsidR="005D70E5" w:rsidRPr="009E6BFB">
        <w:rPr>
          <w:spacing w:val="20"/>
        </w:rPr>
        <w:t>發生</w:t>
      </w:r>
      <w:r w:rsidR="004848AC" w:rsidRPr="009E6BFB">
        <w:rPr>
          <w:spacing w:val="20"/>
        </w:rPr>
        <w:t>垂直的對流？</w:t>
      </w:r>
    </w:p>
    <w:p w:rsidR="004848AC" w:rsidRPr="009E6BFB" w:rsidRDefault="00E15289" w:rsidP="00526ECC">
      <w:pPr>
        <w:pStyle w:val="ABC0"/>
        <w:snapToGrid/>
        <w:spacing w:line="350" w:lineRule="atLeast"/>
        <w:ind w:leftChars="0" w:left="369" w:firstLine="0"/>
        <w:jc w:val="both"/>
        <w:rPr>
          <w:rFonts w:ascii="Times New Roman" w:hAnsi="Times New Roman"/>
          <w:bCs w:val="0"/>
          <w:color w:val="auto"/>
          <w:spacing w:val="24"/>
        </w:rPr>
      </w:pPr>
      <w:r w:rsidRPr="009E6BFB">
        <w:rPr>
          <w:rFonts w:ascii="Times New Roman" w:hAnsi="Times New Roman"/>
          <w:noProof/>
        </w:rPr>
        <mc:AlternateContent>
          <mc:Choice Requires="wpg">
            <w:drawing>
              <wp:anchor distT="0" distB="0" distL="114300" distR="114300" simplePos="0" relativeHeight="251648512" behindDoc="0" locked="0" layoutInCell="1" allowOverlap="1" wp14:anchorId="5721A968" wp14:editId="416CD1A0">
                <wp:simplePos x="0" y="0"/>
                <wp:positionH relativeFrom="column">
                  <wp:posOffset>2487122</wp:posOffset>
                </wp:positionH>
                <wp:positionV relativeFrom="paragraph">
                  <wp:posOffset>145184</wp:posOffset>
                </wp:positionV>
                <wp:extent cx="1447165" cy="1447165"/>
                <wp:effectExtent l="0" t="0" r="635" b="635"/>
                <wp:wrapNone/>
                <wp:docPr id="33" name="群組 33"/>
                <wp:cNvGraphicFramePr/>
                <a:graphic xmlns:a="http://schemas.openxmlformats.org/drawingml/2006/main">
                  <a:graphicData uri="http://schemas.microsoft.com/office/word/2010/wordprocessingGroup">
                    <wpg:wgp>
                      <wpg:cNvGrpSpPr/>
                      <wpg:grpSpPr>
                        <a:xfrm>
                          <a:off x="0" y="0"/>
                          <a:ext cx="1447165" cy="1447165"/>
                          <a:chOff x="0" y="0"/>
                          <a:chExt cx="1447200" cy="1447528"/>
                        </a:xfrm>
                      </wpg:grpSpPr>
                      <pic:pic xmlns:pic="http://schemas.openxmlformats.org/drawingml/2006/picture">
                        <pic:nvPicPr>
                          <pic:cNvPr id="34" name="圖片 34"/>
                          <pic:cNvPicPr>
                            <a:picLocks noChangeAspect="1"/>
                          </pic:cNvPicPr>
                        </pic:nvPicPr>
                        <pic:blipFill rotWithShape="1">
                          <a:blip r:embed="rId76" cstate="print">
                            <a:grayscl/>
                            <a:extLst>
                              <a:ext uri="{28A0092B-C50C-407E-A947-70E740481C1C}">
                                <a14:useLocalDpi xmlns:a14="http://schemas.microsoft.com/office/drawing/2010/main" val="0"/>
                              </a:ext>
                            </a:extLst>
                          </a:blip>
                          <a:srcRect l="40584" t="7711" r="33579" b="50873"/>
                          <a:stretch/>
                        </pic:blipFill>
                        <pic:spPr bwMode="auto">
                          <a:xfrm>
                            <a:off x="378823" y="241663"/>
                            <a:ext cx="1057910" cy="1205865"/>
                          </a:xfrm>
                          <a:prstGeom prst="rect">
                            <a:avLst/>
                          </a:prstGeom>
                          <a:ln>
                            <a:noFill/>
                          </a:ln>
                          <a:extLst>
                            <a:ext uri="{53640926-AAD7-44D8-BBD7-CCE9431645EC}">
                              <a14:shadowObscured xmlns:a14="http://schemas.microsoft.com/office/drawing/2010/main"/>
                            </a:ext>
                          </a:extLst>
                        </pic:spPr>
                      </pic:pic>
                      <wpg:grpSp>
                        <wpg:cNvPr id="35" name="群組 35"/>
                        <wpg:cNvGrpSpPr/>
                        <wpg:grpSpPr>
                          <a:xfrm>
                            <a:off x="0" y="0"/>
                            <a:ext cx="1447200" cy="1087570"/>
                            <a:chOff x="0" y="0"/>
                            <a:chExt cx="1447200" cy="1087570"/>
                          </a:xfrm>
                        </wpg:grpSpPr>
                        <wps:wsp>
                          <wps:cNvPr id="36" name="文字方塊 2"/>
                          <wps:cNvSpPr txBox="1">
                            <a:spLocks noChangeArrowheads="1"/>
                          </wps:cNvSpPr>
                          <wps:spPr bwMode="auto">
                            <a:xfrm>
                              <a:off x="763200" y="156743"/>
                              <a:ext cx="229870" cy="115570"/>
                            </a:xfrm>
                            <a:prstGeom prst="rect">
                              <a:avLst/>
                            </a:prstGeom>
                            <a:solidFill>
                              <a:schemeClr val="bg1"/>
                            </a:solidFill>
                            <a:ln w="9525">
                              <a:noFill/>
                              <a:miter lim="800000"/>
                              <a:headEnd/>
                              <a:tailEnd/>
                            </a:ln>
                          </wps:spPr>
                          <wps:txbx>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6</w:t>
                                </w:r>
                              </w:p>
                            </w:txbxContent>
                          </wps:txbx>
                          <wps:bodyPr rot="0" vert="horz" wrap="square" lIns="0" tIns="0" rIns="0" bIns="0" anchor="t" anchorCtr="0">
                            <a:noAutofit/>
                          </wps:bodyPr>
                        </wps:wsp>
                        <wps:wsp>
                          <wps:cNvPr id="128" name="文字方塊 2"/>
                          <wps:cNvSpPr txBox="1">
                            <a:spLocks noChangeArrowheads="1"/>
                          </wps:cNvSpPr>
                          <wps:spPr bwMode="auto">
                            <a:xfrm>
                              <a:off x="1022400" y="156743"/>
                              <a:ext cx="229870" cy="115570"/>
                            </a:xfrm>
                            <a:prstGeom prst="rect">
                              <a:avLst/>
                            </a:prstGeom>
                            <a:solidFill>
                              <a:schemeClr val="bg1"/>
                            </a:solidFill>
                            <a:ln w="9525">
                              <a:noFill/>
                              <a:miter lim="800000"/>
                              <a:headEnd/>
                              <a:tailEnd/>
                            </a:ln>
                          </wps:spPr>
                          <wps:txbx>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7</w:t>
                                </w:r>
                              </w:p>
                            </w:txbxContent>
                          </wps:txbx>
                          <wps:bodyPr rot="0" vert="horz" wrap="square" lIns="0" tIns="0" rIns="0" bIns="0" anchor="t" anchorCtr="0">
                            <a:noAutofit/>
                          </wps:bodyPr>
                        </wps:wsp>
                        <wps:wsp>
                          <wps:cNvPr id="129" name="文字方塊 2"/>
                          <wps:cNvSpPr txBox="1">
                            <a:spLocks noChangeArrowheads="1"/>
                          </wps:cNvSpPr>
                          <wps:spPr bwMode="auto">
                            <a:xfrm>
                              <a:off x="504000" y="158400"/>
                              <a:ext cx="229870" cy="115570"/>
                            </a:xfrm>
                            <a:prstGeom prst="rect">
                              <a:avLst/>
                            </a:prstGeom>
                            <a:solidFill>
                              <a:schemeClr val="bg1"/>
                            </a:solidFill>
                            <a:ln w="9525">
                              <a:noFill/>
                              <a:miter lim="800000"/>
                              <a:headEnd/>
                              <a:tailEnd/>
                            </a:ln>
                          </wps:spPr>
                          <wps:txbx>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5</w:t>
                                </w:r>
                              </w:p>
                            </w:txbxContent>
                          </wps:txbx>
                          <wps:bodyPr rot="0" vert="horz" wrap="square" lIns="0" tIns="0" rIns="0" bIns="0" anchor="t" anchorCtr="0">
                            <a:noAutofit/>
                          </wps:bodyPr>
                        </wps:wsp>
                        <wps:wsp>
                          <wps:cNvPr id="130" name="文字方塊 2"/>
                          <wps:cNvSpPr txBox="1">
                            <a:spLocks noChangeArrowheads="1"/>
                          </wps:cNvSpPr>
                          <wps:spPr bwMode="auto">
                            <a:xfrm>
                              <a:off x="165600" y="374400"/>
                              <a:ext cx="229870" cy="115570"/>
                            </a:xfrm>
                            <a:prstGeom prst="rect">
                              <a:avLst/>
                            </a:prstGeom>
                            <a:solidFill>
                              <a:schemeClr val="bg1"/>
                            </a:solidFill>
                            <a:ln w="9525">
                              <a:noFill/>
                              <a:miter lim="800000"/>
                              <a:headEnd/>
                              <a:tailEnd/>
                            </a:ln>
                          </wps:spPr>
                          <wps:txbx>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200</w:t>
                                </w:r>
                              </w:p>
                            </w:txbxContent>
                          </wps:txbx>
                          <wps:bodyPr rot="0" vert="horz" wrap="square" lIns="0" tIns="0" rIns="0" bIns="0" anchor="t" anchorCtr="0">
                            <a:noAutofit/>
                          </wps:bodyPr>
                        </wps:wsp>
                        <wps:wsp>
                          <wps:cNvPr id="131" name="文字方塊 2"/>
                          <wps:cNvSpPr txBox="1">
                            <a:spLocks noChangeArrowheads="1"/>
                          </wps:cNvSpPr>
                          <wps:spPr bwMode="auto">
                            <a:xfrm>
                              <a:off x="158400" y="972000"/>
                              <a:ext cx="238125" cy="115570"/>
                            </a:xfrm>
                            <a:prstGeom prst="rect">
                              <a:avLst/>
                            </a:prstGeom>
                            <a:solidFill>
                              <a:schemeClr val="bg1"/>
                            </a:solidFill>
                            <a:ln w="9525">
                              <a:noFill/>
                              <a:miter lim="800000"/>
                              <a:headEnd/>
                              <a:tailEnd/>
                            </a:ln>
                          </wps:spPr>
                          <wps:txbx>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00</w:t>
                                </w:r>
                              </w:p>
                            </w:txbxContent>
                          </wps:txbx>
                          <wps:bodyPr rot="0" vert="horz" wrap="square" lIns="0" tIns="0" rIns="0" bIns="0" anchor="t" anchorCtr="0">
                            <a:noAutofit/>
                          </wps:bodyPr>
                        </wps:wsp>
                        <wps:wsp>
                          <wps:cNvPr id="132" name="文字方塊 2"/>
                          <wps:cNvSpPr txBox="1">
                            <a:spLocks noChangeArrowheads="1"/>
                          </wps:cNvSpPr>
                          <wps:spPr bwMode="auto">
                            <a:xfrm>
                              <a:off x="165600" y="669600"/>
                              <a:ext cx="229870" cy="115570"/>
                            </a:xfrm>
                            <a:prstGeom prst="rect">
                              <a:avLst/>
                            </a:prstGeom>
                            <a:solidFill>
                              <a:schemeClr val="bg1"/>
                            </a:solidFill>
                            <a:ln w="9525">
                              <a:noFill/>
                              <a:miter lim="800000"/>
                              <a:headEnd/>
                              <a:tailEnd/>
                            </a:ln>
                          </wps:spPr>
                          <wps:txbx>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600</w:t>
                                </w:r>
                              </w:p>
                            </w:txbxContent>
                          </wps:txbx>
                          <wps:bodyPr rot="0" vert="horz" wrap="square" lIns="0" tIns="0" rIns="0" bIns="0" anchor="t" anchorCtr="0">
                            <a:noAutofit/>
                          </wps:bodyPr>
                        </wps:wsp>
                        <wps:wsp>
                          <wps:cNvPr id="133" name="文字方塊 2"/>
                          <wps:cNvSpPr txBox="1">
                            <a:spLocks noChangeArrowheads="1"/>
                          </wps:cNvSpPr>
                          <wps:spPr bwMode="auto">
                            <a:xfrm>
                              <a:off x="367200" y="0"/>
                              <a:ext cx="1080000" cy="144000"/>
                            </a:xfrm>
                            <a:prstGeom prst="rect">
                              <a:avLst/>
                            </a:prstGeom>
                            <a:noFill/>
                            <a:ln w="9525">
                              <a:noFill/>
                              <a:miter lim="800000"/>
                              <a:headEnd/>
                              <a:tailEnd/>
                            </a:ln>
                          </wps:spPr>
                          <wps:txbx>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密度（公斤</w:t>
                                </w:r>
                                <w:r w:rsidRPr="009E6BFB">
                                  <w:rPr>
                                    <w:rFonts w:ascii="Times New Roman" w:hAnsi="Times New Roman" w:cs="Times New Roman"/>
                                    <w:sz w:val="16"/>
                                  </w:rPr>
                                  <w:t>/</w:t>
                                </w:r>
                                <w:r w:rsidRPr="009E6BFB">
                                  <w:rPr>
                                    <w:rFonts w:ascii="Times New Roman" w:hAnsi="Times New Roman" w:cs="Times New Roman"/>
                                    <w:sz w:val="16"/>
                                  </w:rPr>
                                  <w:t>立方公尺）</w:t>
                                </w:r>
                              </w:p>
                            </w:txbxContent>
                          </wps:txbx>
                          <wps:bodyPr rot="0" vert="horz" wrap="square" lIns="0" tIns="0" rIns="0" bIns="0" anchor="t" anchorCtr="0">
                            <a:noAutofit/>
                          </wps:bodyPr>
                        </wps:wsp>
                        <wps:wsp>
                          <wps:cNvPr id="143" name="文字方塊 2"/>
                          <wps:cNvSpPr txBox="1">
                            <a:spLocks noChangeArrowheads="1"/>
                          </wps:cNvSpPr>
                          <wps:spPr bwMode="auto">
                            <a:xfrm>
                              <a:off x="0" y="432000"/>
                              <a:ext cx="120015" cy="558165"/>
                            </a:xfrm>
                            <a:prstGeom prst="rect">
                              <a:avLst/>
                            </a:prstGeom>
                            <a:noFill/>
                            <a:ln w="9525">
                              <a:noFill/>
                              <a:miter lim="800000"/>
                              <a:headEnd/>
                              <a:tailEnd/>
                            </a:ln>
                          </wps:spPr>
                          <wps:txbx>
                            <w:txbxContent>
                              <w:p w:rsidR="00B1465B" w:rsidRPr="009E6BFB" w:rsidRDefault="00B1465B" w:rsidP="00D37984">
                                <w:pPr>
                                  <w:snapToGrid w:val="0"/>
                                  <w:spacing w:line="160" w:lineRule="exact"/>
                                  <w:jc w:val="center"/>
                                  <w:rPr>
                                    <w:rFonts w:ascii="Times New Roman" w:hAnsi="Times New Roman" w:cs="Times New Roman"/>
                                    <w:sz w:val="14"/>
                                  </w:rPr>
                                </w:pPr>
                                <w:r w:rsidRPr="009E6BFB">
                                  <w:rPr>
                                    <w:rFonts w:ascii="Times New Roman" w:hAnsi="Times New Roman" w:cs="Times New Roman"/>
                                    <w:sz w:val="14"/>
                                  </w:rPr>
                                  <w:t>深度（公尺）</w:t>
                                </w:r>
                              </w:p>
                            </w:txbxContent>
                          </wps:txbx>
                          <wps:bodyPr rot="0" vert="eaVert" wrap="square" lIns="0" tIns="0" rIns="0" bIns="0" anchor="t" anchorCtr="0">
                            <a:noAutofit/>
                          </wps:bodyPr>
                        </wps:wsp>
                      </wpg:grpSp>
                    </wpg:wgp>
                  </a:graphicData>
                </a:graphic>
              </wp:anchor>
            </w:drawing>
          </mc:Choice>
          <mc:Fallback>
            <w:pict>
              <v:group w14:anchorId="5721A968" id="群組 33" o:spid="_x0000_s1069" style="position:absolute;left:0;text-align:left;margin-left:195.85pt;margin-top:11.45pt;width:113.95pt;height:113.95pt;z-index:251648512" coordsize="14472,144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">
                <v:shape id="圖片 34" o:spid="_x0000_s1070" type="#_x0000_t75" style="position:absolute;left:3788;top:2416;width:10579;height:120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">
                  <v:imagedata r:id="rId77" o:title="" croptop="5053f" cropbottom="33340f" cropleft="26597f" cropright="22006f" grayscale="t"/>
                  <v:path arrowok="t"/>
                </v:shape>
                <v:group id="群組 35" o:spid="_x0000_s1071" style="position:absolute;width:14472;height:10875" coordsize="14472,1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文字方塊 2" o:spid="_x0000_s1072" type="#_x0000_t202" style="position:absolute;left:7632;top:1567;width:2298;height:1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" fillcolor="white [3212]" stroked="f">
                    <v:textbox inset="0,0,0,0">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6</w:t>
                          </w:r>
                        </w:p>
                      </w:txbxContent>
                    </v:textbox>
                  </v:shape>
                  <v:shape id="文字方塊 2" o:spid="_x0000_s1073" type="#_x0000_t202" style="position:absolute;left:10224;top:1567;width:2298;height:1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" fillcolor="white [3212]" stroked="f">
                    <v:textbox inset="0,0,0,0">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7</w:t>
                          </w:r>
                        </w:p>
                      </w:txbxContent>
                    </v:textbox>
                  </v:shape>
                  <v:shape id="文字方塊 2" o:spid="_x0000_s1074" type="#_x0000_t202" style="position:absolute;left:5040;top:158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" fillcolor="white [3212]" stroked="f">
                    <v:textbox inset="0,0,0,0">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5</w:t>
                          </w:r>
                        </w:p>
                      </w:txbxContent>
                    </v:textbox>
                  </v:shape>
                  <v:shape id="文字方塊 2" o:spid="_x0000_s1075" type="#_x0000_t202" style="position:absolute;left:1656;top:374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" fillcolor="white [3212]" stroked="f">
                    <v:textbox inset="0,0,0,0">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200</w:t>
                          </w:r>
                        </w:p>
                      </w:txbxContent>
                    </v:textbox>
                  </v:shape>
                  <v:shape id="文字方塊 2" o:spid="_x0000_s1076" type="#_x0000_t202" style="position:absolute;left:1584;top:9720;width:2381;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" fillcolor="white [3212]" stroked="f">
                    <v:textbox inset="0,0,0,0">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00</w:t>
                          </w:r>
                        </w:p>
                      </w:txbxContent>
                    </v:textbox>
                  </v:shape>
                  <v:shape id="文字方塊 2" o:spid="_x0000_s1077" type="#_x0000_t202" style="position:absolute;left:1656;top:6696;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" fillcolor="white [3212]" stroked="f">
                    <v:textbox inset="0,0,0,0">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600</w:t>
                          </w:r>
                        </w:p>
                      </w:txbxContent>
                    </v:textbox>
                  </v:shape>
                  <v:shape id="文字方塊 2" o:spid="_x0000_s1078" type="#_x0000_t202" style="position:absolute;left:3672;width:108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UlwgAAANwAAAAPAAAAZHJzL2Rvd25yZXYueG1sRE9Ni8Iw&#10;EL0L+x/CLHjTdB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fYAUlwgAAANwAAAAPAAAA&#10;AAAAAAAAAAAAAAcCAABkcnMvZG93bnJldi54bWxQSwUGAAAAAAMAAwC3AAAA9gIAAAAA&#10;" filled="f" stroked="f">
                    <v:textbox inset="0,0,0,0">
                      <w:txbxContent>
                        <w:p w:rsidR="00B1465B" w:rsidRPr="009E6BFB" w:rsidRDefault="00B1465B" w:rsidP="00D37984">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密度（公斤</w:t>
                          </w:r>
                          <w:r w:rsidRPr="009E6BFB">
                            <w:rPr>
                              <w:rFonts w:ascii="Times New Roman" w:hAnsi="Times New Roman" w:cs="Times New Roman"/>
                              <w:sz w:val="16"/>
                            </w:rPr>
                            <w:t>/</w:t>
                          </w:r>
                          <w:r w:rsidRPr="009E6BFB">
                            <w:rPr>
                              <w:rFonts w:ascii="Times New Roman" w:hAnsi="Times New Roman" w:cs="Times New Roman"/>
                              <w:sz w:val="16"/>
                            </w:rPr>
                            <w:t>立方公尺）</w:t>
                          </w:r>
                        </w:p>
                      </w:txbxContent>
                    </v:textbox>
                  </v:shape>
                  <v:shape id="文字方塊 2" o:spid="_x0000_s1079" type="#_x0000_t202" style="position:absolute;top:4320;width:1200;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" filled="f" stroked="f">
                    <v:textbox style="layout-flow:vertical-ideographic" inset="0,0,0,0">
                      <w:txbxContent>
                        <w:p w:rsidR="00B1465B" w:rsidRPr="009E6BFB" w:rsidRDefault="00B1465B" w:rsidP="00D37984">
                          <w:pPr>
                            <w:snapToGrid w:val="0"/>
                            <w:spacing w:line="160" w:lineRule="exact"/>
                            <w:jc w:val="center"/>
                            <w:rPr>
                              <w:rFonts w:ascii="Times New Roman" w:hAnsi="Times New Roman" w:cs="Times New Roman"/>
                              <w:sz w:val="14"/>
                            </w:rPr>
                          </w:pPr>
                          <w:r w:rsidRPr="009E6BFB">
                            <w:rPr>
                              <w:rFonts w:ascii="Times New Roman" w:hAnsi="Times New Roman" w:cs="Times New Roman"/>
                              <w:sz w:val="14"/>
                            </w:rPr>
                            <w:t>深度（公尺）</w:t>
                          </w:r>
                        </w:p>
                      </w:txbxContent>
                    </v:textbox>
                  </v:shape>
                </v:group>
              </v:group>
            </w:pict>
          </mc:Fallback>
        </mc:AlternateContent>
      </w:r>
      <w:r w:rsidR="005E7448" w:rsidRPr="009E6BFB">
        <w:rPr>
          <w:rFonts w:ascii="Times New Roman" w:hAnsi="Times New Roman"/>
          <w:noProof/>
        </w:rPr>
        <mc:AlternateContent>
          <mc:Choice Requires="wpg">
            <w:drawing>
              <wp:anchor distT="0" distB="0" distL="114300" distR="114300" simplePos="0" relativeHeight="251646464" behindDoc="0" locked="0" layoutInCell="1" allowOverlap="1" wp14:anchorId="3760F2E7" wp14:editId="1D5349B5">
                <wp:simplePos x="0" y="0"/>
                <wp:positionH relativeFrom="column">
                  <wp:posOffset>512034</wp:posOffset>
                </wp:positionH>
                <wp:positionV relativeFrom="paragraph">
                  <wp:posOffset>136077</wp:posOffset>
                </wp:positionV>
                <wp:extent cx="1447165" cy="1446530"/>
                <wp:effectExtent l="0" t="0" r="635" b="1270"/>
                <wp:wrapNone/>
                <wp:docPr id="22" name="群組 22"/>
                <wp:cNvGraphicFramePr/>
                <a:graphic xmlns:a="http://schemas.openxmlformats.org/drawingml/2006/main">
                  <a:graphicData uri="http://schemas.microsoft.com/office/word/2010/wordprocessingGroup">
                    <wpg:wgp>
                      <wpg:cNvGrpSpPr/>
                      <wpg:grpSpPr>
                        <a:xfrm>
                          <a:off x="0" y="0"/>
                          <a:ext cx="1447165" cy="1446530"/>
                          <a:chOff x="0" y="0"/>
                          <a:chExt cx="1447200" cy="1446855"/>
                        </a:xfrm>
                      </wpg:grpSpPr>
                      <pic:pic xmlns:pic="http://schemas.openxmlformats.org/drawingml/2006/picture">
                        <pic:nvPicPr>
                          <pic:cNvPr id="23" name="圖片 23"/>
                          <pic:cNvPicPr>
                            <a:picLocks noChangeAspect="1"/>
                          </pic:cNvPicPr>
                        </pic:nvPicPr>
                        <pic:blipFill rotWithShape="1">
                          <a:blip r:embed="rId78" cstate="print">
                            <a:grayscl/>
                            <a:extLst>
                              <a:ext uri="{28A0092B-C50C-407E-A947-70E740481C1C}">
                                <a14:useLocalDpi xmlns:a14="http://schemas.microsoft.com/office/drawing/2010/main" val="0"/>
                              </a:ext>
                            </a:extLst>
                          </a:blip>
                          <a:srcRect l="7259" t="7881" r="67479" b="50873"/>
                          <a:stretch/>
                        </pic:blipFill>
                        <pic:spPr bwMode="auto">
                          <a:xfrm>
                            <a:off x="374400" y="244800"/>
                            <a:ext cx="1036320" cy="1202055"/>
                          </a:xfrm>
                          <a:prstGeom prst="rect">
                            <a:avLst/>
                          </a:prstGeom>
                          <a:ln>
                            <a:noFill/>
                          </a:ln>
                          <a:extLst>
                            <a:ext uri="{53640926-AAD7-44D8-BBD7-CCE9431645EC}">
                              <a14:shadowObscured xmlns:a14="http://schemas.microsoft.com/office/drawing/2010/main"/>
                            </a:ext>
                          </a:extLst>
                        </pic:spPr>
                      </pic:pic>
                      <wpg:grpSp>
                        <wpg:cNvPr id="24" name="群組 24"/>
                        <wpg:cNvGrpSpPr/>
                        <wpg:grpSpPr>
                          <a:xfrm>
                            <a:off x="0" y="0"/>
                            <a:ext cx="1447200" cy="1087570"/>
                            <a:chOff x="0" y="0"/>
                            <a:chExt cx="1447200" cy="1087570"/>
                          </a:xfrm>
                        </wpg:grpSpPr>
                        <wps:wsp>
                          <wps:cNvPr id="25" name="文字方塊 2"/>
                          <wps:cNvSpPr txBox="1">
                            <a:spLocks noChangeArrowheads="1"/>
                          </wps:cNvSpPr>
                          <wps:spPr bwMode="auto">
                            <a:xfrm>
                              <a:off x="763200" y="151200"/>
                              <a:ext cx="229870" cy="115570"/>
                            </a:xfrm>
                            <a:prstGeom prst="rect">
                              <a:avLst/>
                            </a:prstGeom>
                            <a:solidFill>
                              <a:schemeClr val="bg1"/>
                            </a:solidFill>
                            <a:ln w="9525">
                              <a:noFill/>
                              <a:miter lim="800000"/>
                              <a:headEnd/>
                              <a:tailEnd/>
                            </a:ln>
                          </wps:spPr>
                          <wps:txbx>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6</w:t>
                                </w:r>
                              </w:p>
                            </w:txbxContent>
                          </wps:txbx>
                          <wps:bodyPr rot="0" vert="horz" wrap="square" lIns="0" tIns="0" rIns="0" bIns="0" anchor="t" anchorCtr="0">
                            <a:noAutofit/>
                          </wps:bodyPr>
                        </wps:wsp>
                        <wps:wsp>
                          <wps:cNvPr id="26" name="文字方塊 2"/>
                          <wps:cNvSpPr txBox="1">
                            <a:spLocks noChangeArrowheads="1"/>
                          </wps:cNvSpPr>
                          <wps:spPr bwMode="auto">
                            <a:xfrm>
                              <a:off x="1022400" y="151200"/>
                              <a:ext cx="229870" cy="115570"/>
                            </a:xfrm>
                            <a:prstGeom prst="rect">
                              <a:avLst/>
                            </a:prstGeom>
                            <a:solidFill>
                              <a:schemeClr val="bg1"/>
                            </a:solidFill>
                            <a:ln w="9525">
                              <a:noFill/>
                              <a:miter lim="800000"/>
                              <a:headEnd/>
                              <a:tailEnd/>
                            </a:ln>
                          </wps:spPr>
                          <wps:txbx>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7</w:t>
                                </w:r>
                              </w:p>
                            </w:txbxContent>
                          </wps:txbx>
                          <wps:bodyPr rot="0" vert="horz" wrap="square" lIns="0" tIns="0" rIns="0" bIns="0" anchor="t" anchorCtr="0">
                            <a:noAutofit/>
                          </wps:bodyPr>
                        </wps:wsp>
                        <wps:wsp>
                          <wps:cNvPr id="27" name="文字方塊 2"/>
                          <wps:cNvSpPr txBox="1">
                            <a:spLocks noChangeArrowheads="1"/>
                          </wps:cNvSpPr>
                          <wps:spPr bwMode="auto">
                            <a:xfrm>
                              <a:off x="504000" y="158400"/>
                              <a:ext cx="229870" cy="115570"/>
                            </a:xfrm>
                            <a:prstGeom prst="rect">
                              <a:avLst/>
                            </a:prstGeom>
                            <a:solidFill>
                              <a:schemeClr val="bg1"/>
                            </a:solidFill>
                            <a:ln w="9525">
                              <a:noFill/>
                              <a:miter lim="800000"/>
                              <a:headEnd/>
                              <a:tailEnd/>
                            </a:ln>
                          </wps:spPr>
                          <wps:txbx>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5</w:t>
                                </w:r>
                              </w:p>
                            </w:txbxContent>
                          </wps:txbx>
                          <wps:bodyPr rot="0" vert="horz" wrap="square" lIns="0" tIns="0" rIns="0" bIns="0" anchor="t" anchorCtr="0">
                            <a:noAutofit/>
                          </wps:bodyPr>
                        </wps:wsp>
                        <wps:wsp>
                          <wps:cNvPr id="28" name="文字方塊 2"/>
                          <wps:cNvSpPr txBox="1">
                            <a:spLocks noChangeArrowheads="1"/>
                          </wps:cNvSpPr>
                          <wps:spPr bwMode="auto">
                            <a:xfrm>
                              <a:off x="165600" y="374400"/>
                              <a:ext cx="229870" cy="115570"/>
                            </a:xfrm>
                            <a:prstGeom prst="rect">
                              <a:avLst/>
                            </a:prstGeom>
                            <a:solidFill>
                              <a:schemeClr val="bg1"/>
                            </a:solidFill>
                            <a:ln w="9525">
                              <a:noFill/>
                              <a:miter lim="800000"/>
                              <a:headEnd/>
                              <a:tailEnd/>
                            </a:ln>
                          </wps:spPr>
                          <wps:txbx>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200</w:t>
                                </w:r>
                              </w:p>
                            </w:txbxContent>
                          </wps:txbx>
                          <wps:bodyPr rot="0" vert="horz" wrap="square" lIns="0" tIns="0" rIns="0" bIns="0" anchor="t" anchorCtr="0">
                            <a:noAutofit/>
                          </wps:bodyPr>
                        </wps:wsp>
                        <wps:wsp>
                          <wps:cNvPr id="29" name="文字方塊 2"/>
                          <wps:cNvSpPr txBox="1">
                            <a:spLocks noChangeArrowheads="1"/>
                          </wps:cNvSpPr>
                          <wps:spPr bwMode="auto">
                            <a:xfrm>
                              <a:off x="158400" y="972000"/>
                              <a:ext cx="238125" cy="115570"/>
                            </a:xfrm>
                            <a:prstGeom prst="rect">
                              <a:avLst/>
                            </a:prstGeom>
                            <a:solidFill>
                              <a:schemeClr val="bg1"/>
                            </a:solidFill>
                            <a:ln w="9525">
                              <a:noFill/>
                              <a:miter lim="800000"/>
                              <a:headEnd/>
                              <a:tailEnd/>
                            </a:ln>
                          </wps:spPr>
                          <wps:txbx>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00</w:t>
                                </w:r>
                              </w:p>
                            </w:txbxContent>
                          </wps:txbx>
                          <wps:bodyPr rot="0" vert="horz" wrap="square" lIns="0" tIns="0" rIns="0" bIns="0" anchor="t" anchorCtr="0">
                            <a:noAutofit/>
                          </wps:bodyPr>
                        </wps:wsp>
                        <wps:wsp>
                          <wps:cNvPr id="30" name="文字方塊 2"/>
                          <wps:cNvSpPr txBox="1">
                            <a:spLocks noChangeArrowheads="1"/>
                          </wps:cNvSpPr>
                          <wps:spPr bwMode="auto">
                            <a:xfrm>
                              <a:off x="165600" y="669600"/>
                              <a:ext cx="229870" cy="115570"/>
                            </a:xfrm>
                            <a:prstGeom prst="rect">
                              <a:avLst/>
                            </a:prstGeom>
                            <a:solidFill>
                              <a:schemeClr val="bg1"/>
                            </a:solidFill>
                            <a:ln w="9525">
                              <a:noFill/>
                              <a:miter lim="800000"/>
                              <a:headEnd/>
                              <a:tailEnd/>
                            </a:ln>
                          </wps:spPr>
                          <wps:txbx>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600</w:t>
                                </w:r>
                              </w:p>
                            </w:txbxContent>
                          </wps:txbx>
                          <wps:bodyPr rot="0" vert="horz" wrap="square" lIns="0" tIns="0" rIns="0" bIns="0" anchor="t" anchorCtr="0">
                            <a:noAutofit/>
                          </wps:bodyPr>
                        </wps:wsp>
                        <wps:wsp>
                          <wps:cNvPr id="31" name="文字方塊 2"/>
                          <wps:cNvSpPr txBox="1">
                            <a:spLocks noChangeArrowheads="1"/>
                          </wps:cNvSpPr>
                          <wps:spPr bwMode="auto">
                            <a:xfrm>
                              <a:off x="367200" y="0"/>
                              <a:ext cx="1080000" cy="144000"/>
                            </a:xfrm>
                            <a:prstGeom prst="rect">
                              <a:avLst/>
                            </a:prstGeom>
                            <a:noFill/>
                            <a:ln w="9525">
                              <a:noFill/>
                              <a:miter lim="800000"/>
                              <a:headEnd/>
                              <a:tailEnd/>
                            </a:ln>
                          </wps:spPr>
                          <wps:txbx>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密度（公斤</w:t>
                                </w:r>
                                <w:r w:rsidRPr="009E6BFB">
                                  <w:rPr>
                                    <w:rFonts w:ascii="Times New Roman" w:hAnsi="Times New Roman" w:cs="Times New Roman"/>
                                    <w:sz w:val="16"/>
                                  </w:rPr>
                                  <w:t>/</w:t>
                                </w:r>
                                <w:r w:rsidRPr="009E6BFB">
                                  <w:rPr>
                                    <w:rFonts w:ascii="Times New Roman" w:hAnsi="Times New Roman" w:cs="Times New Roman"/>
                                    <w:sz w:val="16"/>
                                  </w:rPr>
                                  <w:t>立方公尺）</w:t>
                                </w:r>
                              </w:p>
                            </w:txbxContent>
                          </wps:txbx>
                          <wps:bodyPr rot="0" vert="horz" wrap="square" lIns="0" tIns="0" rIns="0" bIns="0" anchor="t" anchorCtr="0">
                            <a:noAutofit/>
                          </wps:bodyPr>
                        </wps:wsp>
                        <wps:wsp>
                          <wps:cNvPr id="32" name="文字方塊 2"/>
                          <wps:cNvSpPr txBox="1">
                            <a:spLocks noChangeArrowheads="1"/>
                          </wps:cNvSpPr>
                          <wps:spPr bwMode="auto">
                            <a:xfrm>
                              <a:off x="0" y="432000"/>
                              <a:ext cx="120015" cy="558165"/>
                            </a:xfrm>
                            <a:prstGeom prst="rect">
                              <a:avLst/>
                            </a:prstGeom>
                            <a:noFill/>
                            <a:ln w="9525">
                              <a:noFill/>
                              <a:miter lim="800000"/>
                              <a:headEnd/>
                              <a:tailEnd/>
                            </a:ln>
                          </wps:spPr>
                          <wps:txbx>
                            <w:txbxContent>
                              <w:p w:rsidR="00B1465B" w:rsidRPr="009E6BFB" w:rsidRDefault="00B1465B" w:rsidP="007E3F03">
                                <w:pPr>
                                  <w:snapToGrid w:val="0"/>
                                  <w:spacing w:line="160" w:lineRule="exact"/>
                                  <w:jc w:val="center"/>
                                  <w:rPr>
                                    <w:rFonts w:ascii="Times New Roman" w:hAnsi="Times New Roman" w:cs="Times New Roman"/>
                                    <w:sz w:val="14"/>
                                  </w:rPr>
                                </w:pPr>
                                <w:r w:rsidRPr="009E6BFB">
                                  <w:rPr>
                                    <w:rFonts w:ascii="Times New Roman" w:hAnsi="Times New Roman" w:cs="Times New Roman"/>
                                    <w:sz w:val="14"/>
                                  </w:rPr>
                                  <w:t>深度（公尺）</w:t>
                                </w:r>
                              </w:p>
                            </w:txbxContent>
                          </wps:txbx>
                          <wps:bodyPr rot="0" vert="eaVert" wrap="square" lIns="0" tIns="0" rIns="0" bIns="0" anchor="t" anchorCtr="0">
                            <a:noAutofit/>
                          </wps:bodyPr>
                        </wps:wsp>
                      </wpg:grpSp>
                    </wpg:wgp>
                  </a:graphicData>
                </a:graphic>
              </wp:anchor>
            </w:drawing>
          </mc:Choice>
          <mc:Fallback>
            <w:pict>
              <v:group w14:anchorId="3760F2E7" id="群組 22" o:spid="_x0000_s1080" style="position:absolute;left:0;text-align:left;margin-left:40.3pt;margin-top:10.7pt;width:113.95pt;height:113.9pt;z-index:251646464" coordsize="14472,1446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">
                <v:shape id="圖片 23" o:spid="_x0000_s1081" type="#_x0000_t75" style="position:absolute;left:3744;top:2448;width:10363;height:12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">
                  <v:imagedata r:id="rId79" o:title="" croptop="5165f" cropbottom="33340f" cropleft="4757f" cropright="44223f" grayscale="t"/>
                  <v:path arrowok="t"/>
                </v:shape>
                <v:group id="群組 24" o:spid="_x0000_s1082" style="position:absolute;width:14472;height:10875" coordsize="14472,1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文字方塊 2" o:spid="_x0000_s1083" type="#_x0000_t202" style="position:absolute;left:7632;top:1512;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" fillcolor="white [3212]" stroked="f">
                    <v:textbox inset="0,0,0,0">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6</w:t>
                          </w:r>
                        </w:p>
                      </w:txbxContent>
                    </v:textbox>
                  </v:shape>
                  <v:shape id="文字方塊 2" o:spid="_x0000_s1084" type="#_x0000_t202" style="position:absolute;left:10224;top:1512;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" fillcolor="white [3212]" stroked="f">
                    <v:textbox inset="0,0,0,0">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7</w:t>
                          </w:r>
                        </w:p>
                      </w:txbxContent>
                    </v:textbox>
                  </v:shape>
                  <v:shape id="文字方塊 2" o:spid="_x0000_s1085" type="#_x0000_t202" style="position:absolute;left:5040;top:158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" fillcolor="white [3212]" stroked="f">
                    <v:textbox inset="0,0,0,0">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25</w:t>
                          </w:r>
                        </w:p>
                      </w:txbxContent>
                    </v:textbox>
                  </v:shape>
                  <v:shape id="文字方塊 2" o:spid="_x0000_s1086" type="#_x0000_t202" style="position:absolute;left:1656;top:374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" fillcolor="white [3212]" stroked="f">
                    <v:textbox inset="0,0,0,0">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200</w:t>
                          </w:r>
                        </w:p>
                      </w:txbxContent>
                    </v:textbox>
                  </v:shape>
                  <v:shape id="文字方塊 2" o:spid="_x0000_s1087" type="#_x0000_t202" style="position:absolute;left:1584;top:9720;width:2381;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" fillcolor="white [3212]" stroked="f">
                    <v:textbox inset="0,0,0,0">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1000</w:t>
                          </w:r>
                        </w:p>
                      </w:txbxContent>
                    </v:textbox>
                  </v:shape>
                  <v:shape id="文字方塊 2" o:spid="_x0000_s1088" type="#_x0000_t202" style="position:absolute;left:1656;top:6696;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" fillcolor="white [3212]" stroked="f">
                    <v:textbox inset="0,0,0,0">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600</w:t>
                          </w:r>
                        </w:p>
                      </w:txbxContent>
                    </v:textbox>
                  </v:shape>
                  <v:shape id="文字方塊 2" o:spid="_x0000_s1089" type="#_x0000_t202" style="position:absolute;left:3672;width:108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rsidR="00B1465B" w:rsidRPr="009E6BFB" w:rsidRDefault="00B1465B" w:rsidP="007E3F03">
                          <w:pPr>
                            <w:snapToGrid w:val="0"/>
                            <w:spacing w:line="160" w:lineRule="exact"/>
                            <w:jc w:val="center"/>
                            <w:rPr>
                              <w:rFonts w:ascii="Times New Roman" w:hAnsi="Times New Roman" w:cs="Times New Roman"/>
                              <w:sz w:val="16"/>
                            </w:rPr>
                          </w:pPr>
                          <w:r w:rsidRPr="009E6BFB">
                            <w:rPr>
                              <w:rFonts w:ascii="Times New Roman" w:hAnsi="Times New Roman" w:cs="Times New Roman"/>
                              <w:sz w:val="16"/>
                            </w:rPr>
                            <w:t>密度（公斤</w:t>
                          </w:r>
                          <w:r w:rsidRPr="009E6BFB">
                            <w:rPr>
                              <w:rFonts w:ascii="Times New Roman" w:hAnsi="Times New Roman" w:cs="Times New Roman"/>
                              <w:sz w:val="16"/>
                            </w:rPr>
                            <w:t>/</w:t>
                          </w:r>
                          <w:r w:rsidRPr="009E6BFB">
                            <w:rPr>
                              <w:rFonts w:ascii="Times New Roman" w:hAnsi="Times New Roman" w:cs="Times New Roman"/>
                              <w:sz w:val="16"/>
                            </w:rPr>
                            <w:t>立方公尺）</w:t>
                          </w:r>
                        </w:p>
                      </w:txbxContent>
                    </v:textbox>
                  </v:shape>
                  <v:shape id="文字方塊 2" o:spid="_x0000_s1090" type="#_x0000_t202" style="position:absolute;top:4320;width:1200;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" filled="f" stroked="f">
                    <v:textbox style="layout-flow:vertical-ideographic" inset="0,0,0,0">
                      <w:txbxContent>
                        <w:p w:rsidR="00B1465B" w:rsidRPr="009E6BFB" w:rsidRDefault="00B1465B" w:rsidP="007E3F03">
                          <w:pPr>
                            <w:snapToGrid w:val="0"/>
                            <w:spacing w:line="160" w:lineRule="exact"/>
                            <w:jc w:val="center"/>
                            <w:rPr>
                              <w:rFonts w:ascii="Times New Roman" w:hAnsi="Times New Roman" w:cs="Times New Roman"/>
                              <w:sz w:val="14"/>
                            </w:rPr>
                          </w:pPr>
                          <w:r w:rsidRPr="009E6BFB">
                            <w:rPr>
                              <w:rFonts w:ascii="Times New Roman" w:hAnsi="Times New Roman" w:cs="Times New Roman"/>
                              <w:sz w:val="14"/>
                            </w:rPr>
                            <w:t>深度（公尺）</w:t>
                          </w:r>
                        </w:p>
                      </w:txbxContent>
                    </v:textbox>
                  </v:shape>
                </v:group>
              </v:group>
            </w:pict>
          </mc:Fallback>
        </mc:AlternateContent>
      </w:r>
      <w:r w:rsidR="00D37984" w:rsidRPr="009E6BFB">
        <w:rPr>
          <w:rFonts w:ascii="Times New Roman" w:hAnsi="Times New Roman"/>
          <w:noProof/>
        </w:rPr>
        <mc:AlternateContent>
          <mc:Choice Requires="wpg">
            <w:drawing>
              <wp:anchor distT="0" distB="0" distL="114300" distR="114300" simplePos="0" relativeHeight="251649536" behindDoc="0" locked="0" layoutInCell="1" allowOverlap="1" wp14:anchorId="1F3F6AAA" wp14:editId="5EEBC14A">
                <wp:simplePos x="0" y="0"/>
                <wp:positionH relativeFrom="column">
                  <wp:posOffset>4394835</wp:posOffset>
                </wp:positionH>
                <wp:positionV relativeFrom="paragraph">
                  <wp:posOffset>154977</wp:posOffset>
                </wp:positionV>
                <wp:extent cx="1447165" cy="1443355"/>
                <wp:effectExtent l="0" t="0" r="635" b="4445"/>
                <wp:wrapNone/>
                <wp:docPr id="144" name="群組 144"/>
                <wp:cNvGraphicFramePr/>
                <a:graphic xmlns:a="http://schemas.openxmlformats.org/drawingml/2006/main">
                  <a:graphicData uri="http://schemas.microsoft.com/office/word/2010/wordprocessingGroup">
                    <wpg:wgp>
                      <wpg:cNvGrpSpPr/>
                      <wpg:grpSpPr>
                        <a:xfrm>
                          <a:off x="0" y="0"/>
                          <a:ext cx="1447165" cy="1443355"/>
                          <a:chOff x="0" y="0"/>
                          <a:chExt cx="1447165" cy="1443718"/>
                        </a:xfrm>
                      </wpg:grpSpPr>
                      <pic:pic xmlns:pic="http://schemas.openxmlformats.org/drawingml/2006/picture">
                        <pic:nvPicPr>
                          <pic:cNvPr id="145" name="圖片 145"/>
                          <pic:cNvPicPr>
                            <a:picLocks noChangeAspect="1"/>
                          </pic:cNvPicPr>
                        </pic:nvPicPr>
                        <pic:blipFill rotWithShape="1">
                          <a:blip r:embed="rId80" cstate="print">
                            <a:grayscl/>
                            <a:extLst>
                              <a:ext uri="{28A0092B-C50C-407E-A947-70E740481C1C}">
                                <a14:useLocalDpi xmlns:a14="http://schemas.microsoft.com/office/drawing/2010/main" val="0"/>
                              </a:ext>
                            </a:extLst>
                          </a:blip>
                          <a:srcRect l="73438" t="7893" r="1467" b="50873"/>
                          <a:stretch/>
                        </pic:blipFill>
                        <pic:spPr bwMode="auto">
                          <a:xfrm>
                            <a:off x="372291" y="241663"/>
                            <a:ext cx="1029335" cy="1202055"/>
                          </a:xfrm>
                          <a:prstGeom prst="rect">
                            <a:avLst/>
                          </a:prstGeom>
                          <a:ln>
                            <a:noFill/>
                          </a:ln>
                          <a:extLst>
                            <a:ext uri="{53640926-AAD7-44D8-BBD7-CCE9431645EC}">
                              <a14:shadowObscured xmlns:a14="http://schemas.microsoft.com/office/drawing/2010/main"/>
                            </a:ext>
                          </a:extLst>
                        </pic:spPr>
                      </pic:pic>
                      <wpg:grpSp>
                        <wpg:cNvPr id="146" name="群組 146"/>
                        <wpg:cNvGrpSpPr/>
                        <wpg:grpSpPr>
                          <a:xfrm>
                            <a:off x="0" y="0"/>
                            <a:ext cx="1447165" cy="1087120"/>
                            <a:chOff x="0" y="0"/>
                            <a:chExt cx="1447200" cy="1087570"/>
                          </a:xfrm>
                        </wpg:grpSpPr>
                        <wps:wsp>
                          <wps:cNvPr id="147" name="文字方塊 2"/>
                          <wps:cNvSpPr txBox="1">
                            <a:spLocks noChangeArrowheads="1"/>
                          </wps:cNvSpPr>
                          <wps:spPr bwMode="auto">
                            <a:xfrm>
                              <a:off x="763200" y="151200"/>
                              <a:ext cx="229870" cy="115570"/>
                            </a:xfrm>
                            <a:prstGeom prst="rect">
                              <a:avLst/>
                            </a:prstGeom>
                            <a:solidFill>
                              <a:schemeClr val="bg1"/>
                            </a:solidFill>
                            <a:ln w="9525">
                              <a:noFill/>
                              <a:miter lim="800000"/>
                              <a:headEnd/>
                              <a:tailEnd/>
                            </a:ln>
                          </wps:spPr>
                          <wps:txbx>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6</w:t>
                                </w:r>
                              </w:p>
                            </w:txbxContent>
                          </wps:txbx>
                          <wps:bodyPr rot="0" vert="horz" wrap="square" lIns="0" tIns="0" rIns="0" bIns="0" anchor="t" anchorCtr="0">
                            <a:noAutofit/>
                          </wps:bodyPr>
                        </wps:wsp>
                        <wps:wsp>
                          <wps:cNvPr id="148" name="文字方塊 2"/>
                          <wps:cNvSpPr txBox="1">
                            <a:spLocks noChangeArrowheads="1"/>
                          </wps:cNvSpPr>
                          <wps:spPr bwMode="auto">
                            <a:xfrm>
                              <a:off x="1022400" y="151200"/>
                              <a:ext cx="229870" cy="115570"/>
                            </a:xfrm>
                            <a:prstGeom prst="rect">
                              <a:avLst/>
                            </a:prstGeom>
                            <a:solidFill>
                              <a:schemeClr val="bg1"/>
                            </a:solidFill>
                            <a:ln w="9525">
                              <a:noFill/>
                              <a:miter lim="800000"/>
                              <a:headEnd/>
                              <a:tailEnd/>
                            </a:ln>
                          </wps:spPr>
                          <wps:txbx>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7</w:t>
                                </w:r>
                              </w:p>
                            </w:txbxContent>
                          </wps:txbx>
                          <wps:bodyPr rot="0" vert="horz" wrap="square" lIns="0" tIns="0" rIns="0" bIns="0" anchor="t" anchorCtr="0">
                            <a:noAutofit/>
                          </wps:bodyPr>
                        </wps:wsp>
                        <wps:wsp>
                          <wps:cNvPr id="150" name="文字方塊 2"/>
                          <wps:cNvSpPr txBox="1">
                            <a:spLocks noChangeArrowheads="1"/>
                          </wps:cNvSpPr>
                          <wps:spPr bwMode="auto">
                            <a:xfrm>
                              <a:off x="504000" y="158400"/>
                              <a:ext cx="229870" cy="115570"/>
                            </a:xfrm>
                            <a:prstGeom prst="rect">
                              <a:avLst/>
                            </a:prstGeom>
                            <a:solidFill>
                              <a:schemeClr val="bg1"/>
                            </a:solidFill>
                            <a:ln w="9525">
                              <a:noFill/>
                              <a:miter lim="800000"/>
                              <a:headEnd/>
                              <a:tailEnd/>
                            </a:ln>
                          </wps:spPr>
                          <wps:txbx>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5</w:t>
                                </w:r>
                              </w:p>
                            </w:txbxContent>
                          </wps:txbx>
                          <wps:bodyPr rot="0" vert="horz" wrap="square" lIns="0" tIns="0" rIns="0" bIns="0" anchor="t" anchorCtr="0">
                            <a:noAutofit/>
                          </wps:bodyPr>
                        </wps:wsp>
                        <wps:wsp>
                          <wps:cNvPr id="154" name="文字方塊 2"/>
                          <wps:cNvSpPr txBox="1">
                            <a:spLocks noChangeArrowheads="1"/>
                          </wps:cNvSpPr>
                          <wps:spPr bwMode="auto">
                            <a:xfrm>
                              <a:off x="165600" y="374400"/>
                              <a:ext cx="229870" cy="115570"/>
                            </a:xfrm>
                            <a:prstGeom prst="rect">
                              <a:avLst/>
                            </a:prstGeom>
                            <a:solidFill>
                              <a:schemeClr val="bg1"/>
                            </a:solidFill>
                            <a:ln w="9525">
                              <a:noFill/>
                              <a:miter lim="800000"/>
                              <a:headEnd/>
                              <a:tailEnd/>
                            </a:ln>
                          </wps:spPr>
                          <wps:txbx>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200</w:t>
                                </w:r>
                              </w:p>
                            </w:txbxContent>
                          </wps:txbx>
                          <wps:bodyPr rot="0" vert="horz" wrap="square" lIns="0" tIns="0" rIns="0" bIns="0" anchor="t" anchorCtr="0">
                            <a:noAutofit/>
                          </wps:bodyPr>
                        </wps:wsp>
                        <wps:wsp>
                          <wps:cNvPr id="155" name="文字方塊 2"/>
                          <wps:cNvSpPr txBox="1">
                            <a:spLocks noChangeArrowheads="1"/>
                          </wps:cNvSpPr>
                          <wps:spPr bwMode="auto">
                            <a:xfrm>
                              <a:off x="158400" y="972000"/>
                              <a:ext cx="238125" cy="115570"/>
                            </a:xfrm>
                            <a:prstGeom prst="rect">
                              <a:avLst/>
                            </a:prstGeom>
                            <a:solidFill>
                              <a:schemeClr val="bg1"/>
                            </a:solidFill>
                            <a:ln w="9525">
                              <a:noFill/>
                              <a:miter lim="800000"/>
                              <a:headEnd/>
                              <a:tailEnd/>
                            </a:ln>
                          </wps:spPr>
                          <wps:txbx>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00</w:t>
                                </w:r>
                              </w:p>
                            </w:txbxContent>
                          </wps:txbx>
                          <wps:bodyPr rot="0" vert="horz" wrap="square" lIns="0" tIns="0" rIns="0" bIns="0" anchor="t" anchorCtr="0">
                            <a:noAutofit/>
                          </wps:bodyPr>
                        </wps:wsp>
                        <wps:wsp>
                          <wps:cNvPr id="156" name="文字方塊 2"/>
                          <wps:cNvSpPr txBox="1">
                            <a:spLocks noChangeArrowheads="1"/>
                          </wps:cNvSpPr>
                          <wps:spPr bwMode="auto">
                            <a:xfrm>
                              <a:off x="165600" y="669600"/>
                              <a:ext cx="229870" cy="115570"/>
                            </a:xfrm>
                            <a:prstGeom prst="rect">
                              <a:avLst/>
                            </a:prstGeom>
                            <a:solidFill>
                              <a:schemeClr val="bg1"/>
                            </a:solidFill>
                            <a:ln w="9525">
                              <a:noFill/>
                              <a:miter lim="800000"/>
                              <a:headEnd/>
                              <a:tailEnd/>
                            </a:ln>
                          </wps:spPr>
                          <wps:txbx>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600</w:t>
                                </w:r>
                              </w:p>
                            </w:txbxContent>
                          </wps:txbx>
                          <wps:bodyPr rot="0" vert="horz" wrap="square" lIns="0" tIns="0" rIns="0" bIns="0" anchor="t" anchorCtr="0">
                            <a:noAutofit/>
                          </wps:bodyPr>
                        </wps:wsp>
                        <wps:wsp>
                          <wps:cNvPr id="157" name="文字方塊 2"/>
                          <wps:cNvSpPr txBox="1">
                            <a:spLocks noChangeArrowheads="1"/>
                          </wps:cNvSpPr>
                          <wps:spPr bwMode="auto">
                            <a:xfrm>
                              <a:off x="367200" y="0"/>
                              <a:ext cx="1080000" cy="144000"/>
                            </a:xfrm>
                            <a:prstGeom prst="rect">
                              <a:avLst/>
                            </a:prstGeom>
                            <a:noFill/>
                            <a:ln w="9525">
                              <a:noFill/>
                              <a:miter lim="800000"/>
                              <a:headEnd/>
                              <a:tailEnd/>
                            </a:ln>
                          </wps:spPr>
                          <wps:txbx>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密度（公斤</w:t>
                                </w:r>
                                <w:r w:rsidRPr="00E15289">
                                  <w:rPr>
                                    <w:rFonts w:ascii="Times New Roman" w:hAnsi="Times New Roman" w:cs="Times New Roman"/>
                                    <w:sz w:val="16"/>
                                  </w:rPr>
                                  <w:t>/</w:t>
                                </w:r>
                                <w:r w:rsidRPr="00E15289">
                                  <w:rPr>
                                    <w:rFonts w:ascii="Times New Roman" w:hAnsi="Times New Roman" w:cs="Times New Roman"/>
                                    <w:sz w:val="16"/>
                                  </w:rPr>
                                  <w:t>立方公尺）</w:t>
                                </w:r>
                              </w:p>
                            </w:txbxContent>
                          </wps:txbx>
                          <wps:bodyPr rot="0" vert="horz" wrap="square" lIns="0" tIns="0" rIns="0" bIns="0" anchor="t" anchorCtr="0">
                            <a:noAutofit/>
                          </wps:bodyPr>
                        </wps:wsp>
                        <wps:wsp>
                          <wps:cNvPr id="158" name="文字方塊 2"/>
                          <wps:cNvSpPr txBox="1">
                            <a:spLocks noChangeArrowheads="1"/>
                          </wps:cNvSpPr>
                          <wps:spPr bwMode="auto">
                            <a:xfrm>
                              <a:off x="0" y="432000"/>
                              <a:ext cx="120015" cy="558165"/>
                            </a:xfrm>
                            <a:prstGeom prst="rect">
                              <a:avLst/>
                            </a:prstGeom>
                            <a:noFill/>
                            <a:ln w="9525">
                              <a:noFill/>
                              <a:miter lim="800000"/>
                              <a:headEnd/>
                              <a:tailEnd/>
                            </a:ln>
                          </wps:spPr>
                          <wps:txbx>
                            <w:txbxContent>
                              <w:p w:rsidR="00B1465B" w:rsidRPr="00E15289" w:rsidRDefault="00B1465B" w:rsidP="00D37984">
                                <w:pPr>
                                  <w:snapToGrid w:val="0"/>
                                  <w:spacing w:line="160" w:lineRule="exact"/>
                                  <w:jc w:val="center"/>
                                  <w:rPr>
                                    <w:rFonts w:ascii="Times New Roman" w:hAnsi="Times New Roman" w:cs="Times New Roman"/>
                                    <w:sz w:val="14"/>
                                  </w:rPr>
                                </w:pPr>
                                <w:r w:rsidRPr="00E15289">
                                  <w:rPr>
                                    <w:rFonts w:ascii="Times New Roman" w:hAnsi="Times New Roman" w:cs="Times New Roman"/>
                                    <w:sz w:val="14"/>
                                  </w:rPr>
                                  <w:t>深度（公尺）</w:t>
                                </w:r>
                              </w:p>
                            </w:txbxContent>
                          </wps:txbx>
                          <wps:bodyPr rot="0" vert="eaVert" wrap="square" lIns="0" tIns="0" rIns="0" bIns="0" anchor="t" anchorCtr="0">
                            <a:noAutofit/>
                          </wps:bodyPr>
                        </wps:wsp>
                      </wpg:grpSp>
                    </wpg:wgp>
                  </a:graphicData>
                </a:graphic>
                <wp14:sizeRelV relativeFrom="margin">
                  <wp14:pctHeight>0</wp14:pctHeight>
                </wp14:sizeRelV>
              </wp:anchor>
            </w:drawing>
          </mc:Choice>
          <mc:Fallback>
            <w:pict>
              <v:group w14:anchorId="1F3F6AAA" id="群組 144" o:spid="_x0000_s1091" style="position:absolute;left:0;text-align:left;margin-left:346.05pt;margin-top:12.2pt;width:113.95pt;height:113.65pt;z-index:251649536;mso-height-relative:margin" coordsize="14471,1443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">
                <v:shape id="圖片 145" o:spid="_x0000_s1092" type="#_x0000_t75" style="position:absolute;left:3722;top:2416;width:10294;height:12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">
                  <v:imagedata r:id="rId81" o:title="" croptop="5173f" cropbottom="33340f" cropleft="48128f" cropright="961f" grayscale="t"/>
                  <v:path arrowok="t"/>
                </v:shape>
                <v:group id="群組 146" o:spid="_x0000_s1093" style="position:absolute;width:14471;height:10871" coordsize="14472,1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文字方塊 2" o:spid="_x0000_s1094" type="#_x0000_t202" style="position:absolute;left:7632;top:1512;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" fillcolor="white [3212]" stroked="f">
                    <v:textbox inset="0,0,0,0">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6</w:t>
                          </w:r>
                        </w:p>
                      </w:txbxContent>
                    </v:textbox>
                  </v:shape>
                  <v:shape id="文字方塊 2" o:spid="_x0000_s1095" type="#_x0000_t202" style="position:absolute;left:10224;top:1512;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" fillcolor="white [3212]" stroked="f">
                    <v:textbox inset="0,0,0,0">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7</w:t>
                          </w:r>
                        </w:p>
                      </w:txbxContent>
                    </v:textbox>
                  </v:shape>
                  <v:shape id="文字方塊 2" o:spid="_x0000_s1096" type="#_x0000_t202" style="position:absolute;left:5040;top:158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" fillcolor="white [3212]" stroked="f">
                    <v:textbox inset="0,0,0,0">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5</w:t>
                          </w:r>
                        </w:p>
                      </w:txbxContent>
                    </v:textbox>
                  </v:shape>
                  <v:shape id="文字方塊 2" o:spid="_x0000_s1097" type="#_x0000_t202" style="position:absolute;left:1656;top:374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" fillcolor="white [3212]" stroked="f">
                    <v:textbox inset="0,0,0,0">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200</w:t>
                          </w:r>
                        </w:p>
                      </w:txbxContent>
                    </v:textbox>
                  </v:shape>
                  <v:shape id="文字方塊 2" o:spid="_x0000_s1098" type="#_x0000_t202" style="position:absolute;left:1584;top:9720;width:2381;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" fillcolor="white [3212]" stroked="f">
                    <v:textbox inset="0,0,0,0">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00</w:t>
                          </w:r>
                        </w:p>
                      </w:txbxContent>
                    </v:textbox>
                  </v:shape>
                  <v:shape id="文字方塊 2" o:spid="_x0000_s1099" type="#_x0000_t202" style="position:absolute;left:1656;top:6696;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" fillcolor="white [3212]" stroked="f">
                    <v:textbox inset="0,0,0,0">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600</w:t>
                          </w:r>
                        </w:p>
                      </w:txbxContent>
                    </v:textbox>
                  </v:shape>
                  <v:shape id="文字方塊 2" o:spid="_x0000_s1100" type="#_x0000_t202" style="position:absolute;left:3672;width:108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OaGwwAAANwAAAAPAAAAZHJzL2Rvd25yZXYueG1sRE9Na8JA&#10;EL0X/A/LCL3VjYVa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YTmhsMAAADcAAAADwAA&#10;AAAAAAAAAAAAAAAHAgAAZHJzL2Rvd25yZXYueG1sUEsFBgAAAAADAAMAtwAAAPcCAAAAAA==&#10;" filled="f" stroked="f">
                    <v:textbox inset="0,0,0,0">
                      <w:txbxContent>
                        <w:p w:rsidR="00B1465B" w:rsidRPr="00E15289" w:rsidRDefault="00B1465B" w:rsidP="00D37984">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密度（公斤</w:t>
                          </w:r>
                          <w:r w:rsidRPr="00E15289">
                            <w:rPr>
                              <w:rFonts w:ascii="Times New Roman" w:hAnsi="Times New Roman" w:cs="Times New Roman"/>
                              <w:sz w:val="16"/>
                            </w:rPr>
                            <w:t>/</w:t>
                          </w:r>
                          <w:r w:rsidRPr="00E15289">
                            <w:rPr>
                              <w:rFonts w:ascii="Times New Roman" w:hAnsi="Times New Roman" w:cs="Times New Roman"/>
                              <w:sz w:val="16"/>
                            </w:rPr>
                            <w:t>立方公尺）</w:t>
                          </w:r>
                        </w:p>
                      </w:txbxContent>
                    </v:textbox>
                  </v:shape>
                  <v:shape id="文字方塊 2" o:spid="_x0000_s1101" type="#_x0000_t202" style="position:absolute;top:4320;width:1200;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" filled="f" stroked="f">
                    <v:textbox style="layout-flow:vertical-ideographic" inset="0,0,0,0">
                      <w:txbxContent>
                        <w:p w:rsidR="00B1465B" w:rsidRPr="00E15289" w:rsidRDefault="00B1465B" w:rsidP="00D37984">
                          <w:pPr>
                            <w:snapToGrid w:val="0"/>
                            <w:spacing w:line="160" w:lineRule="exact"/>
                            <w:jc w:val="center"/>
                            <w:rPr>
                              <w:rFonts w:ascii="Times New Roman" w:hAnsi="Times New Roman" w:cs="Times New Roman"/>
                              <w:sz w:val="14"/>
                            </w:rPr>
                          </w:pPr>
                          <w:r w:rsidRPr="00E15289">
                            <w:rPr>
                              <w:rFonts w:ascii="Times New Roman" w:hAnsi="Times New Roman" w:cs="Times New Roman"/>
                              <w:sz w:val="14"/>
                            </w:rPr>
                            <w:t>深度（公尺）</w:t>
                          </w:r>
                        </w:p>
                      </w:txbxContent>
                    </v:textbox>
                  </v:shape>
                </v:group>
              </v:group>
            </w:pict>
          </mc:Fallback>
        </mc:AlternateContent>
      </w:r>
      <w:r w:rsidR="00EC6E08" w:rsidRPr="009E6BFB">
        <w:rPr>
          <w:rFonts w:ascii="Times New Roman" w:hAnsi="Times New Roman"/>
          <w:bCs w:val="0"/>
          <w:color w:val="auto"/>
          <w:spacing w:val="24"/>
        </w:rPr>
        <w:t>(A)</w:t>
      </w:r>
      <w:r w:rsidR="00EC6E08" w:rsidRPr="009E6BFB">
        <w:rPr>
          <w:rFonts w:ascii="Times New Roman" w:hAnsi="Times New Roman"/>
          <w:bCs w:val="0"/>
          <w:color w:val="auto"/>
          <w:spacing w:val="24"/>
        </w:rPr>
        <w:tab/>
        <w:t>(B)</w:t>
      </w:r>
      <w:r w:rsidR="00EC6E08" w:rsidRPr="009E6BFB">
        <w:rPr>
          <w:rFonts w:ascii="Times New Roman" w:hAnsi="Times New Roman"/>
          <w:bCs w:val="0"/>
          <w:color w:val="auto"/>
          <w:spacing w:val="24"/>
        </w:rPr>
        <w:tab/>
        <w:t>(C)</w:t>
      </w:r>
    </w:p>
    <w:p w:rsidR="007E3F03" w:rsidRPr="009E6BFB" w:rsidRDefault="007E3F03" w:rsidP="00526ECC">
      <w:pPr>
        <w:pStyle w:val="ABC0"/>
        <w:snapToGrid/>
        <w:spacing w:line="350" w:lineRule="atLeast"/>
        <w:ind w:leftChars="0" w:left="369" w:firstLine="0"/>
        <w:jc w:val="both"/>
        <w:rPr>
          <w:rFonts w:ascii="Times New Roman" w:hAnsi="Times New Roman"/>
          <w:bCs w:val="0"/>
          <w:color w:val="auto"/>
          <w:spacing w:val="24"/>
        </w:rPr>
      </w:pPr>
    </w:p>
    <w:p w:rsidR="007E3F03" w:rsidRPr="009E6BFB" w:rsidRDefault="007E3F03" w:rsidP="00526ECC">
      <w:pPr>
        <w:pStyle w:val="ABC0"/>
        <w:snapToGrid/>
        <w:spacing w:line="350" w:lineRule="atLeast"/>
        <w:ind w:leftChars="0" w:left="369" w:firstLine="0"/>
        <w:jc w:val="both"/>
        <w:rPr>
          <w:rFonts w:ascii="Times New Roman" w:hAnsi="Times New Roman"/>
          <w:bCs w:val="0"/>
          <w:color w:val="auto"/>
          <w:spacing w:val="24"/>
        </w:rPr>
      </w:pPr>
    </w:p>
    <w:p w:rsidR="007E3F03" w:rsidRPr="009E6BFB" w:rsidRDefault="007E3F03" w:rsidP="00526ECC">
      <w:pPr>
        <w:pStyle w:val="ABC0"/>
        <w:snapToGrid/>
        <w:spacing w:line="350" w:lineRule="atLeast"/>
        <w:ind w:leftChars="0" w:left="369" w:firstLine="0"/>
        <w:jc w:val="both"/>
        <w:rPr>
          <w:rFonts w:ascii="Times New Roman" w:hAnsi="Times New Roman"/>
          <w:bCs w:val="0"/>
          <w:color w:val="auto"/>
          <w:spacing w:val="24"/>
        </w:rPr>
      </w:pPr>
    </w:p>
    <w:p w:rsidR="007E3F03" w:rsidRPr="009E6BFB" w:rsidRDefault="007E3F03" w:rsidP="00526ECC">
      <w:pPr>
        <w:pStyle w:val="ABC0"/>
        <w:snapToGrid/>
        <w:spacing w:line="350" w:lineRule="atLeast"/>
        <w:ind w:leftChars="0" w:left="369" w:firstLine="0"/>
        <w:jc w:val="both"/>
        <w:rPr>
          <w:rFonts w:ascii="Times New Roman" w:hAnsi="Times New Roman"/>
          <w:bCs w:val="0"/>
          <w:color w:val="auto"/>
          <w:spacing w:val="24"/>
        </w:rPr>
      </w:pPr>
    </w:p>
    <w:p w:rsidR="007E3F03" w:rsidRPr="009E6BFB" w:rsidRDefault="007E3F03" w:rsidP="00526ECC">
      <w:pPr>
        <w:pStyle w:val="ABC0"/>
        <w:snapToGrid/>
        <w:spacing w:line="350" w:lineRule="atLeast"/>
        <w:ind w:leftChars="0" w:left="369" w:firstLine="0"/>
        <w:jc w:val="both"/>
        <w:rPr>
          <w:rFonts w:ascii="Times New Roman" w:hAnsi="Times New Roman"/>
          <w:bCs w:val="0"/>
          <w:color w:val="auto"/>
          <w:spacing w:val="24"/>
        </w:rPr>
      </w:pPr>
    </w:p>
    <w:p w:rsidR="007E3F03" w:rsidRPr="009E6BFB" w:rsidRDefault="007E3F03" w:rsidP="00526ECC">
      <w:pPr>
        <w:pStyle w:val="ABC0"/>
        <w:snapToGrid/>
        <w:spacing w:line="350" w:lineRule="atLeast"/>
        <w:ind w:leftChars="0" w:left="369" w:firstLine="0"/>
        <w:jc w:val="both"/>
        <w:rPr>
          <w:rFonts w:ascii="Times New Roman" w:hAnsi="Times New Roman"/>
          <w:bCs w:val="0"/>
          <w:color w:val="auto"/>
          <w:spacing w:val="24"/>
        </w:rPr>
      </w:pPr>
    </w:p>
    <w:p w:rsidR="00EC6E08" w:rsidRPr="009E6BFB" w:rsidRDefault="005E7448" w:rsidP="00526ECC">
      <w:pPr>
        <w:pStyle w:val="ABC0"/>
        <w:snapToGrid/>
        <w:spacing w:line="350" w:lineRule="atLeast"/>
        <w:ind w:leftChars="0" w:left="369" w:firstLine="0"/>
        <w:jc w:val="both"/>
        <w:rPr>
          <w:rFonts w:ascii="Times New Roman" w:hAnsi="Times New Roman"/>
          <w:bCs w:val="0"/>
          <w:color w:val="auto"/>
          <w:spacing w:val="24"/>
        </w:rPr>
      </w:pPr>
      <w:r w:rsidRPr="009E6BFB">
        <w:rPr>
          <w:rFonts w:ascii="Times New Roman" w:hAnsi="Times New Roman"/>
          <w:bCs w:val="0"/>
          <w:noProof/>
          <w:spacing w:val="24"/>
        </w:rPr>
        <mc:AlternateContent>
          <mc:Choice Requires="wpg">
            <w:drawing>
              <wp:anchor distT="0" distB="0" distL="114300" distR="114300" simplePos="0" relativeHeight="251650560" behindDoc="0" locked="0" layoutInCell="1" allowOverlap="1" wp14:anchorId="491BBA7E" wp14:editId="47CE5914">
                <wp:simplePos x="0" y="0"/>
                <wp:positionH relativeFrom="column">
                  <wp:posOffset>525481</wp:posOffset>
                </wp:positionH>
                <wp:positionV relativeFrom="paragraph">
                  <wp:posOffset>140559</wp:posOffset>
                </wp:positionV>
                <wp:extent cx="1447165" cy="1416685"/>
                <wp:effectExtent l="0" t="0" r="635" b="0"/>
                <wp:wrapNone/>
                <wp:docPr id="159" name="群組 159"/>
                <wp:cNvGraphicFramePr/>
                <a:graphic xmlns:a="http://schemas.openxmlformats.org/drawingml/2006/main">
                  <a:graphicData uri="http://schemas.microsoft.com/office/word/2010/wordprocessingGroup">
                    <wpg:wgp>
                      <wpg:cNvGrpSpPr/>
                      <wpg:grpSpPr>
                        <a:xfrm>
                          <a:off x="0" y="0"/>
                          <a:ext cx="1447165" cy="1416685"/>
                          <a:chOff x="0" y="0"/>
                          <a:chExt cx="1447165" cy="1417138"/>
                        </a:xfrm>
                      </wpg:grpSpPr>
                      <pic:pic xmlns:pic="http://schemas.openxmlformats.org/drawingml/2006/picture">
                        <pic:nvPicPr>
                          <pic:cNvPr id="160" name="圖片 160"/>
                          <pic:cNvPicPr>
                            <a:picLocks noChangeAspect="1"/>
                          </pic:cNvPicPr>
                        </pic:nvPicPr>
                        <pic:blipFill rotWithShape="1">
                          <a:blip r:embed="rId80" cstate="print">
                            <a:grayscl/>
                            <a:extLst>
                              <a:ext uri="{28A0092B-C50C-407E-A947-70E740481C1C}">
                                <a14:useLocalDpi xmlns:a14="http://schemas.microsoft.com/office/drawing/2010/main" val="0"/>
                              </a:ext>
                            </a:extLst>
                          </a:blip>
                          <a:srcRect l="6880" t="57948" r="67770" b="1762"/>
                          <a:stretch/>
                        </pic:blipFill>
                        <pic:spPr bwMode="auto">
                          <a:xfrm>
                            <a:off x="372292" y="244928"/>
                            <a:ext cx="1040130" cy="1172210"/>
                          </a:xfrm>
                          <a:prstGeom prst="rect">
                            <a:avLst/>
                          </a:prstGeom>
                          <a:ln>
                            <a:noFill/>
                          </a:ln>
                          <a:extLst>
                            <a:ext uri="{53640926-AAD7-44D8-BBD7-CCE9431645EC}">
                              <a14:shadowObscured xmlns:a14="http://schemas.microsoft.com/office/drawing/2010/main"/>
                            </a:ext>
                          </a:extLst>
                        </pic:spPr>
                      </pic:pic>
                      <wpg:grpSp>
                        <wpg:cNvPr id="161" name="群組 161"/>
                        <wpg:cNvGrpSpPr/>
                        <wpg:grpSpPr>
                          <a:xfrm>
                            <a:off x="0" y="0"/>
                            <a:ext cx="1447165" cy="1087120"/>
                            <a:chOff x="0" y="0"/>
                            <a:chExt cx="1447200" cy="1087570"/>
                          </a:xfrm>
                        </wpg:grpSpPr>
                        <wps:wsp>
                          <wps:cNvPr id="162" name="文字方塊 2"/>
                          <wps:cNvSpPr txBox="1">
                            <a:spLocks noChangeArrowheads="1"/>
                          </wps:cNvSpPr>
                          <wps:spPr bwMode="auto">
                            <a:xfrm>
                              <a:off x="763200" y="151200"/>
                              <a:ext cx="229870" cy="115570"/>
                            </a:xfrm>
                            <a:prstGeom prst="rect">
                              <a:avLst/>
                            </a:prstGeom>
                            <a:solidFill>
                              <a:schemeClr val="bg1"/>
                            </a:solidFill>
                            <a:ln w="9525">
                              <a:noFill/>
                              <a:miter lim="800000"/>
                              <a:headEnd/>
                              <a:tailEnd/>
                            </a:ln>
                          </wps:spPr>
                          <wps:txbx>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6</w:t>
                                </w:r>
                              </w:p>
                            </w:txbxContent>
                          </wps:txbx>
                          <wps:bodyPr rot="0" vert="horz" wrap="square" lIns="0" tIns="0" rIns="0" bIns="0" anchor="t" anchorCtr="0">
                            <a:noAutofit/>
                          </wps:bodyPr>
                        </wps:wsp>
                        <wps:wsp>
                          <wps:cNvPr id="163" name="文字方塊 2"/>
                          <wps:cNvSpPr txBox="1">
                            <a:spLocks noChangeArrowheads="1"/>
                          </wps:cNvSpPr>
                          <wps:spPr bwMode="auto">
                            <a:xfrm>
                              <a:off x="1022400" y="151200"/>
                              <a:ext cx="229870" cy="115570"/>
                            </a:xfrm>
                            <a:prstGeom prst="rect">
                              <a:avLst/>
                            </a:prstGeom>
                            <a:solidFill>
                              <a:schemeClr val="bg1"/>
                            </a:solidFill>
                            <a:ln w="9525">
                              <a:noFill/>
                              <a:miter lim="800000"/>
                              <a:headEnd/>
                              <a:tailEnd/>
                            </a:ln>
                          </wps:spPr>
                          <wps:txbx>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7</w:t>
                                </w:r>
                              </w:p>
                            </w:txbxContent>
                          </wps:txbx>
                          <wps:bodyPr rot="0" vert="horz" wrap="square" lIns="0" tIns="0" rIns="0" bIns="0" anchor="t" anchorCtr="0">
                            <a:noAutofit/>
                          </wps:bodyPr>
                        </wps:wsp>
                        <wps:wsp>
                          <wps:cNvPr id="164" name="文字方塊 2"/>
                          <wps:cNvSpPr txBox="1">
                            <a:spLocks noChangeArrowheads="1"/>
                          </wps:cNvSpPr>
                          <wps:spPr bwMode="auto">
                            <a:xfrm>
                              <a:off x="504000" y="158400"/>
                              <a:ext cx="229870" cy="115570"/>
                            </a:xfrm>
                            <a:prstGeom prst="rect">
                              <a:avLst/>
                            </a:prstGeom>
                            <a:solidFill>
                              <a:schemeClr val="bg1"/>
                            </a:solidFill>
                            <a:ln w="9525">
                              <a:noFill/>
                              <a:miter lim="800000"/>
                              <a:headEnd/>
                              <a:tailEnd/>
                            </a:ln>
                          </wps:spPr>
                          <wps:txbx>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5</w:t>
                                </w:r>
                              </w:p>
                            </w:txbxContent>
                          </wps:txbx>
                          <wps:bodyPr rot="0" vert="horz" wrap="square" lIns="0" tIns="0" rIns="0" bIns="0" anchor="t" anchorCtr="0">
                            <a:noAutofit/>
                          </wps:bodyPr>
                        </wps:wsp>
                        <wps:wsp>
                          <wps:cNvPr id="165" name="文字方塊 2"/>
                          <wps:cNvSpPr txBox="1">
                            <a:spLocks noChangeArrowheads="1"/>
                          </wps:cNvSpPr>
                          <wps:spPr bwMode="auto">
                            <a:xfrm>
                              <a:off x="165600" y="374400"/>
                              <a:ext cx="229870" cy="115570"/>
                            </a:xfrm>
                            <a:prstGeom prst="rect">
                              <a:avLst/>
                            </a:prstGeom>
                            <a:solidFill>
                              <a:schemeClr val="bg1"/>
                            </a:solidFill>
                            <a:ln w="9525">
                              <a:noFill/>
                              <a:miter lim="800000"/>
                              <a:headEnd/>
                              <a:tailEnd/>
                            </a:ln>
                          </wps:spPr>
                          <wps:txbx>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200</w:t>
                                </w:r>
                              </w:p>
                            </w:txbxContent>
                          </wps:txbx>
                          <wps:bodyPr rot="0" vert="horz" wrap="square" lIns="0" tIns="0" rIns="0" bIns="0" anchor="t" anchorCtr="0">
                            <a:noAutofit/>
                          </wps:bodyPr>
                        </wps:wsp>
                        <wps:wsp>
                          <wps:cNvPr id="166" name="文字方塊 2"/>
                          <wps:cNvSpPr txBox="1">
                            <a:spLocks noChangeArrowheads="1"/>
                          </wps:cNvSpPr>
                          <wps:spPr bwMode="auto">
                            <a:xfrm>
                              <a:off x="158400" y="972000"/>
                              <a:ext cx="238125" cy="115570"/>
                            </a:xfrm>
                            <a:prstGeom prst="rect">
                              <a:avLst/>
                            </a:prstGeom>
                            <a:solidFill>
                              <a:schemeClr val="bg1"/>
                            </a:solidFill>
                            <a:ln w="9525">
                              <a:noFill/>
                              <a:miter lim="800000"/>
                              <a:headEnd/>
                              <a:tailEnd/>
                            </a:ln>
                          </wps:spPr>
                          <wps:txbx>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00</w:t>
                                </w:r>
                              </w:p>
                            </w:txbxContent>
                          </wps:txbx>
                          <wps:bodyPr rot="0" vert="horz" wrap="square" lIns="0" tIns="0" rIns="0" bIns="0" anchor="t" anchorCtr="0">
                            <a:noAutofit/>
                          </wps:bodyPr>
                        </wps:wsp>
                        <wps:wsp>
                          <wps:cNvPr id="167" name="文字方塊 2"/>
                          <wps:cNvSpPr txBox="1">
                            <a:spLocks noChangeArrowheads="1"/>
                          </wps:cNvSpPr>
                          <wps:spPr bwMode="auto">
                            <a:xfrm>
                              <a:off x="165600" y="669600"/>
                              <a:ext cx="229870" cy="115570"/>
                            </a:xfrm>
                            <a:prstGeom prst="rect">
                              <a:avLst/>
                            </a:prstGeom>
                            <a:solidFill>
                              <a:schemeClr val="bg1"/>
                            </a:solidFill>
                            <a:ln w="9525">
                              <a:noFill/>
                              <a:miter lim="800000"/>
                              <a:headEnd/>
                              <a:tailEnd/>
                            </a:ln>
                          </wps:spPr>
                          <wps:txbx>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600</w:t>
                                </w:r>
                              </w:p>
                            </w:txbxContent>
                          </wps:txbx>
                          <wps:bodyPr rot="0" vert="horz" wrap="square" lIns="0" tIns="0" rIns="0" bIns="0" anchor="t" anchorCtr="0">
                            <a:noAutofit/>
                          </wps:bodyPr>
                        </wps:wsp>
                        <wps:wsp>
                          <wps:cNvPr id="168" name="文字方塊 2"/>
                          <wps:cNvSpPr txBox="1">
                            <a:spLocks noChangeArrowheads="1"/>
                          </wps:cNvSpPr>
                          <wps:spPr bwMode="auto">
                            <a:xfrm>
                              <a:off x="367200" y="0"/>
                              <a:ext cx="1080000" cy="144000"/>
                            </a:xfrm>
                            <a:prstGeom prst="rect">
                              <a:avLst/>
                            </a:prstGeom>
                            <a:noFill/>
                            <a:ln w="9525">
                              <a:noFill/>
                              <a:miter lim="800000"/>
                              <a:headEnd/>
                              <a:tailEnd/>
                            </a:ln>
                          </wps:spPr>
                          <wps:txbx>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密度（公斤</w:t>
                                </w:r>
                                <w:r w:rsidRPr="00E15289">
                                  <w:rPr>
                                    <w:rFonts w:ascii="Times New Roman" w:hAnsi="Times New Roman" w:cs="Times New Roman"/>
                                    <w:sz w:val="16"/>
                                  </w:rPr>
                                  <w:t>/</w:t>
                                </w:r>
                                <w:r w:rsidRPr="00E15289">
                                  <w:rPr>
                                    <w:rFonts w:ascii="Times New Roman" w:hAnsi="Times New Roman" w:cs="Times New Roman"/>
                                    <w:sz w:val="16"/>
                                  </w:rPr>
                                  <w:t>立方公尺）</w:t>
                                </w:r>
                              </w:p>
                            </w:txbxContent>
                          </wps:txbx>
                          <wps:bodyPr rot="0" vert="horz" wrap="square" lIns="0" tIns="0" rIns="0" bIns="0" anchor="t" anchorCtr="0">
                            <a:noAutofit/>
                          </wps:bodyPr>
                        </wps:wsp>
                        <wps:wsp>
                          <wps:cNvPr id="169" name="文字方塊 2"/>
                          <wps:cNvSpPr txBox="1">
                            <a:spLocks noChangeArrowheads="1"/>
                          </wps:cNvSpPr>
                          <wps:spPr bwMode="auto">
                            <a:xfrm>
                              <a:off x="0" y="432000"/>
                              <a:ext cx="120015" cy="558165"/>
                            </a:xfrm>
                            <a:prstGeom prst="rect">
                              <a:avLst/>
                            </a:prstGeom>
                            <a:noFill/>
                            <a:ln w="9525">
                              <a:noFill/>
                              <a:miter lim="800000"/>
                              <a:headEnd/>
                              <a:tailEnd/>
                            </a:ln>
                          </wps:spPr>
                          <wps:txbx>
                            <w:txbxContent>
                              <w:p w:rsidR="00B1465B" w:rsidRPr="00E15289" w:rsidRDefault="00B1465B" w:rsidP="00D72EC1">
                                <w:pPr>
                                  <w:snapToGrid w:val="0"/>
                                  <w:spacing w:line="160" w:lineRule="exact"/>
                                  <w:jc w:val="center"/>
                                  <w:rPr>
                                    <w:rFonts w:ascii="Times New Roman" w:hAnsi="Times New Roman" w:cs="Times New Roman"/>
                                    <w:sz w:val="14"/>
                                  </w:rPr>
                                </w:pPr>
                                <w:r w:rsidRPr="00E15289">
                                  <w:rPr>
                                    <w:rFonts w:ascii="Times New Roman" w:hAnsi="Times New Roman" w:cs="Times New Roman"/>
                                    <w:sz w:val="14"/>
                                  </w:rPr>
                                  <w:t>深度（公尺）</w:t>
                                </w:r>
                              </w:p>
                            </w:txbxContent>
                          </wps:txbx>
                          <wps:bodyPr rot="0" vert="eaVert" wrap="square" lIns="0" tIns="0" rIns="0" bIns="0" anchor="t" anchorCtr="0">
                            <a:noAutofit/>
                          </wps:bodyPr>
                        </wps:wsp>
                      </wpg:grpSp>
                    </wpg:wgp>
                  </a:graphicData>
                </a:graphic>
              </wp:anchor>
            </w:drawing>
          </mc:Choice>
          <mc:Fallback>
            <w:pict>
              <v:group w14:anchorId="491BBA7E" id="群組 159" o:spid="_x0000_s1102" style="position:absolute;left:0;text-align:left;margin-left:41.4pt;margin-top:11.05pt;width:113.95pt;height:111.55pt;z-index:251650560" coordsize="14471,141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">
                <v:shape id="圖片 160" o:spid="_x0000_s1103" type="#_x0000_t75" style="position:absolute;left:3722;top:2449;width:10402;height:117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">
                  <v:imagedata r:id="rId81" o:title="" croptop="37977f" cropbottom="1155f" cropleft="4509f" cropright="44414f" grayscale="t"/>
                  <v:path arrowok="t"/>
                </v:shape>
                <v:group id="群組 161" o:spid="_x0000_s1104" style="position:absolute;width:14471;height:10871" coordsize="14472,1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文字方塊 2" o:spid="_x0000_s1105" type="#_x0000_t202" style="position:absolute;left:7632;top:1512;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" fillcolor="white [3212]" stroked="f">
                    <v:textbox inset="0,0,0,0">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6</w:t>
                          </w:r>
                        </w:p>
                      </w:txbxContent>
                    </v:textbox>
                  </v:shape>
                  <v:shape id="文字方塊 2" o:spid="_x0000_s1106" type="#_x0000_t202" style="position:absolute;left:10224;top:1512;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" fillcolor="white [3212]" stroked="f">
                    <v:textbox inset="0,0,0,0">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7</w:t>
                          </w:r>
                        </w:p>
                      </w:txbxContent>
                    </v:textbox>
                  </v:shape>
                  <v:shape id="文字方塊 2" o:spid="_x0000_s1107" type="#_x0000_t202" style="position:absolute;left:5040;top:158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" fillcolor="white [3212]" stroked="f">
                    <v:textbox inset="0,0,0,0">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5</w:t>
                          </w:r>
                        </w:p>
                      </w:txbxContent>
                    </v:textbox>
                  </v:shape>
                  <v:shape id="文字方塊 2" o:spid="_x0000_s1108" type="#_x0000_t202" style="position:absolute;left:1656;top:374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" fillcolor="white [3212]" stroked="f">
                    <v:textbox inset="0,0,0,0">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200</w:t>
                          </w:r>
                        </w:p>
                      </w:txbxContent>
                    </v:textbox>
                  </v:shape>
                  <v:shape id="文字方塊 2" o:spid="_x0000_s1109" type="#_x0000_t202" style="position:absolute;left:1584;top:9720;width:2381;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" fillcolor="white [3212]" stroked="f">
                    <v:textbox inset="0,0,0,0">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00</w:t>
                          </w:r>
                        </w:p>
                      </w:txbxContent>
                    </v:textbox>
                  </v:shape>
                  <v:shape id="文字方塊 2" o:spid="_x0000_s1110" type="#_x0000_t202" style="position:absolute;left:1656;top:6696;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" fillcolor="white [3212]" stroked="f">
                    <v:textbox inset="0,0,0,0">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600</w:t>
                          </w:r>
                        </w:p>
                      </w:txbxContent>
                    </v:textbox>
                  </v:shape>
                  <v:shape id="文字方塊 2" o:spid="_x0000_s1111" type="#_x0000_t202" style="position:absolute;left:3672;width:108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rsidR="00B1465B" w:rsidRPr="00E15289" w:rsidRDefault="00B1465B" w:rsidP="00D72EC1">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密度（公斤</w:t>
                          </w:r>
                          <w:r w:rsidRPr="00E15289">
                            <w:rPr>
                              <w:rFonts w:ascii="Times New Roman" w:hAnsi="Times New Roman" w:cs="Times New Roman"/>
                              <w:sz w:val="16"/>
                            </w:rPr>
                            <w:t>/</w:t>
                          </w:r>
                          <w:r w:rsidRPr="00E15289">
                            <w:rPr>
                              <w:rFonts w:ascii="Times New Roman" w:hAnsi="Times New Roman" w:cs="Times New Roman"/>
                              <w:sz w:val="16"/>
                            </w:rPr>
                            <w:t>立方公尺）</w:t>
                          </w:r>
                        </w:p>
                      </w:txbxContent>
                    </v:textbox>
                  </v:shape>
                  <v:shape id="文字方塊 2" o:spid="_x0000_s1112" type="#_x0000_t202" style="position:absolute;top:4320;width:1200;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" filled="f" stroked="f">
                    <v:textbox style="layout-flow:vertical-ideographic" inset="0,0,0,0">
                      <w:txbxContent>
                        <w:p w:rsidR="00B1465B" w:rsidRPr="00E15289" w:rsidRDefault="00B1465B" w:rsidP="00D72EC1">
                          <w:pPr>
                            <w:snapToGrid w:val="0"/>
                            <w:spacing w:line="160" w:lineRule="exact"/>
                            <w:jc w:val="center"/>
                            <w:rPr>
                              <w:rFonts w:ascii="Times New Roman" w:hAnsi="Times New Roman" w:cs="Times New Roman"/>
                              <w:sz w:val="14"/>
                            </w:rPr>
                          </w:pPr>
                          <w:r w:rsidRPr="00E15289">
                            <w:rPr>
                              <w:rFonts w:ascii="Times New Roman" w:hAnsi="Times New Roman" w:cs="Times New Roman"/>
                              <w:sz w:val="14"/>
                            </w:rPr>
                            <w:t>深度（公尺）</w:t>
                          </w:r>
                        </w:p>
                      </w:txbxContent>
                    </v:textbox>
                  </v:shape>
                </v:group>
              </v:group>
            </w:pict>
          </mc:Fallback>
        </mc:AlternateContent>
      </w:r>
      <w:r w:rsidRPr="009E6BFB">
        <w:rPr>
          <w:rFonts w:ascii="Times New Roman" w:hAnsi="Times New Roman"/>
          <w:noProof/>
        </w:rPr>
        <mc:AlternateContent>
          <mc:Choice Requires="wpg">
            <w:drawing>
              <wp:anchor distT="0" distB="0" distL="114300" distR="114300" simplePos="0" relativeHeight="251651584" behindDoc="0" locked="0" layoutInCell="1" allowOverlap="1" wp14:anchorId="6C7149EB" wp14:editId="512DABCA">
                <wp:simplePos x="0" y="0"/>
                <wp:positionH relativeFrom="column">
                  <wp:posOffset>2486025</wp:posOffset>
                </wp:positionH>
                <wp:positionV relativeFrom="paragraph">
                  <wp:posOffset>134022</wp:posOffset>
                </wp:positionV>
                <wp:extent cx="1447165" cy="1397272"/>
                <wp:effectExtent l="0" t="0" r="635" b="0"/>
                <wp:wrapNone/>
                <wp:docPr id="170" name="群組 170"/>
                <wp:cNvGraphicFramePr/>
                <a:graphic xmlns:a="http://schemas.openxmlformats.org/drawingml/2006/main">
                  <a:graphicData uri="http://schemas.microsoft.com/office/word/2010/wordprocessingGroup">
                    <wpg:wgp>
                      <wpg:cNvGrpSpPr/>
                      <wpg:grpSpPr>
                        <a:xfrm>
                          <a:off x="0" y="0"/>
                          <a:ext cx="1447165" cy="1397272"/>
                          <a:chOff x="0" y="0"/>
                          <a:chExt cx="1447165" cy="1397272"/>
                        </a:xfrm>
                      </wpg:grpSpPr>
                      <pic:pic xmlns:pic="http://schemas.openxmlformats.org/drawingml/2006/picture">
                        <pic:nvPicPr>
                          <pic:cNvPr id="171" name="圖片 171"/>
                          <pic:cNvPicPr>
                            <a:picLocks noChangeAspect="1"/>
                          </pic:cNvPicPr>
                        </pic:nvPicPr>
                        <pic:blipFill rotWithShape="1">
                          <a:blip r:embed="rId78" cstate="print">
                            <a:grayscl/>
                            <a:extLst>
                              <a:ext uri="{28A0092B-C50C-407E-A947-70E740481C1C}">
                                <a14:useLocalDpi xmlns:a14="http://schemas.microsoft.com/office/drawing/2010/main" val="0"/>
                              </a:ext>
                            </a:extLst>
                          </a:blip>
                          <a:srcRect l="40514" t="58040" r="34265" b="2120"/>
                          <a:stretch/>
                        </pic:blipFill>
                        <pic:spPr bwMode="auto">
                          <a:xfrm>
                            <a:off x="362494" y="238397"/>
                            <a:ext cx="1033145" cy="1158875"/>
                          </a:xfrm>
                          <a:prstGeom prst="rect">
                            <a:avLst/>
                          </a:prstGeom>
                          <a:ln>
                            <a:noFill/>
                          </a:ln>
                          <a:extLst>
                            <a:ext uri="{53640926-AAD7-44D8-BBD7-CCE9431645EC}">
                              <a14:shadowObscured xmlns:a14="http://schemas.microsoft.com/office/drawing/2010/main"/>
                            </a:ext>
                          </a:extLst>
                        </pic:spPr>
                      </pic:pic>
                      <wpg:grpSp>
                        <wpg:cNvPr id="172" name="群組 172"/>
                        <wpg:cNvGrpSpPr/>
                        <wpg:grpSpPr>
                          <a:xfrm>
                            <a:off x="0" y="0"/>
                            <a:ext cx="1447165" cy="1087120"/>
                            <a:chOff x="0" y="0"/>
                            <a:chExt cx="1447200" cy="1087570"/>
                          </a:xfrm>
                        </wpg:grpSpPr>
                        <wps:wsp>
                          <wps:cNvPr id="173" name="文字方塊 2"/>
                          <wps:cNvSpPr txBox="1">
                            <a:spLocks noChangeArrowheads="1"/>
                          </wps:cNvSpPr>
                          <wps:spPr bwMode="auto">
                            <a:xfrm>
                              <a:off x="763200" y="151200"/>
                              <a:ext cx="229870" cy="115570"/>
                            </a:xfrm>
                            <a:prstGeom prst="rect">
                              <a:avLst/>
                            </a:prstGeom>
                            <a:solidFill>
                              <a:schemeClr val="bg1"/>
                            </a:solidFill>
                            <a:ln w="9525">
                              <a:noFill/>
                              <a:miter lim="800000"/>
                              <a:headEnd/>
                              <a:tailEnd/>
                            </a:ln>
                          </wps:spPr>
                          <wps:txbx>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6</w:t>
                                </w:r>
                              </w:p>
                            </w:txbxContent>
                          </wps:txbx>
                          <wps:bodyPr rot="0" vert="horz" wrap="square" lIns="0" tIns="0" rIns="0" bIns="0" anchor="t" anchorCtr="0">
                            <a:noAutofit/>
                          </wps:bodyPr>
                        </wps:wsp>
                        <wps:wsp>
                          <wps:cNvPr id="174" name="文字方塊 2"/>
                          <wps:cNvSpPr txBox="1">
                            <a:spLocks noChangeArrowheads="1"/>
                          </wps:cNvSpPr>
                          <wps:spPr bwMode="auto">
                            <a:xfrm>
                              <a:off x="1022400" y="151200"/>
                              <a:ext cx="229870" cy="115570"/>
                            </a:xfrm>
                            <a:prstGeom prst="rect">
                              <a:avLst/>
                            </a:prstGeom>
                            <a:solidFill>
                              <a:schemeClr val="bg1"/>
                            </a:solidFill>
                            <a:ln w="9525">
                              <a:noFill/>
                              <a:miter lim="800000"/>
                              <a:headEnd/>
                              <a:tailEnd/>
                            </a:ln>
                          </wps:spPr>
                          <wps:txbx>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7</w:t>
                                </w:r>
                              </w:p>
                            </w:txbxContent>
                          </wps:txbx>
                          <wps:bodyPr rot="0" vert="horz" wrap="square" lIns="0" tIns="0" rIns="0" bIns="0" anchor="t" anchorCtr="0">
                            <a:noAutofit/>
                          </wps:bodyPr>
                        </wps:wsp>
                        <wps:wsp>
                          <wps:cNvPr id="175" name="文字方塊 2"/>
                          <wps:cNvSpPr txBox="1">
                            <a:spLocks noChangeArrowheads="1"/>
                          </wps:cNvSpPr>
                          <wps:spPr bwMode="auto">
                            <a:xfrm>
                              <a:off x="504000" y="155132"/>
                              <a:ext cx="229870" cy="115570"/>
                            </a:xfrm>
                            <a:prstGeom prst="rect">
                              <a:avLst/>
                            </a:prstGeom>
                            <a:solidFill>
                              <a:schemeClr val="bg1"/>
                            </a:solidFill>
                            <a:ln w="9525">
                              <a:noFill/>
                              <a:miter lim="800000"/>
                              <a:headEnd/>
                              <a:tailEnd/>
                            </a:ln>
                          </wps:spPr>
                          <wps:txbx>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5</w:t>
                                </w:r>
                              </w:p>
                            </w:txbxContent>
                          </wps:txbx>
                          <wps:bodyPr rot="0" vert="horz" wrap="square" lIns="0" tIns="0" rIns="0" bIns="0" anchor="t" anchorCtr="0">
                            <a:noAutofit/>
                          </wps:bodyPr>
                        </wps:wsp>
                        <wps:wsp>
                          <wps:cNvPr id="176" name="文字方塊 2"/>
                          <wps:cNvSpPr txBox="1">
                            <a:spLocks noChangeArrowheads="1"/>
                          </wps:cNvSpPr>
                          <wps:spPr bwMode="auto">
                            <a:xfrm>
                              <a:off x="165600" y="374400"/>
                              <a:ext cx="229870" cy="115570"/>
                            </a:xfrm>
                            <a:prstGeom prst="rect">
                              <a:avLst/>
                            </a:prstGeom>
                            <a:solidFill>
                              <a:schemeClr val="bg1"/>
                            </a:solidFill>
                            <a:ln w="9525">
                              <a:noFill/>
                              <a:miter lim="800000"/>
                              <a:headEnd/>
                              <a:tailEnd/>
                            </a:ln>
                          </wps:spPr>
                          <wps:txbx>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200</w:t>
                                </w:r>
                              </w:p>
                            </w:txbxContent>
                          </wps:txbx>
                          <wps:bodyPr rot="0" vert="horz" wrap="square" lIns="0" tIns="0" rIns="0" bIns="0" anchor="t" anchorCtr="0">
                            <a:noAutofit/>
                          </wps:bodyPr>
                        </wps:wsp>
                        <wps:wsp>
                          <wps:cNvPr id="177" name="文字方塊 2"/>
                          <wps:cNvSpPr txBox="1">
                            <a:spLocks noChangeArrowheads="1"/>
                          </wps:cNvSpPr>
                          <wps:spPr bwMode="auto">
                            <a:xfrm>
                              <a:off x="158400" y="972000"/>
                              <a:ext cx="238125" cy="115570"/>
                            </a:xfrm>
                            <a:prstGeom prst="rect">
                              <a:avLst/>
                            </a:prstGeom>
                            <a:solidFill>
                              <a:schemeClr val="bg1"/>
                            </a:solidFill>
                            <a:ln w="9525">
                              <a:noFill/>
                              <a:miter lim="800000"/>
                              <a:headEnd/>
                              <a:tailEnd/>
                            </a:ln>
                          </wps:spPr>
                          <wps:txbx>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00</w:t>
                                </w:r>
                              </w:p>
                            </w:txbxContent>
                          </wps:txbx>
                          <wps:bodyPr rot="0" vert="horz" wrap="square" lIns="0" tIns="0" rIns="0" bIns="0" anchor="t" anchorCtr="0">
                            <a:noAutofit/>
                          </wps:bodyPr>
                        </wps:wsp>
                        <wps:wsp>
                          <wps:cNvPr id="178" name="文字方塊 2"/>
                          <wps:cNvSpPr txBox="1">
                            <a:spLocks noChangeArrowheads="1"/>
                          </wps:cNvSpPr>
                          <wps:spPr bwMode="auto">
                            <a:xfrm>
                              <a:off x="165600" y="669600"/>
                              <a:ext cx="229870" cy="115570"/>
                            </a:xfrm>
                            <a:prstGeom prst="rect">
                              <a:avLst/>
                            </a:prstGeom>
                            <a:solidFill>
                              <a:schemeClr val="bg1"/>
                            </a:solidFill>
                            <a:ln w="9525">
                              <a:noFill/>
                              <a:miter lim="800000"/>
                              <a:headEnd/>
                              <a:tailEnd/>
                            </a:ln>
                          </wps:spPr>
                          <wps:txbx>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600</w:t>
                                </w:r>
                              </w:p>
                            </w:txbxContent>
                          </wps:txbx>
                          <wps:bodyPr rot="0" vert="horz" wrap="square" lIns="0" tIns="0" rIns="0" bIns="0" anchor="t" anchorCtr="0">
                            <a:noAutofit/>
                          </wps:bodyPr>
                        </wps:wsp>
                        <wps:wsp>
                          <wps:cNvPr id="179" name="文字方塊 2"/>
                          <wps:cNvSpPr txBox="1">
                            <a:spLocks noChangeArrowheads="1"/>
                          </wps:cNvSpPr>
                          <wps:spPr bwMode="auto">
                            <a:xfrm>
                              <a:off x="367200" y="0"/>
                              <a:ext cx="1080000" cy="144000"/>
                            </a:xfrm>
                            <a:prstGeom prst="rect">
                              <a:avLst/>
                            </a:prstGeom>
                            <a:noFill/>
                            <a:ln w="9525">
                              <a:noFill/>
                              <a:miter lim="800000"/>
                              <a:headEnd/>
                              <a:tailEnd/>
                            </a:ln>
                          </wps:spPr>
                          <wps:txbx>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密度（公斤</w:t>
                                </w:r>
                                <w:r w:rsidRPr="00E15289">
                                  <w:rPr>
                                    <w:rFonts w:ascii="Times New Roman" w:hAnsi="Times New Roman" w:cs="Times New Roman"/>
                                    <w:sz w:val="16"/>
                                  </w:rPr>
                                  <w:t>/</w:t>
                                </w:r>
                                <w:r w:rsidRPr="00E15289">
                                  <w:rPr>
                                    <w:rFonts w:ascii="Times New Roman" w:hAnsi="Times New Roman" w:cs="Times New Roman"/>
                                    <w:sz w:val="16"/>
                                  </w:rPr>
                                  <w:t>立方公尺）</w:t>
                                </w:r>
                              </w:p>
                            </w:txbxContent>
                          </wps:txbx>
                          <wps:bodyPr rot="0" vert="horz" wrap="square" lIns="0" tIns="0" rIns="0" bIns="0" anchor="t" anchorCtr="0">
                            <a:noAutofit/>
                          </wps:bodyPr>
                        </wps:wsp>
                        <wps:wsp>
                          <wps:cNvPr id="180" name="文字方塊 2"/>
                          <wps:cNvSpPr txBox="1">
                            <a:spLocks noChangeArrowheads="1"/>
                          </wps:cNvSpPr>
                          <wps:spPr bwMode="auto">
                            <a:xfrm>
                              <a:off x="0" y="432000"/>
                              <a:ext cx="120015" cy="558165"/>
                            </a:xfrm>
                            <a:prstGeom prst="rect">
                              <a:avLst/>
                            </a:prstGeom>
                            <a:noFill/>
                            <a:ln w="9525">
                              <a:noFill/>
                              <a:miter lim="800000"/>
                              <a:headEnd/>
                              <a:tailEnd/>
                            </a:ln>
                          </wps:spPr>
                          <wps:txbx>
                            <w:txbxContent>
                              <w:p w:rsidR="00B1465B" w:rsidRPr="00E15289" w:rsidRDefault="00B1465B" w:rsidP="005E7448">
                                <w:pPr>
                                  <w:snapToGrid w:val="0"/>
                                  <w:spacing w:line="160" w:lineRule="exact"/>
                                  <w:jc w:val="center"/>
                                  <w:rPr>
                                    <w:rFonts w:ascii="Times New Roman" w:hAnsi="Times New Roman" w:cs="Times New Roman"/>
                                    <w:sz w:val="14"/>
                                  </w:rPr>
                                </w:pPr>
                                <w:r w:rsidRPr="00E15289">
                                  <w:rPr>
                                    <w:rFonts w:ascii="Times New Roman" w:hAnsi="Times New Roman" w:cs="Times New Roman"/>
                                    <w:sz w:val="14"/>
                                  </w:rPr>
                                  <w:t>深度（公尺）</w:t>
                                </w:r>
                              </w:p>
                            </w:txbxContent>
                          </wps:txbx>
                          <wps:bodyPr rot="0" vert="eaVert" wrap="square" lIns="0" tIns="0" rIns="0" bIns="0" anchor="t" anchorCtr="0">
                            <a:noAutofit/>
                          </wps:bodyPr>
                        </wps:wsp>
                      </wpg:grpSp>
                    </wpg:wgp>
                  </a:graphicData>
                </a:graphic>
              </wp:anchor>
            </w:drawing>
          </mc:Choice>
          <mc:Fallback>
            <w:pict>
              <v:group w14:anchorId="6C7149EB" id="群組 170" o:spid="_x0000_s1113" style="position:absolute;left:0;text-align:left;margin-left:195.75pt;margin-top:10.55pt;width:113.95pt;height:110pt;z-index:251651584" coordsize="14471,139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">
                <v:shape id="圖片 171" o:spid="_x0000_s1114" type="#_x0000_t75" style="position:absolute;left:3624;top:2383;width:10332;height:1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">
                  <v:imagedata r:id="rId79" o:title="" croptop="38037f" cropbottom="1389f" cropleft="26551f" cropright="22456f" grayscale="t"/>
                  <v:path arrowok="t"/>
                </v:shape>
                <v:group id="群組 172" o:spid="_x0000_s1115" style="position:absolute;width:14471;height:10871" coordsize="14472,1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文字方塊 2" o:spid="_x0000_s1116" type="#_x0000_t202" style="position:absolute;left:7632;top:1512;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" fillcolor="white [3212]" stroked="f">
                    <v:textbox inset="0,0,0,0">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6</w:t>
                          </w:r>
                        </w:p>
                      </w:txbxContent>
                    </v:textbox>
                  </v:shape>
                  <v:shape id="文字方塊 2" o:spid="_x0000_s1117" type="#_x0000_t202" style="position:absolute;left:10224;top:1512;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" fillcolor="white [3212]" stroked="f">
                    <v:textbox inset="0,0,0,0">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7</w:t>
                          </w:r>
                        </w:p>
                      </w:txbxContent>
                    </v:textbox>
                  </v:shape>
                  <v:shape id="文字方塊 2" o:spid="_x0000_s1118" type="#_x0000_t202" style="position:absolute;left:5040;top:1551;width:2298;height:1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" fillcolor="white [3212]" stroked="f">
                    <v:textbox inset="0,0,0,0">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25</w:t>
                          </w:r>
                        </w:p>
                      </w:txbxContent>
                    </v:textbox>
                  </v:shape>
                  <v:shape id="文字方塊 2" o:spid="_x0000_s1119" type="#_x0000_t202" style="position:absolute;left:1656;top:3744;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" fillcolor="white [3212]" stroked="f">
                    <v:textbox inset="0,0,0,0">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200</w:t>
                          </w:r>
                        </w:p>
                      </w:txbxContent>
                    </v:textbox>
                  </v:shape>
                  <v:shape id="文字方塊 2" o:spid="_x0000_s1120" type="#_x0000_t202" style="position:absolute;left:1584;top:9720;width:2381;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" fillcolor="white [3212]" stroked="f">
                    <v:textbox inset="0,0,0,0">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1000</w:t>
                          </w:r>
                        </w:p>
                      </w:txbxContent>
                    </v:textbox>
                  </v:shape>
                  <v:shape id="文字方塊 2" o:spid="_x0000_s1121" type="#_x0000_t202" style="position:absolute;left:1656;top:6696;width:2298;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" fillcolor="white [3212]" stroked="f">
                    <v:textbox inset="0,0,0,0">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600</w:t>
                          </w:r>
                        </w:p>
                      </w:txbxContent>
                    </v:textbox>
                  </v:shape>
                  <v:shape id="文字方塊 2" o:spid="_x0000_s1122" type="#_x0000_t202" style="position:absolute;left:3672;width:108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" filled="f" stroked="f">
                    <v:textbox inset="0,0,0,0">
                      <w:txbxContent>
                        <w:p w:rsidR="00B1465B" w:rsidRPr="00E15289" w:rsidRDefault="00B1465B" w:rsidP="005E7448">
                          <w:pPr>
                            <w:snapToGrid w:val="0"/>
                            <w:spacing w:line="160" w:lineRule="exact"/>
                            <w:jc w:val="center"/>
                            <w:rPr>
                              <w:rFonts w:ascii="Times New Roman" w:hAnsi="Times New Roman" w:cs="Times New Roman"/>
                              <w:sz w:val="16"/>
                            </w:rPr>
                          </w:pPr>
                          <w:r w:rsidRPr="00E15289">
                            <w:rPr>
                              <w:rFonts w:ascii="Times New Roman" w:hAnsi="Times New Roman" w:cs="Times New Roman"/>
                              <w:sz w:val="16"/>
                            </w:rPr>
                            <w:t>密度（公斤</w:t>
                          </w:r>
                          <w:r w:rsidRPr="00E15289">
                            <w:rPr>
                              <w:rFonts w:ascii="Times New Roman" w:hAnsi="Times New Roman" w:cs="Times New Roman"/>
                              <w:sz w:val="16"/>
                            </w:rPr>
                            <w:t>/</w:t>
                          </w:r>
                          <w:r w:rsidRPr="00E15289">
                            <w:rPr>
                              <w:rFonts w:ascii="Times New Roman" w:hAnsi="Times New Roman" w:cs="Times New Roman"/>
                              <w:sz w:val="16"/>
                            </w:rPr>
                            <w:t>立方公尺）</w:t>
                          </w:r>
                        </w:p>
                      </w:txbxContent>
                    </v:textbox>
                  </v:shape>
                  <v:shape id="文字方塊 2" o:spid="_x0000_s1123" type="#_x0000_t202" style="position:absolute;top:4320;width:1200;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" filled="f" stroked="f">
                    <v:textbox style="layout-flow:vertical-ideographic" inset="0,0,0,0">
                      <w:txbxContent>
                        <w:p w:rsidR="00B1465B" w:rsidRPr="00E15289" w:rsidRDefault="00B1465B" w:rsidP="005E7448">
                          <w:pPr>
                            <w:snapToGrid w:val="0"/>
                            <w:spacing w:line="160" w:lineRule="exact"/>
                            <w:jc w:val="center"/>
                            <w:rPr>
                              <w:rFonts w:ascii="Times New Roman" w:hAnsi="Times New Roman" w:cs="Times New Roman"/>
                              <w:sz w:val="14"/>
                            </w:rPr>
                          </w:pPr>
                          <w:r w:rsidRPr="00E15289">
                            <w:rPr>
                              <w:rFonts w:ascii="Times New Roman" w:hAnsi="Times New Roman" w:cs="Times New Roman"/>
                              <w:sz w:val="14"/>
                            </w:rPr>
                            <w:t>深度（公尺）</w:t>
                          </w:r>
                        </w:p>
                      </w:txbxContent>
                    </v:textbox>
                  </v:shape>
                </v:group>
              </v:group>
            </w:pict>
          </mc:Fallback>
        </mc:AlternateContent>
      </w:r>
      <w:r w:rsidR="00EC6E08" w:rsidRPr="009E6BFB">
        <w:rPr>
          <w:rFonts w:ascii="Times New Roman" w:hAnsi="Times New Roman"/>
          <w:bCs w:val="0"/>
          <w:color w:val="auto"/>
          <w:spacing w:val="24"/>
        </w:rPr>
        <w:t>(D)</w:t>
      </w:r>
      <w:r w:rsidR="00EC6E08" w:rsidRPr="009E6BFB">
        <w:rPr>
          <w:rFonts w:ascii="Times New Roman" w:hAnsi="Times New Roman"/>
          <w:bCs w:val="0"/>
          <w:color w:val="auto"/>
          <w:spacing w:val="24"/>
        </w:rPr>
        <w:tab/>
        <w:t>(E)</w:t>
      </w:r>
    </w:p>
    <w:p w:rsidR="00D72EC1" w:rsidRPr="009E6BFB" w:rsidRDefault="00D72EC1" w:rsidP="00526ECC">
      <w:pPr>
        <w:pStyle w:val="TIT1"/>
        <w:snapToGrid/>
        <w:spacing w:beforeLines="50" w:before="120" w:line="350" w:lineRule="atLeast"/>
        <w:ind w:left="362" w:hangingChars="135" w:hanging="362"/>
        <w:rPr>
          <w:spacing w:val="24"/>
        </w:rPr>
      </w:pPr>
    </w:p>
    <w:p w:rsidR="00D72EC1" w:rsidRPr="009E6BFB" w:rsidRDefault="00D72EC1" w:rsidP="00526ECC">
      <w:pPr>
        <w:pStyle w:val="TIT1"/>
        <w:snapToGrid/>
        <w:spacing w:beforeLines="50" w:before="120" w:line="350" w:lineRule="atLeast"/>
        <w:ind w:left="362" w:hangingChars="135" w:hanging="362"/>
        <w:rPr>
          <w:spacing w:val="24"/>
        </w:rPr>
      </w:pPr>
    </w:p>
    <w:p w:rsidR="00D05829" w:rsidRPr="009E6BFB" w:rsidRDefault="00D05829" w:rsidP="00526ECC">
      <w:pPr>
        <w:pStyle w:val="TIT1"/>
        <w:snapToGrid/>
        <w:spacing w:beforeLines="50" w:before="120" w:line="350" w:lineRule="atLeast"/>
        <w:ind w:left="362" w:hangingChars="135" w:hanging="362"/>
        <w:rPr>
          <w:spacing w:val="24"/>
        </w:rPr>
      </w:pPr>
    </w:p>
    <w:p w:rsidR="00D05829" w:rsidRPr="009E6BFB" w:rsidRDefault="00D05829" w:rsidP="00526ECC">
      <w:pPr>
        <w:pStyle w:val="TIT1"/>
        <w:snapToGrid/>
        <w:spacing w:beforeLines="50" w:before="120" w:line="350" w:lineRule="atLeast"/>
        <w:ind w:left="362" w:hangingChars="135" w:hanging="362"/>
        <w:rPr>
          <w:spacing w:val="24"/>
        </w:rPr>
      </w:pPr>
    </w:p>
    <w:p w:rsidR="00D05829" w:rsidRPr="009E6BFB" w:rsidRDefault="008136C4" w:rsidP="00526ECC">
      <w:pPr>
        <w:pStyle w:val="TIT1"/>
        <w:snapToGrid/>
        <w:spacing w:beforeLines="100" w:before="240" w:line="350" w:lineRule="atLeast"/>
        <w:ind w:left="362" w:hangingChars="135" w:hanging="362"/>
        <w:rPr>
          <w:spacing w:val="24"/>
        </w:rPr>
      </w:pPr>
      <w:r w:rsidRPr="009E6BFB">
        <w:rPr>
          <w:spacing w:val="24"/>
        </w:rPr>
        <w:t>2</w:t>
      </w:r>
      <w:r w:rsidR="00D05829" w:rsidRPr="009E6BFB">
        <w:rPr>
          <w:spacing w:val="24"/>
        </w:rPr>
        <w:t>1</w:t>
      </w:r>
      <w:r w:rsidR="004848AC" w:rsidRPr="009E6BFB">
        <w:rPr>
          <w:spacing w:val="24"/>
        </w:rPr>
        <w:t>.</w:t>
      </w:r>
      <w:r w:rsidR="00A41EAA" w:rsidRPr="009E6BFB">
        <w:rPr>
          <w:spacing w:val="24"/>
        </w:rPr>
        <w:tab/>
      </w:r>
      <w:r w:rsidR="00D05829" w:rsidRPr="009E6BFB">
        <w:rPr>
          <w:spacing w:val="24"/>
        </w:rPr>
        <w:t>海洋的潮汐運動主要是受到月球影響，配合地球自轉，每天會漲退潮的週期變化。若某地潮汐為半日潮，表示每次平均漲潮時間約為下列何者</w:t>
      </w:r>
      <w:r w:rsidR="00D05829" w:rsidRPr="009E6BFB">
        <w:rPr>
          <w:spacing w:val="24"/>
        </w:rPr>
        <w:t>?</w:t>
      </w:r>
    </w:p>
    <w:p w:rsidR="00D05829" w:rsidRPr="009E6BFB" w:rsidRDefault="00D05829" w:rsidP="00526ECC">
      <w:pPr>
        <w:pStyle w:val="ABC0"/>
        <w:snapToGrid/>
        <w:spacing w:line="35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 24</w:t>
      </w:r>
      <w:r w:rsidRPr="009E6BFB">
        <w:rPr>
          <w:rFonts w:ascii="Times New Roman" w:hAnsi="Times New Roman"/>
          <w:bCs w:val="0"/>
          <w:color w:val="auto"/>
          <w:spacing w:val="24"/>
        </w:rPr>
        <w:t>小時</w:t>
      </w:r>
      <w:r w:rsidRPr="009E6BFB">
        <w:rPr>
          <w:rFonts w:ascii="Times New Roman" w:hAnsi="Times New Roman"/>
          <w:bCs w:val="0"/>
          <w:color w:val="auto"/>
          <w:spacing w:val="24"/>
        </w:rPr>
        <w:t>50</w:t>
      </w:r>
      <w:r w:rsidRPr="009E6BFB">
        <w:rPr>
          <w:rFonts w:ascii="Times New Roman" w:hAnsi="Times New Roman"/>
          <w:bCs w:val="0"/>
          <w:color w:val="auto"/>
          <w:spacing w:val="24"/>
        </w:rPr>
        <w:t>分</w:t>
      </w:r>
      <w:r w:rsidRPr="009E6BFB">
        <w:rPr>
          <w:rFonts w:ascii="Times New Roman" w:hAnsi="Times New Roman"/>
          <w:bCs w:val="0"/>
          <w:color w:val="auto"/>
          <w:spacing w:val="24"/>
        </w:rPr>
        <w:tab/>
        <w:t>(B) 24</w:t>
      </w:r>
      <w:r w:rsidRPr="009E6BFB">
        <w:rPr>
          <w:rFonts w:ascii="Times New Roman" w:hAnsi="Times New Roman"/>
          <w:bCs w:val="0"/>
          <w:color w:val="auto"/>
          <w:spacing w:val="24"/>
        </w:rPr>
        <w:t>小時</w:t>
      </w:r>
      <w:r w:rsidRPr="009E6BFB">
        <w:rPr>
          <w:rFonts w:ascii="Times New Roman" w:hAnsi="Times New Roman"/>
          <w:bCs w:val="0"/>
          <w:color w:val="auto"/>
          <w:spacing w:val="24"/>
        </w:rPr>
        <w:tab/>
        <w:t>(C) 12</w:t>
      </w:r>
      <w:r w:rsidRPr="009E6BFB">
        <w:rPr>
          <w:rFonts w:ascii="Times New Roman" w:hAnsi="Times New Roman"/>
          <w:bCs w:val="0"/>
          <w:color w:val="auto"/>
          <w:spacing w:val="24"/>
        </w:rPr>
        <w:t>小時</w:t>
      </w:r>
      <w:r w:rsidRPr="009E6BFB">
        <w:rPr>
          <w:rFonts w:ascii="Times New Roman" w:hAnsi="Times New Roman"/>
          <w:bCs w:val="0"/>
          <w:color w:val="auto"/>
          <w:spacing w:val="24"/>
        </w:rPr>
        <w:t>25</w:t>
      </w:r>
      <w:r w:rsidRPr="009E6BFB">
        <w:rPr>
          <w:rFonts w:ascii="Times New Roman" w:hAnsi="Times New Roman"/>
          <w:bCs w:val="0"/>
          <w:color w:val="auto"/>
          <w:spacing w:val="24"/>
        </w:rPr>
        <w:t>分</w:t>
      </w:r>
    </w:p>
    <w:p w:rsidR="00D05829" w:rsidRPr="009E6BFB" w:rsidRDefault="00D05829" w:rsidP="00526ECC">
      <w:pPr>
        <w:pStyle w:val="ABC0"/>
        <w:snapToGrid/>
        <w:spacing w:line="35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 12</w:t>
      </w:r>
      <w:r w:rsidRPr="009E6BFB">
        <w:rPr>
          <w:rFonts w:ascii="Times New Roman" w:hAnsi="Times New Roman"/>
          <w:bCs w:val="0"/>
          <w:color w:val="auto"/>
          <w:spacing w:val="24"/>
        </w:rPr>
        <w:t>小時</w:t>
      </w:r>
      <w:r w:rsidRPr="009E6BFB">
        <w:rPr>
          <w:rFonts w:ascii="Times New Roman" w:hAnsi="Times New Roman"/>
          <w:bCs w:val="0"/>
          <w:color w:val="auto"/>
          <w:spacing w:val="24"/>
        </w:rPr>
        <w:tab/>
        <w:t>(E) 6</w:t>
      </w:r>
      <w:r w:rsidRPr="009E6BFB">
        <w:rPr>
          <w:rFonts w:ascii="Times New Roman" w:hAnsi="Times New Roman"/>
          <w:bCs w:val="0"/>
          <w:color w:val="auto"/>
          <w:spacing w:val="24"/>
        </w:rPr>
        <w:t>小時</w:t>
      </w:r>
      <w:r w:rsidRPr="009E6BFB">
        <w:rPr>
          <w:rFonts w:ascii="Times New Roman" w:hAnsi="Times New Roman"/>
          <w:bCs w:val="0"/>
          <w:color w:val="auto"/>
          <w:spacing w:val="24"/>
        </w:rPr>
        <w:t>12.5</w:t>
      </w:r>
      <w:r w:rsidRPr="009E6BFB">
        <w:rPr>
          <w:rFonts w:ascii="Times New Roman" w:hAnsi="Times New Roman"/>
          <w:bCs w:val="0"/>
          <w:color w:val="auto"/>
          <w:spacing w:val="24"/>
        </w:rPr>
        <w:t>分</w:t>
      </w:r>
    </w:p>
    <w:p w:rsidR="00C26C93" w:rsidRPr="009E6BFB" w:rsidRDefault="006D38E7" w:rsidP="00526ECC">
      <w:pPr>
        <w:pStyle w:val="TIT1"/>
        <w:snapToGrid/>
        <w:spacing w:beforeLines="50" w:before="120" w:line="350" w:lineRule="atLeast"/>
        <w:rPr>
          <w:spacing w:val="24"/>
        </w:rPr>
      </w:pPr>
      <w:r w:rsidRPr="009E6BFB">
        <w:rPr>
          <w:noProof/>
          <w:spacing w:val="24"/>
        </w:rPr>
        <mc:AlternateContent>
          <mc:Choice Requires="wpg">
            <w:drawing>
              <wp:anchor distT="0" distB="0" distL="114300" distR="114300" simplePos="0" relativeHeight="251652608" behindDoc="0" locked="0" layoutInCell="1" allowOverlap="1">
                <wp:simplePos x="0" y="0"/>
                <wp:positionH relativeFrom="column">
                  <wp:posOffset>4304030</wp:posOffset>
                </wp:positionH>
                <wp:positionV relativeFrom="paragraph">
                  <wp:posOffset>36195</wp:posOffset>
                </wp:positionV>
                <wp:extent cx="1538605" cy="2358390"/>
                <wp:effectExtent l="0" t="0" r="4445" b="3810"/>
                <wp:wrapSquare wrapText="bothSides"/>
                <wp:docPr id="63" name="群組 63"/>
                <wp:cNvGraphicFramePr/>
                <a:graphic xmlns:a="http://schemas.openxmlformats.org/drawingml/2006/main">
                  <a:graphicData uri="http://schemas.microsoft.com/office/word/2010/wordprocessingGroup">
                    <wpg:wgp>
                      <wpg:cNvGrpSpPr/>
                      <wpg:grpSpPr>
                        <a:xfrm>
                          <a:off x="0" y="0"/>
                          <a:ext cx="1538605" cy="2358390"/>
                          <a:chOff x="0" y="0"/>
                          <a:chExt cx="1539423" cy="2358790"/>
                        </a:xfrm>
                      </wpg:grpSpPr>
                      <wpg:grpSp>
                        <wpg:cNvPr id="62" name="群組 62"/>
                        <wpg:cNvGrpSpPr/>
                        <wpg:grpSpPr>
                          <a:xfrm>
                            <a:off x="0" y="0"/>
                            <a:ext cx="1539423" cy="2179927"/>
                            <a:chOff x="0" y="0"/>
                            <a:chExt cx="1539423" cy="2179927"/>
                          </a:xfrm>
                        </wpg:grpSpPr>
                        <wps:wsp>
                          <wps:cNvPr id="46" name="文字方塊 2"/>
                          <wps:cNvSpPr txBox="1">
                            <a:spLocks noChangeArrowheads="1"/>
                          </wps:cNvSpPr>
                          <wps:spPr bwMode="auto">
                            <a:xfrm>
                              <a:off x="1170664" y="0"/>
                              <a:ext cx="348046" cy="210185"/>
                            </a:xfrm>
                            <a:prstGeom prst="rect">
                              <a:avLst/>
                            </a:prstGeom>
                            <a:solidFill>
                              <a:srgbClr val="FFFFFF"/>
                            </a:solidFill>
                            <a:ln w="9525">
                              <a:noFill/>
                              <a:miter lim="800000"/>
                              <a:headEnd/>
                              <a:tailEnd/>
                            </a:ln>
                          </wps:spPr>
                          <wps:txbx>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90</w:t>
                                </w:r>
                                <w:r w:rsidRPr="00E15289">
                                  <w:rPr>
                                    <w:rFonts w:ascii="Times New Roman" w:hAnsi="Times New Roman" w:cs="Times New Roman"/>
                                    <w:position w:val="-4"/>
                                    <w:sz w:val="16"/>
                                  </w:rPr>
                                  <w:object w:dxaOrig="139" w:dyaOrig="180">
                                    <v:shape id="_x0000_i1060" type="#_x0000_t75" style="width:7.6pt;height:9pt" o:ole="">
                                      <v:imagedata r:id="rId82" o:title=""/>
                                    </v:shape>
                                    <o:OLEObject Type="Embed" ProgID="Equation.DSMT4" ShapeID="_x0000_i1060" DrawAspect="Content" ObjectID="_1574366557" r:id="rId83"/>
                                  </w:object>
                                </w:r>
                                <w:r w:rsidRPr="00E15289">
                                  <w:rPr>
                                    <w:rFonts w:ascii="Times New Roman" w:hAnsi="Times New Roman" w:cs="Times New Roman"/>
                                    <w:sz w:val="16"/>
                                  </w:rPr>
                                  <w:t>N</w:t>
                                </w:r>
                              </w:p>
                            </w:txbxContent>
                          </wps:txbx>
                          <wps:bodyPr rot="0" vert="horz" wrap="square" lIns="0" tIns="0" rIns="0" bIns="36000" anchor="t" anchorCtr="0">
                            <a:noAutofit/>
                          </wps:bodyPr>
                        </wps:wsp>
                        <wps:wsp>
                          <wps:cNvPr id="47" name="文字方塊 2"/>
                          <wps:cNvSpPr txBox="1">
                            <a:spLocks noChangeArrowheads="1"/>
                          </wps:cNvSpPr>
                          <wps:spPr bwMode="auto">
                            <a:xfrm>
                              <a:off x="1176489" y="320331"/>
                              <a:ext cx="342222" cy="192809"/>
                            </a:xfrm>
                            <a:prstGeom prst="rect">
                              <a:avLst/>
                            </a:prstGeom>
                            <a:solidFill>
                              <a:srgbClr val="FFFFFF"/>
                            </a:solidFill>
                            <a:ln w="9525">
                              <a:noFill/>
                              <a:miter lim="800000"/>
                              <a:headEnd/>
                              <a:tailEnd/>
                            </a:ln>
                          </wps:spPr>
                          <wps:txbx>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60</w:t>
                                </w:r>
                                <w:r w:rsidRPr="00E15289">
                                  <w:rPr>
                                    <w:rFonts w:ascii="Times New Roman" w:hAnsi="Times New Roman" w:cs="Times New Roman"/>
                                    <w:position w:val="-4"/>
                                    <w:sz w:val="16"/>
                                  </w:rPr>
                                  <w:object w:dxaOrig="139" w:dyaOrig="180">
                                    <v:shape id="_x0000_i1062" type="#_x0000_t75" style="width:7.6pt;height:9pt" o:ole="">
                                      <v:imagedata r:id="rId84" o:title=""/>
                                    </v:shape>
                                    <o:OLEObject Type="Embed" ProgID="Equation.DSMT4" ShapeID="_x0000_i1062" DrawAspect="Content" ObjectID="_1574366558" r:id="rId85"/>
                                  </w:object>
                                </w:r>
                                <w:r w:rsidRPr="00E15289">
                                  <w:rPr>
                                    <w:rFonts w:ascii="Times New Roman" w:hAnsi="Times New Roman" w:cs="Times New Roman"/>
                                    <w:sz w:val="16"/>
                                  </w:rPr>
                                  <w:t>N</w:t>
                                </w:r>
                              </w:p>
                              <w:p w:rsidR="00B1465B" w:rsidRPr="00E15289" w:rsidRDefault="00B1465B" w:rsidP="00C26C93">
                                <w:pPr>
                                  <w:spacing w:line="240" w:lineRule="atLeast"/>
                                  <w:rPr>
                                    <w:rFonts w:ascii="Times New Roman" w:hAnsi="Times New Roman" w:cs="Times New Roman"/>
                                  </w:rPr>
                                </w:pPr>
                              </w:p>
                            </w:txbxContent>
                          </wps:txbx>
                          <wps:bodyPr rot="0" vert="horz" wrap="square" lIns="0" tIns="0" rIns="0" bIns="36000" anchor="t" anchorCtr="0">
                            <a:noAutofit/>
                          </wps:bodyPr>
                        </wps:wsp>
                        <wps:wsp>
                          <wps:cNvPr id="48" name="文字方塊 2"/>
                          <wps:cNvSpPr txBox="1">
                            <a:spLocks noChangeArrowheads="1"/>
                          </wps:cNvSpPr>
                          <wps:spPr bwMode="auto">
                            <a:xfrm>
                              <a:off x="1176488" y="652311"/>
                              <a:ext cx="362935" cy="217170"/>
                            </a:xfrm>
                            <a:prstGeom prst="rect">
                              <a:avLst/>
                            </a:prstGeom>
                            <a:solidFill>
                              <a:srgbClr val="FFFFFF"/>
                            </a:solidFill>
                            <a:ln w="9525">
                              <a:noFill/>
                              <a:miter lim="800000"/>
                              <a:headEnd/>
                              <a:tailEnd/>
                            </a:ln>
                          </wps:spPr>
                          <wps:txbx>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30</w:t>
                                </w:r>
                                <w:r w:rsidRPr="00E15289">
                                  <w:rPr>
                                    <w:rFonts w:ascii="Times New Roman" w:hAnsi="Times New Roman" w:cs="Times New Roman"/>
                                    <w:position w:val="-4"/>
                                    <w:sz w:val="16"/>
                                  </w:rPr>
                                  <w:object w:dxaOrig="139" w:dyaOrig="200">
                                    <v:shape id="_x0000_i1064" type="#_x0000_t75" style="width:7.6pt;height:10.4pt" o:ole="">
                                      <v:imagedata r:id="rId86" o:title=""/>
                                    </v:shape>
                                    <o:OLEObject Type="Embed" ProgID="Equation.DSMT4" ShapeID="_x0000_i1064" DrawAspect="Content" ObjectID="_1574366559" r:id="rId87"/>
                                  </w:object>
                                </w:r>
                                <w:r w:rsidRPr="00E15289">
                                  <w:rPr>
                                    <w:rFonts w:ascii="Times New Roman" w:hAnsi="Times New Roman" w:cs="Times New Roman"/>
                                    <w:sz w:val="16"/>
                                  </w:rPr>
                                  <w:t>N</w:t>
                                </w:r>
                              </w:p>
                              <w:p w:rsidR="00B1465B" w:rsidRPr="00E15289" w:rsidRDefault="00B1465B" w:rsidP="00C26C93">
                                <w:pPr>
                                  <w:spacing w:line="240" w:lineRule="atLeast"/>
                                  <w:rPr>
                                    <w:rFonts w:ascii="Times New Roman" w:hAnsi="Times New Roman" w:cs="Times New Roman"/>
                                    <w:sz w:val="16"/>
                                  </w:rPr>
                                </w:pPr>
                              </w:p>
                            </w:txbxContent>
                          </wps:txbx>
                          <wps:bodyPr rot="0" vert="horz" wrap="square" lIns="0" tIns="0" rIns="0" bIns="36000" anchor="t" anchorCtr="0">
                            <a:noAutofit/>
                          </wps:bodyPr>
                        </wps:wsp>
                        <wps:wsp>
                          <wps:cNvPr id="49" name="文字方塊 2"/>
                          <wps:cNvSpPr txBox="1">
                            <a:spLocks noChangeArrowheads="1"/>
                          </wps:cNvSpPr>
                          <wps:spPr bwMode="auto">
                            <a:xfrm>
                              <a:off x="1234731" y="978466"/>
                              <a:ext cx="254635" cy="192405"/>
                            </a:xfrm>
                            <a:prstGeom prst="rect">
                              <a:avLst/>
                            </a:prstGeom>
                            <a:solidFill>
                              <a:srgbClr val="FFFFFF"/>
                            </a:solidFill>
                            <a:ln w="9525">
                              <a:noFill/>
                              <a:miter lim="800000"/>
                              <a:headEnd/>
                              <a:tailEnd/>
                            </a:ln>
                          </wps:spPr>
                          <wps:txbx>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0</w:t>
                                </w:r>
                                <w:r w:rsidRPr="00E15289">
                                  <w:rPr>
                                    <w:rFonts w:ascii="Times New Roman" w:hAnsi="Times New Roman" w:cs="Times New Roman"/>
                                    <w:position w:val="-4"/>
                                    <w:sz w:val="16"/>
                                  </w:rPr>
                                  <w:object w:dxaOrig="139" w:dyaOrig="180">
                                    <v:shape id="_x0000_i1066" type="#_x0000_t75" style="width:7.6pt;height:9pt" o:ole="">
                                      <v:imagedata r:id="rId88" o:title=""/>
                                    </v:shape>
                                    <o:OLEObject Type="Embed" ProgID="Equation.DSMT4" ShapeID="_x0000_i1066" DrawAspect="Content" ObjectID="_1574366560" r:id="rId89"/>
                                  </w:object>
                                </w:r>
                              </w:p>
                              <w:p w:rsidR="00B1465B" w:rsidRPr="00E15289" w:rsidRDefault="00B1465B" w:rsidP="00C26C93">
                                <w:pPr>
                                  <w:spacing w:line="240" w:lineRule="atLeast"/>
                                  <w:rPr>
                                    <w:rFonts w:ascii="Times New Roman" w:hAnsi="Times New Roman" w:cs="Times New Roman"/>
                                    <w:sz w:val="16"/>
                                  </w:rPr>
                                </w:pPr>
                              </w:p>
                            </w:txbxContent>
                          </wps:txbx>
                          <wps:bodyPr rot="0" vert="horz" wrap="square" lIns="0" tIns="0" rIns="0" bIns="36000" anchor="t" anchorCtr="0">
                            <a:noAutofit/>
                          </wps:bodyPr>
                        </wps:wsp>
                        <wps:wsp>
                          <wps:cNvPr id="50" name="文字方塊 2"/>
                          <wps:cNvSpPr txBox="1">
                            <a:spLocks noChangeArrowheads="1"/>
                          </wps:cNvSpPr>
                          <wps:spPr bwMode="auto">
                            <a:xfrm>
                              <a:off x="1176488" y="1310446"/>
                              <a:ext cx="335615" cy="217247"/>
                            </a:xfrm>
                            <a:prstGeom prst="rect">
                              <a:avLst/>
                            </a:prstGeom>
                            <a:solidFill>
                              <a:srgbClr val="FFFFFF"/>
                            </a:solidFill>
                            <a:ln w="9525">
                              <a:noFill/>
                              <a:miter lim="800000"/>
                              <a:headEnd/>
                              <a:tailEnd/>
                            </a:ln>
                          </wps:spPr>
                          <wps:txbx>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30</w:t>
                                </w:r>
                                <w:r w:rsidRPr="00E15289">
                                  <w:rPr>
                                    <w:rFonts w:ascii="Times New Roman" w:hAnsi="Times New Roman" w:cs="Times New Roman"/>
                                    <w:position w:val="-4"/>
                                    <w:sz w:val="16"/>
                                  </w:rPr>
                                  <w:object w:dxaOrig="139" w:dyaOrig="180">
                                    <v:shape id="_x0000_i1068" type="#_x0000_t75" style="width:7.6pt;height:9pt" o:ole="">
                                      <v:imagedata r:id="rId90" o:title=""/>
                                    </v:shape>
                                    <o:OLEObject Type="Embed" ProgID="Equation.DSMT4" ShapeID="_x0000_i1068" DrawAspect="Content" ObjectID="_1574366561" r:id="rId91"/>
                                  </w:object>
                                </w:r>
                                <w:r w:rsidRPr="00E15289">
                                  <w:rPr>
                                    <w:rFonts w:ascii="Times New Roman" w:hAnsi="Times New Roman" w:cs="Times New Roman"/>
                                    <w:sz w:val="16"/>
                                  </w:rPr>
                                  <w:t>S</w:t>
                                </w:r>
                              </w:p>
                              <w:p w:rsidR="00B1465B" w:rsidRPr="00E15289" w:rsidRDefault="00B1465B" w:rsidP="00C26C93">
                                <w:pPr>
                                  <w:spacing w:line="240" w:lineRule="atLeast"/>
                                  <w:rPr>
                                    <w:rFonts w:ascii="Times New Roman" w:hAnsi="Times New Roman" w:cs="Times New Roman"/>
                                  </w:rPr>
                                </w:pPr>
                              </w:p>
                            </w:txbxContent>
                          </wps:txbx>
                          <wps:bodyPr rot="0" vert="horz" wrap="square" lIns="0" tIns="0" rIns="0" bIns="36000" anchor="t" anchorCtr="0">
                            <a:noAutofit/>
                          </wps:bodyPr>
                        </wps:wsp>
                        <wps:wsp>
                          <wps:cNvPr id="51" name="文字方塊 2"/>
                          <wps:cNvSpPr txBox="1">
                            <a:spLocks noChangeArrowheads="1"/>
                          </wps:cNvSpPr>
                          <wps:spPr bwMode="auto">
                            <a:xfrm>
                              <a:off x="1176489" y="1630777"/>
                              <a:ext cx="348321" cy="217170"/>
                            </a:xfrm>
                            <a:prstGeom prst="rect">
                              <a:avLst/>
                            </a:prstGeom>
                            <a:solidFill>
                              <a:srgbClr val="FFFFFF"/>
                            </a:solidFill>
                            <a:ln w="9525">
                              <a:noFill/>
                              <a:miter lim="800000"/>
                              <a:headEnd/>
                              <a:tailEnd/>
                            </a:ln>
                          </wps:spPr>
                          <wps:txbx>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60</w:t>
                                </w:r>
                                <w:r w:rsidRPr="00E15289">
                                  <w:rPr>
                                    <w:rFonts w:ascii="Times New Roman" w:hAnsi="Times New Roman" w:cs="Times New Roman"/>
                                    <w:position w:val="-4"/>
                                    <w:sz w:val="16"/>
                                  </w:rPr>
                                  <w:object w:dxaOrig="139" w:dyaOrig="180">
                                    <v:shape id="_x0000_i1070" type="#_x0000_t75" style="width:7.6pt;height:9pt" o:ole="">
                                      <v:imagedata r:id="rId92" o:title=""/>
                                    </v:shape>
                                    <o:OLEObject Type="Embed" ProgID="Equation.DSMT4" ShapeID="_x0000_i1070" DrawAspect="Content" ObjectID="_1574366562" r:id="rId93"/>
                                  </w:object>
                                </w:r>
                                <w:r w:rsidRPr="00E15289">
                                  <w:rPr>
                                    <w:rFonts w:ascii="Times New Roman" w:hAnsi="Times New Roman" w:cs="Times New Roman"/>
                                    <w:sz w:val="16"/>
                                  </w:rPr>
                                  <w:t>S</w:t>
                                </w:r>
                              </w:p>
                              <w:p w:rsidR="00B1465B" w:rsidRPr="00E15289" w:rsidRDefault="00B1465B" w:rsidP="00C26C93">
                                <w:pPr>
                                  <w:spacing w:line="240" w:lineRule="atLeast"/>
                                  <w:rPr>
                                    <w:rFonts w:ascii="Times New Roman" w:hAnsi="Times New Roman" w:cs="Times New Roman"/>
                                    <w:sz w:val="16"/>
                                  </w:rPr>
                                </w:pPr>
                              </w:p>
                            </w:txbxContent>
                          </wps:txbx>
                          <wps:bodyPr rot="0" vert="horz" wrap="square" lIns="0" tIns="0" rIns="0" bIns="36000" anchor="t" anchorCtr="0">
                            <a:noAutofit/>
                          </wps:bodyPr>
                        </wps:wsp>
                        <wps:wsp>
                          <wps:cNvPr id="52" name="文字方塊 2"/>
                          <wps:cNvSpPr txBox="1">
                            <a:spLocks noChangeArrowheads="1"/>
                          </wps:cNvSpPr>
                          <wps:spPr bwMode="auto">
                            <a:xfrm>
                              <a:off x="1176489" y="1962757"/>
                              <a:ext cx="335614" cy="217170"/>
                            </a:xfrm>
                            <a:prstGeom prst="rect">
                              <a:avLst/>
                            </a:prstGeom>
                            <a:solidFill>
                              <a:srgbClr val="FFFFFF"/>
                            </a:solidFill>
                            <a:ln w="9525">
                              <a:noFill/>
                              <a:miter lim="800000"/>
                              <a:headEnd/>
                              <a:tailEnd/>
                            </a:ln>
                          </wps:spPr>
                          <wps:txbx>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90</w:t>
                                </w:r>
                                <w:r w:rsidRPr="00E15289">
                                  <w:rPr>
                                    <w:rFonts w:ascii="Times New Roman" w:hAnsi="Times New Roman" w:cs="Times New Roman"/>
                                    <w:position w:val="-4"/>
                                    <w:sz w:val="16"/>
                                  </w:rPr>
                                  <w:object w:dxaOrig="139" w:dyaOrig="180">
                                    <v:shape id="_x0000_i1072" type="#_x0000_t75" style="width:7.6pt;height:9pt" o:ole="">
                                      <v:imagedata r:id="rId94" o:title=""/>
                                    </v:shape>
                                    <o:OLEObject Type="Embed" ProgID="Equation.DSMT4" ShapeID="_x0000_i1072" DrawAspect="Content" ObjectID="_1574366563" r:id="rId95"/>
                                  </w:object>
                                </w:r>
                                <w:r w:rsidRPr="00E15289">
                                  <w:rPr>
                                    <w:rFonts w:ascii="Times New Roman" w:hAnsi="Times New Roman" w:cs="Times New Roman"/>
                                    <w:sz w:val="16"/>
                                  </w:rPr>
                                  <w:t>S</w:t>
                                </w:r>
                              </w:p>
                              <w:p w:rsidR="00B1465B" w:rsidRPr="00E15289" w:rsidRDefault="00B1465B" w:rsidP="00C26C93">
                                <w:pPr>
                                  <w:spacing w:line="240" w:lineRule="atLeast"/>
                                  <w:rPr>
                                    <w:rFonts w:ascii="Times New Roman" w:hAnsi="Times New Roman" w:cs="Times New Roman"/>
                                    <w:sz w:val="16"/>
                                  </w:rPr>
                                </w:pPr>
                              </w:p>
                            </w:txbxContent>
                          </wps:txbx>
                          <wps:bodyPr rot="0" vert="horz" wrap="square" lIns="0" tIns="0" rIns="0" bIns="36000" anchor="t" anchorCtr="0">
                            <a:noAutofit/>
                          </wps:bodyPr>
                        </wps:wsp>
                        <pic:pic xmlns:pic="http://schemas.openxmlformats.org/drawingml/2006/picture">
                          <pic:nvPicPr>
                            <pic:cNvPr id="53" name="圖片 53"/>
                            <pic:cNvPicPr>
                              <a:picLocks noChangeAspect="1"/>
                            </pic:cNvPicPr>
                          </pic:nvPicPr>
                          <pic:blipFill rotWithShape="1">
                            <a:blip r:embed="rId96" cstate="print">
                              <a:grayscl/>
                              <a:extLst>
                                <a:ext uri="{28A0092B-C50C-407E-A947-70E740481C1C}">
                                  <a14:useLocalDpi xmlns:a14="http://schemas.microsoft.com/office/drawing/2010/main" val="0"/>
                                </a:ext>
                              </a:extLst>
                            </a:blip>
                            <a:srcRect l="24385" r="13026"/>
                            <a:stretch/>
                          </pic:blipFill>
                          <pic:spPr bwMode="auto">
                            <a:xfrm>
                              <a:off x="0" y="87363"/>
                              <a:ext cx="1097915" cy="1990725"/>
                            </a:xfrm>
                            <a:prstGeom prst="rect">
                              <a:avLst/>
                            </a:prstGeom>
                            <a:ln>
                              <a:noFill/>
                            </a:ln>
                            <a:extLst>
                              <a:ext uri="{53640926-AAD7-44D8-BBD7-CCE9431645EC}">
                                <a14:shadowObscured xmlns:a14="http://schemas.microsoft.com/office/drawing/2010/main"/>
                              </a:ext>
                            </a:extLst>
                          </pic:spPr>
                        </pic:pic>
                      </wpg:grpSp>
                      <wps:wsp>
                        <wps:cNvPr id="60" name="文字方塊 2"/>
                        <wps:cNvSpPr txBox="1">
                          <a:spLocks noChangeArrowheads="1"/>
                        </wps:cNvSpPr>
                        <wps:spPr bwMode="auto">
                          <a:xfrm>
                            <a:off x="524178" y="2154955"/>
                            <a:ext cx="454025" cy="203835"/>
                          </a:xfrm>
                          <a:prstGeom prst="rect">
                            <a:avLst/>
                          </a:prstGeom>
                          <a:noFill/>
                          <a:ln w="9525">
                            <a:noFill/>
                            <a:miter lim="800000"/>
                            <a:headEnd/>
                            <a:tailEnd/>
                          </a:ln>
                        </wps:spPr>
                        <wps:txbx>
                          <w:txbxContent>
                            <w:p w:rsidR="00B1465B" w:rsidRPr="00E15289" w:rsidRDefault="00B1465B" w:rsidP="00997AC2">
                              <w:pPr>
                                <w:rPr>
                                  <w:rFonts w:ascii="Times New Roman" w:hAnsi="Times New Roman" w:cs="Times New Roman"/>
                                  <w:sz w:val="22"/>
                                </w:rPr>
                              </w:pPr>
                              <w:r w:rsidRPr="00E15289">
                                <w:rPr>
                                  <w:rFonts w:ascii="Times New Roman" w:hAnsi="Times New Roman" w:cs="Times New Roman"/>
                                  <w:sz w:val="22"/>
                                </w:rPr>
                                <w:t>圖</w:t>
                              </w:r>
                              <w:r w:rsidRPr="00E15289">
                                <w:rPr>
                                  <w:rFonts w:ascii="Times New Roman" w:hAnsi="Times New Roman" w:cs="Times New Roman"/>
                                  <w:sz w:val="22"/>
                                </w:rPr>
                                <w:t>3</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id="群組 63" o:spid="_x0000_s1124" style="position:absolute;left:0;text-align:left;margin-left:338.9pt;margin-top:2.85pt;width:121.15pt;height:185.7pt;z-index:251652608;mso-width-relative:margin" coordsize="15394,23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">
                <v:group id="群組 62" o:spid="_x0000_s1125" style="position:absolute;width:15394;height:21799" coordsize="15394,21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文字方塊 2" o:spid="_x0000_s1126" type="#_x0000_t202" style="position:absolute;left:11706;width:3481;height:2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" stroked="f">
                    <v:textbox inset="0,0,0,1mm">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90</w:t>
                          </w:r>
                          <w:r w:rsidRPr="00E15289">
                            <w:rPr>
                              <w:rFonts w:ascii="Times New Roman" w:hAnsi="Times New Roman" w:cs="Times New Roman"/>
                              <w:position w:val="-4"/>
                              <w:sz w:val="16"/>
                            </w:rPr>
                            <w:object w:dxaOrig="139" w:dyaOrig="180">
                              <v:shape id="_x0000_i1060" type="#_x0000_t75" style="width:7.6pt;height:9pt" o:ole="">
                                <v:imagedata r:id="rId82" o:title=""/>
                              </v:shape>
                              <o:OLEObject Type="Embed" ProgID="Equation.DSMT4" ShapeID="_x0000_i1060" DrawAspect="Content" ObjectID="_1574366557" r:id="rId97"/>
                            </w:object>
                          </w:r>
                          <w:r w:rsidRPr="00E15289">
                            <w:rPr>
                              <w:rFonts w:ascii="Times New Roman" w:hAnsi="Times New Roman" w:cs="Times New Roman"/>
                              <w:sz w:val="16"/>
                            </w:rPr>
                            <w:t>N</w:t>
                          </w:r>
                        </w:p>
                      </w:txbxContent>
                    </v:textbox>
                  </v:shape>
                  <v:shape id="文字方塊 2" o:spid="_x0000_s1127" type="#_x0000_t202" style="position:absolute;left:11764;top:3203;width:3423;height:1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" stroked="f">
                    <v:textbox inset="0,0,0,1mm">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60</w:t>
                          </w:r>
                          <w:r w:rsidRPr="00E15289">
                            <w:rPr>
                              <w:rFonts w:ascii="Times New Roman" w:hAnsi="Times New Roman" w:cs="Times New Roman"/>
                              <w:position w:val="-4"/>
                              <w:sz w:val="16"/>
                            </w:rPr>
                            <w:object w:dxaOrig="139" w:dyaOrig="180">
                              <v:shape id="_x0000_i1062" type="#_x0000_t75" style="width:7.6pt;height:9pt" o:ole="">
                                <v:imagedata r:id="rId84" o:title=""/>
                              </v:shape>
                              <o:OLEObject Type="Embed" ProgID="Equation.DSMT4" ShapeID="_x0000_i1062" DrawAspect="Content" ObjectID="_1574366558" r:id="rId98"/>
                            </w:object>
                          </w:r>
                          <w:r w:rsidRPr="00E15289">
                            <w:rPr>
                              <w:rFonts w:ascii="Times New Roman" w:hAnsi="Times New Roman" w:cs="Times New Roman"/>
                              <w:sz w:val="16"/>
                            </w:rPr>
                            <w:t>N</w:t>
                          </w:r>
                        </w:p>
                        <w:p w:rsidR="00B1465B" w:rsidRPr="00E15289" w:rsidRDefault="00B1465B" w:rsidP="00C26C93">
                          <w:pPr>
                            <w:spacing w:line="240" w:lineRule="atLeast"/>
                            <w:rPr>
                              <w:rFonts w:ascii="Times New Roman" w:hAnsi="Times New Roman" w:cs="Times New Roman"/>
                            </w:rPr>
                          </w:pPr>
                        </w:p>
                      </w:txbxContent>
                    </v:textbox>
                  </v:shape>
                  <v:shape id="文字方塊 2" o:spid="_x0000_s1128" type="#_x0000_t202" style="position:absolute;left:11764;top:6523;width:3630;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" stroked="f">
                    <v:textbox inset="0,0,0,1mm">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30</w:t>
                          </w:r>
                          <w:r w:rsidRPr="00E15289">
                            <w:rPr>
                              <w:rFonts w:ascii="Times New Roman" w:hAnsi="Times New Roman" w:cs="Times New Roman"/>
                              <w:position w:val="-4"/>
                              <w:sz w:val="16"/>
                            </w:rPr>
                            <w:object w:dxaOrig="139" w:dyaOrig="200">
                              <v:shape id="_x0000_i1064" type="#_x0000_t75" style="width:7.6pt;height:10.4pt" o:ole="">
                                <v:imagedata r:id="rId86" o:title=""/>
                              </v:shape>
                              <o:OLEObject Type="Embed" ProgID="Equation.DSMT4" ShapeID="_x0000_i1064" DrawAspect="Content" ObjectID="_1574366559" r:id="rId99"/>
                            </w:object>
                          </w:r>
                          <w:r w:rsidRPr="00E15289">
                            <w:rPr>
                              <w:rFonts w:ascii="Times New Roman" w:hAnsi="Times New Roman" w:cs="Times New Roman"/>
                              <w:sz w:val="16"/>
                            </w:rPr>
                            <w:t>N</w:t>
                          </w:r>
                        </w:p>
                        <w:p w:rsidR="00B1465B" w:rsidRPr="00E15289" w:rsidRDefault="00B1465B" w:rsidP="00C26C93">
                          <w:pPr>
                            <w:spacing w:line="240" w:lineRule="atLeast"/>
                            <w:rPr>
                              <w:rFonts w:ascii="Times New Roman" w:hAnsi="Times New Roman" w:cs="Times New Roman"/>
                              <w:sz w:val="16"/>
                            </w:rPr>
                          </w:pPr>
                        </w:p>
                      </w:txbxContent>
                    </v:textbox>
                  </v:shape>
                  <v:shape id="文字方塊 2" o:spid="_x0000_s1129" type="#_x0000_t202" style="position:absolute;left:12347;top:9784;width:2546;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" stroked="f">
                    <v:textbox inset="0,0,0,1mm">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0</w:t>
                          </w:r>
                          <w:r w:rsidRPr="00E15289">
                            <w:rPr>
                              <w:rFonts w:ascii="Times New Roman" w:hAnsi="Times New Roman" w:cs="Times New Roman"/>
                              <w:position w:val="-4"/>
                              <w:sz w:val="16"/>
                            </w:rPr>
                            <w:object w:dxaOrig="139" w:dyaOrig="180">
                              <v:shape id="_x0000_i1066" type="#_x0000_t75" style="width:7.6pt;height:9pt" o:ole="">
                                <v:imagedata r:id="rId88" o:title=""/>
                              </v:shape>
                              <o:OLEObject Type="Embed" ProgID="Equation.DSMT4" ShapeID="_x0000_i1066" DrawAspect="Content" ObjectID="_1574366560" r:id="rId100"/>
                            </w:object>
                          </w:r>
                        </w:p>
                        <w:p w:rsidR="00B1465B" w:rsidRPr="00E15289" w:rsidRDefault="00B1465B" w:rsidP="00C26C93">
                          <w:pPr>
                            <w:spacing w:line="240" w:lineRule="atLeast"/>
                            <w:rPr>
                              <w:rFonts w:ascii="Times New Roman" w:hAnsi="Times New Roman" w:cs="Times New Roman"/>
                              <w:sz w:val="16"/>
                            </w:rPr>
                          </w:pPr>
                        </w:p>
                      </w:txbxContent>
                    </v:textbox>
                  </v:shape>
                  <v:shape id="文字方塊 2" o:spid="_x0000_s1130" type="#_x0000_t202" style="position:absolute;left:11764;top:13104;width:3357;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" stroked="f">
                    <v:textbox inset="0,0,0,1mm">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30</w:t>
                          </w:r>
                          <w:r w:rsidRPr="00E15289">
                            <w:rPr>
                              <w:rFonts w:ascii="Times New Roman" w:hAnsi="Times New Roman" w:cs="Times New Roman"/>
                              <w:position w:val="-4"/>
                              <w:sz w:val="16"/>
                            </w:rPr>
                            <w:object w:dxaOrig="139" w:dyaOrig="180">
                              <v:shape id="_x0000_i1068" type="#_x0000_t75" style="width:7.6pt;height:9pt" o:ole="">
                                <v:imagedata r:id="rId90" o:title=""/>
                              </v:shape>
                              <o:OLEObject Type="Embed" ProgID="Equation.DSMT4" ShapeID="_x0000_i1068" DrawAspect="Content" ObjectID="_1574366561" r:id="rId101"/>
                            </w:object>
                          </w:r>
                          <w:r w:rsidRPr="00E15289">
                            <w:rPr>
                              <w:rFonts w:ascii="Times New Roman" w:hAnsi="Times New Roman" w:cs="Times New Roman"/>
                              <w:sz w:val="16"/>
                            </w:rPr>
                            <w:t>S</w:t>
                          </w:r>
                        </w:p>
                        <w:p w:rsidR="00B1465B" w:rsidRPr="00E15289" w:rsidRDefault="00B1465B" w:rsidP="00C26C93">
                          <w:pPr>
                            <w:spacing w:line="240" w:lineRule="atLeast"/>
                            <w:rPr>
                              <w:rFonts w:ascii="Times New Roman" w:hAnsi="Times New Roman" w:cs="Times New Roman"/>
                            </w:rPr>
                          </w:pPr>
                        </w:p>
                      </w:txbxContent>
                    </v:textbox>
                  </v:shape>
                  <v:shape id="文字方塊 2" o:spid="_x0000_s1131" type="#_x0000_t202" style="position:absolute;left:11764;top:16307;width:348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" stroked="f">
                    <v:textbox inset="0,0,0,1mm">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60</w:t>
                          </w:r>
                          <w:r w:rsidRPr="00E15289">
                            <w:rPr>
                              <w:rFonts w:ascii="Times New Roman" w:hAnsi="Times New Roman" w:cs="Times New Roman"/>
                              <w:position w:val="-4"/>
                              <w:sz w:val="16"/>
                            </w:rPr>
                            <w:object w:dxaOrig="139" w:dyaOrig="180">
                              <v:shape id="_x0000_i1070" type="#_x0000_t75" style="width:7.6pt;height:9pt" o:ole="">
                                <v:imagedata r:id="rId92" o:title=""/>
                              </v:shape>
                              <o:OLEObject Type="Embed" ProgID="Equation.DSMT4" ShapeID="_x0000_i1070" DrawAspect="Content" ObjectID="_1574366562" r:id="rId102"/>
                            </w:object>
                          </w:r>
                          <w:r w:rsidRPr="00E15289">
                            <w:rPr>
                              <w:rFonts w:ascii="Times New Roman" w:hAnsi="Times New Roman" w:cs="Times New Roman"/>
                              <w:sz w:val="16"/>
                            </w:rPr>
                            <w:t>S</w:t>
                          </w:r>
                        </w:p>
                        <w:p w:rsidR="00B1465B" w:rsidRPr="00E15289" w:rsidRDefault="00B1465B" w:rsidP="00C26C93">
                          <w:pPr>
                            <w:spacing w:line="240" w:lineRule="atLeast"/>
                            <w:rPr>
                              <w:rFonts w:ascii="Times New Roman" w:hAnsi="Times New Roman" w:cs="Times New Roman"/>
                              <w:sz w:val="16"/>
                            </w:rPr>
                          </w:pPr>
                        </w:p>
                      </w:txbxContent>
                    </v:textbox>
                  </v:shape>
                  <v:shape id="文字方塊 2" o:spid="_x0000_s1132" type="#_x0000_t202" style="position:absolute;left:11764;top:19627;width:3357;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" stroked="f">
                    <v:textbox inset="0,0,0,1mm">
                      <w:txbxContent>
                        <w:p w:rsidR="00B1465B" w:rsidRPr="00E15289" w:rsidRDefault="00B1465B" w:rsidP="00C26C93">
                          <w:pPr>
                            <w:spacing w:line="240" w:lineRule="atLeast"/>
                            <w:rPr>
                              <w:rFonts w:ascii="Times New Roman" w:hAnsi="Times New Roman" w:cs="Times New Roman"/>
                              <w:sz w:val="16"/>
                            </w:rPr>
                          </w:pPr>
                          <w:r w:rsidRPr="00E15289">
                            <w:rPr>
                              <w:rFonts w:ascii="Times New Roman" w:hAnsi="Times New Roman" w:cs="Times New Roman"/>
                              <w:sz w:val="16"/>
                            </w:rPr>
                            <w:t>90</w:t>
                          </w:r>
                          <w:r w:rsidRPr="00E15289">
                            <w:rPr>
                              <w:rFonts w:ascii="Times New Roman" w:hAnsi="Times New Roman" w:cs="Times New Roman"/>
                              <w:position w:val="-4"/>
                              <w:sz w:val="16"/>
                            </w:rPr>
                            <w:object w:dxaOrig="139" w:dyaOrig="180">
                              <v:shape id="_x0000_i1072" type="#_x0000_t75" style="width:7.6pt;height:9pt" o:ole="">
                                <v:imagedata r:id="rId94" o:title=""/>
                              </v:shape>
                              <o:OLEObject Type="Embed" ProgID="Equation.DSMT4" ShapeID="_x0000_i1072" DrawAspect="Content" ObjectID="_1574366563" r:id="rId103"/>
                            </w:object>
                          </w:r>
                          <w:r w:rsidRPr="00E15289">
                            <w:rPr>
                              <w:rFonts w:ascii="Times New Roman" w:hAnsi="Times New Roman" w:cs="Times New Roman"/>
                              <w:sz w:val="16"/>
                            </w:rPr>
                            <w:t>S</w:t>
                          </w:r>
                        </w:p>
                        <w:p w:rsidR="00B1465B" w:rsidRPr="00E15289" w:rsidRDefault="00B1465B" w:rsidP="00C26C93">
                          <w:pPr>
                            <w:spacing w:line="240" w:lineRule="atLeast"/>
                            <w:rPr>
                              <w:rFonts w:ascii="Times New Roman" w:hAnsi="Times New Roman" w:cs="Times New Roman"/>
                              <w:sz w:val="16"/>
                            </w:rPr>
                          </w:pPr>
                        </w:p>
                      </w:txbxContent>
                    </v:textbox>
                  </v:shape>
                  <v:shape id="圖片 53" o:spid="_x0000_s1133" type="#_x0000_t75" style="position:absolute;top:873;width:10979;height:19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">
                    <v:imagedata r:id="rId104" o:title="" cropleft="15981f" cropright="8537f" grayscale="t"/>
                    <v:path arrowok="t"/>
                  </v:shape>
                </v:group>
                <v:shape id="文字方塊 2" o:spid="_x0000_s1134" type="#_x0000_t202" style="position:absolute;left:5241;top:21549;width:4541;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rsidR="00B1465B" w:rsidRPr="00E15289" w:rsidRDefault="00B1465B" w:rsidP="00997AC2">
                        <w:pPr>
                          <w:rPr>
                            <w:rFonts w:ascii="Times New Roman" w:hAnsi="Times New Roman" w:cs="Times New Roman"/>
                            <w:sz w:val="22"/>
                          </w:rPr>
                        </w:pPr>
                        <w:r w:rsidRPr="00E15289">
                          <w:rPr>
                            <w:rFonts w:ascii="Times New Roman" w:hAnsi="Times New Roman" w:cs="Times New Roman"/>
                            <w:sz w:val="22"/>
                          </w:rPr>
                          <w:t>圖</w:t>
                        </w:r>
                        <w:r w:rsidRPr="00E15289">
                          <w:rPr>
                            <w:rFonts w:ascii="Times New Roman" w:hAnsi="Times New Roman" w:cs="Times New Roman"/>
                            <w:sz w:val="22"/>
                          </w:rPr>
                          <w:t>3</w:t>
                        </w:r>
                      </w:p>
                    </w:txbxContent>
                  </v:textbox>
                </v:shape>
                <w10:wrap type="square"/>
              </v:group>
            </w:pict>
          </mc:Fallback>
        </mc:AlternateContent>
      </w:r>
      <w:r w:rsidR="007B0BA4" w:rsidRPr="009E6BFB">
        <w:rPr>
          <w:spacing w:val="24"/>
        </w:rPr>
        <w:t>2</w:t>
      </w:r>
      <w:r w:rsidR="00D05829" w:rsidRPr="009E6BFB">
        <w:rPr>
          <w:spacing w:val="24"/>
        </w:rPr>
        <w:t>2</w:t>
      </w:r>
      <w:r w:rsidR="00B30C7F" w:rsidRPr="009E6BFB">
        <w:rPr>
          <w:spacing w:val="24"/>
        </w:rPr>
        <w:t>.</w:t>
      </w:r>
      <w:r w:rsidR="00B30C7F" w:rsidRPr="009E6BFB">
        <w:rPr>
          <w:spacing w:val="24"/>
        </w:rPr>
        <w:tab/>
      </w:r>
      <w:r w:rsidR="00C26C93" w:rsidRPr="009E6BFB">
        <w:rPr>
          <w:spacing w:val="24"/>
        </w:rPr>
        <w:t>圖</w:t>
      </w:r>
      <w:r w:rsidR="00C7429B" w:rsidRPr="009E6BFB">
        <w:rPr>
          <w:spacing w:val="24"/>
        </w:rPr>
        <w:t>3</w:t>
      </w:r>
      <w:r w:rsidR="00C26C93" w:rsidRPr="009E6BFB">
        <w:rPr>
          <w:spacing w:val="24"/>
        </w:rPr>
        <w:t>為大西洋上颶風軌跡</w:t>
      </w:r>
      <w:r w:rsidR="00C7429B" w:rsidRPr="009E6BFB">
        <w:rPr>
          <w:spacing w:val="24"/>
        </w:rPr>
        <w:t>（圖上箭頭）</w:t>
      </w:r>
      <w:r w:rsidR="00C26C93" w:rsidRPr="009E6BFB">
        <w:rPr>
          <w:spacing w:val="24"/>
        </w:rPr>
        <w:t>示意圖，可發現在赤道附近海域極少有颶風形成，下列哪一選項是主要原因？</w:t>
      </w:r>
    </w:p>
    <w:p w:rsidR="00C26C93" w:rsidRPr="009E6BFB" w:rsidRDefault="00C26C93" w:rsidP="00526ECC">
      <w:pPr>
        <w:pStyle w:val="AA1"/>
        <w:spacing w:line="350" w:lineRule="atLeast"/>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海溫太</w:t>
      </w:r>
      <w:r w:rsidR="009776B1" w:rsidRPr="009E6BFB">
        <w:rPr>
          <w:rFonts w:ascii="Times New Roman" w:hAnsi="Times New Roman" w:cs="Times New Roman"/>
          <w:spacing w:val="24"/>
        </w:rPr>
        <w:t>低</w:t>
      </w:r>
    </w:p>
    <w:p w:rsidR="00C26C93" w:rsidRPr="009E6BFB" w:rsidRDefault="00C26C93" w:rsidP="00526ECC">
      <w:pPr>
        <w:pStyle w:val="AA1"/>
        <w:spacing w:line="350" w:lineRule="atLeast"/>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氣壓太高</w:t>
      </w:r>
    </w:p>
    <w:p w:rsidR="00C26C93" w:rsidRPr="009E6BFB" w:rsidRDefault="00C26C93" w:rsidP="00526ECC">
      <w:pPr>
        <w:pStyle w:val="AA1"/>
        <w:spacing w:line="350" w:lineRule="atLeast"/>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風速太弱</w:t>
      </w:r>
    </w:p>
    <w:p w:rsidR="00C26C93" w:rsidRPr="009E6BFB" w:rsidRDefault="00C26C93" w:rsidP="00526ECC">
      <w:pPr>
        <w:pStyle w:val="AA1"/>
        <w:spacing w:line="350" w:lineRule="atLeast"/>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科氏力太小</w:t>
      </w:r>
    </w:p>
    <w:p w:rsidR="00C26C93" w:rsidRPr="009E6BFB" w:rsidRDefault="00C26C93" w:rsidP="00526ECC">
      <w:pPr>
        <w:pStyle w:val="AA1"/>
        <w:spacing w:line="350" w:lineRule="atLeast"/>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對流不夠強</w:t>
      </w:r>
    </w:p>
    <w:p w:rsidR="00C26C93" w:rsidRPr="009E6BFB" w:rsidRDefault="00C26C93" w:rsidP="00C26C93">
      <w:pPr>
        <w:spacing w:line="360" w:lineRule="atLeast"/>
        <w:rPr>
          <w:rFonts w:ascii="Times New Roman" w:eastAsia="標楷體" w:hAnsi="Times New Roman" w:cs="Times New Roman"/>
        </w:rPr>
      </w:pPr>
    </w:p>
    <w:p w:rsidR="00C26C93" w:rsidRPr="009E6BFB" w:rsidRDefault="00C26C93" w:rsidP="00C26C93">
      <w:pPr>
        <w:spacing w:line="360" w:lineRule="atLeast"/>
        <w:rPr>
          <w:rFonts w:ascii="Times New Roman" w:hAnsi="Times New Roman" w:cs="Times New Roman"/>
        </w:rPr>
      </w:pPr>
    </w:p>
    <w:tbl>
      <w:tblPr>
        <w:tblStyle w:val="af8"/>
        <w:tblpPr w:leftFromText="180" w:rightFromText="180" w:vertAnchor="text" w:horzAnchor="page" w:tblpX="6124" w:tblpY="596"/>
        <w:tblW w:w="0" w:type="auto"/>
        <w:shd w:val="clear" w:color="auto" w:fill="FFFFFF" w:themeFill="background1"/>
        <w:tblLook w:val="04A0" w:firstRow="1" w:lastRow="0" w:firstColumn="1" w:lastColumn="0" w:noHBand="0" w:noVBand="1"/>
      </w:tblPr>
      <w:tblGrid>
        <w:gridCol w:w="719"/>
        <w:gridCol w:w="2024"/>
      </w:tblGrid>
      <w:tr w:rsidR="000C3426" w:rsidRPr="009E6BFB" w:rsidTr="000C3426">
        <w:trPr>
          <w:trHeight w:val="414"/>
        </w:trPr>
        <w:tc>
          <w:tcPr>
            <w:tcW w:w="2743" w:type="dxa"/>
            <w:gridSpan w:val="2"/>
            <w:tcBorders>
              <w:top w:val="nil"/>
              <w:left w:val="nil"/>
              <w:right w:val="nil"/>
            </w:tcBorders>
            <w:shd w:val="clear" w:color="auto" w:fill="FFFFFF" w:themeFill="background1"/>
            <w:vAlign w:val="center"/>
          </w:tcPr>
          <w:p w:rsidR="000C3426" w:rsidRPr="009E6BFB" w:rsidRDefault="000C3426" w:rsidP="000C3426">
            <w:pPr>
              <w:jc w:val="center"/>
              <w:rPr>
                <w:rFonts w:ascii="Times New Roman" w:hAnsi="Times New Roman" w:cs="Times New Roman"/>
                <w:noProof/>
                <w:spacing w:val="24"/>
                <w:sz w:val="22"/>
                <w:shd w:val="clear" w:color="auto" w:fill="BFBFBF" w:themeFill="background1" w:themeFillShade="BF"/>
              </w:rPr>
            </w:pPr>
            <w:r w:rsidRPr="009E6BFB">
              <w:rPr>
                <w:rFonts w:ascii="Times New Roman" w:hAnsi="Times New Roman" w:cs="Times New Roman"/>
                <w:noProof/>
                <w:spacing w:val="24"/>
                <w:sz w:val="22"/>
              </w:rPr>
              <w:t>表</w:t>
            </w:r>
            <w:r w:rsidRPr="009E6BFB">
              <w:rPr>
                <w:rFonts w:ascii="Times New Roman" w:hAnsi="Times New Roman" w:cs="Times New Roman"/>
                <w:noProof/>
                <w:spacing w:val="24"/>
                <w:sz w:val="22"/>
              </w:rPr>
              <w:t>1</w:t>
            </w:r>
          </w:p>
        </w:tc>
      </w:tr>
      <w:tr w:rsidR="000C3426" w:rsidRPr="009E6BFB" w:rsidTr="000C3426">
        <w:trPr>
          <w:trHeight w:val="414"/>
        </w:trPr>
        <w:tc>
          <w:tcPr>
            <w:tcW w:w="719" w:type="dxa"/>
            <w:shd w:val="clear" w:color="auto" w:fill="FFFFFF" w:themeFill="background1"/>
            <w:vAlign w:val="center"/>
          </w:tcPr>
          <w:p w:rsidR="000C3426" w:rsidRPr="009E6BFB" w:rsidRDefault="000C3426" w:rsidP="000C3426">
            <w:pPr>
              <w:jc w:val="center"/>
              <w:rPr>
                <w:rFonts w:ascii="Times New Roman" w:hAnsi="Times New Roman" w:cs="Times New Roman"/>
                <w:spacing w:val="24"/>
                <w:sz w:val="22"/>
              </w:rPr>
            </w:pPr>
            <w:r w:rsidRPr="009E6BFB">
              <w:rPr>
                <w:rFonts w:ascii="Times New Roman" w:hAnsi="Times New Roman" w:cs="Times New Roman"/>
                <w:spacing w:val="24"/>
                <w:sz w:val="22"/>
              </w:rPr>
              <w:t>甲</w:t>
            </w:r>
          </w:p>
        </w:tc>
        <w:tc>
          <w:tcPr>
            <w:tcW w:w="2024" w:type="dxa"/>
            <w:shd w:val="clear" w:color="auto" w:fill="FFFFFF" w:themeFill="background1"/>
          </w:tcPr>
          <w:p w:rsidR="000C3426" w:rsidRPr="009E6BFB" w:rsidRDefault="000C3426" w:rsidP="000C3426">
            <w:pPr>
              <w:rPr>
                <w:rFonts w:ascii="Times New Roman" w:eastAsia="標楷體" w:hAnsi="Times New Roman" w:cs="Times New Roman"/>
                <w:spacing w:val="24"/>
                <w:sz w:val="22"/>
                <w:shd w:val="pct15" w:color="auto" w:fill="FFFFFF"/>
              </w:rPr>
            </w:pPr>
            <w:r w:rsidRPr="009E6BFB">
              <w:rPr>
                <w:rFonts w:ascii="Times New Roman" w:hAnsi="Times New Roman" w:cs="Times New Roman"/>
                <w:noProof/>
                <w:spacing w:val="24"/>
                <w:sz w:val="22"/>
                <w:shd w:val="clear" w:color="auto" w:fill="BFBFBF" w:themeFill="background1" w:themeFillShade="BF"/>
              </w:rPr>
              <w:drawing>
                <wp:anchor distT="0" distB="0" distL="114300" distR="114300" simplePos="0" relativeHeight="251668992" behindDoc="0" locked="0" layoutInCell="1" allowOverlap="1" wp14:anchorId="2F52B050" wp14:editId="1242B226">
                  <wp:simplePos x="0" y="0"/>
                  <wp:positionH relativeFrom="column">
                    <wp:posOffset>88633</wp:posOffset>
                  </wp:positionH>
                  <wp:positionV relativeFrom="paragraph">
                    <wp:posOffset>33873</wp:posOffset>
                  </wp:positionV>
                  <wp:extent cx="963082" cy="180000"/>
                  <wp:effectExtent l="0" t="0" r="0" b="0"/>
                  <wp:wrapNone/>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未命名-3.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963082" cy="180000"/>
                          </a:xfrm>
                          <a:prstGeom prst="rect">
                            <a:avLst/>
                          </a:prstGeom>
                        </pic:spPr>
                      </pic:pic>
                    </a:graphicData>
                  </a:graphic>
                  <wp14:sizeRelH relativeFrom="page">
                    <wp14:pctWidth>0</wp14:pctWidth>
                  </wp14:sizeRelH>
                  <wp14:sizeRelV relativeFrom="page">
                    <wp14:pctHeight>0</wp14:pctHeight>
                  </wp14:sizeRelV>
                </wp:anchor>
              </w:drawing>
            </w:r>
          </w:p>
        </w:tc>
      </w:tr>
      <w:tr w:rsidR="000C3426" w:rsidRPr="009E6BFB" w:rsidTr="000C3426">
        <w:trPr>
          <w:trHeight w:val="414"/>
        </w:trPr>
        <w:tc>
          <w:tcPr>
            <w:tcW w:w="719" w:type="dxa"/>
            <w:shd w:val="clear" w:color="auto" w:fill="FFFFFF" w:themeFill="background1"/>
            <w:vAlign w:val="center"/>
          </w:tcPr>
          <w:p w:rsidR="000C3426" w:rsidRPr="009E6BFB" w:rsidRDefault="000C3426" w:rsidP="000C3426">
            <w:pPr>
              <w:tabs>
                <w:tab w:val="left" w:pos="1200"/>
              </w:tabs>
              <w:jc w:val="center"/>
              <w:rPr>
                <w:rFonts w:ascii="Times New Roman" w:hAnsi="Times New Roman" w:cs="Times New Roman"/>
                <w:spacing w:val="24"/>
                <w:sz w:val="22"/>
              </w:rPr>
            </w:pPr>
            <w:r w:rsidRPr="009E6BFB">
              <w:rPr>
                <w:rFonts w:ascii="Times New Roman" w:hAnsi="Times New Roman" w:cs="Times New Roman"/>
                <w:spacing w:val="24"/>
                <w:sz w:val="22"/>
              </w:rPr>
              <w:t>乙</w:t>
            </w:r>
          </w:p>
        </w:tc>
        <w:tc>
          <w:tcPr>
            <w:tcW w:w="2024" w:type="dxa"/>
            <w:shd w:val="clear" w:color="auto" w:fill="FFFFFF" w:themeFill="background1"/>
          </w:tcPr>
          <w:p w:rsidR="000C3426" w:rsidRPr="009E6BFB" w:rsidRDefault="000C3426" w:rsidP="000C3426">
            <w:pPr>
              <w:tabs>
                <w:tab w:val="left" w:pos="1200"/>
              </w:tabs>
              <w:rPr>
                <w:rFonts w:ascii="Times New Roman" w:eastAsia="標楷體" w:hAnsi="Times New Roman" w:cs="Times New Roman"/>
                <w:spacing w:val="24"/>
                <w:sz w:val="22"/>
                <w:shd w:val="pct15" w:color="auto" w:fill="FFFFFF"/>
              </w:rPr>
            </w:pPr>
            <w:r w:rsidRPr="009E6BFB">
              <w:rPr>
                <w:rFonts w:ascii="Times New Roman" w:hAnsi="Times New Roman" w:cs="Times New Roman"/>
                <w:noProof/>
                <w:spacing w:val="24"/>
                <w:sz w:val="22"/>
              </w:rPr>
              <w:drawing>
                <wp:anchor distT="0" distB="0" distL="114300" distR="114300" simplePos="0" relativeHeight="251670016" behindDoc="0" locked="0" layoutInCell="1" allowOverlap="1" wp14:anchorId="23B9216A" wp14:editId="1043AF89">
                  <wp:simplePos x="0" y="0"/>
                  <wp:positionH relativeFrom="column">
                    <wp:posOffset>85984</wp:posOffset>
                  </wp:positionH>
                  <wp:positionV relativeFrom="paragraph">
                    <wp:posOffset>15021</wp:posOffset>
                  </wp:positionV>
                  <wp:extent cx="960363" cy="180000"/>
                  <wp:effectExtent l="0" t="0" r="0" b="0"/>
                  <wp:wrapNone/>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2.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960363" cy="180000"/>
                          </a:xfrm>
                          <a:prstGeom prst="rect">
                            <a:avLst/>
                          </a:prstGeom>
                        </pic:spPr>
                      </pic:pic>
                    </a:graphicData>
                  </a:graphic>
                  <wp14:sizeRelH relativeFrom="page">
                    <wp14:pctWidth>0</wp14:pctWidth>
                  </wp14:sizeRelH>
                  <wp14:sizeRelV relativeFrom="page">
                    <wp14:pctHeight>0</wp14:pctHeight>
                  </wp14:sizeRelV>
                </wp:anchor>
              </w:drawing>
            </w:r>
          </w:p>
        </w:tc>
      </w:tr>
      <w:tr w:rsidR="000C3426" w:rsidRPr="009E6BFB" w:rsidTr="000C3426">
        <w:trPr>
          <w:trHeight w:val="414"/>
        </w:trPr>
        <w:tc>
          <w:tcPr>
            <w:tcW w:w="719" w:type="dxa"/>
            <w:shd w:val="clear" w:color="auto" w:fill="FFFFFF" w:themeFill="background1"/>
            <w:vAlign w:val="center"/>
          </w:tcPr>
          <w:p w:rsidR="000C3426" w:rsidRPr="009E6BFB" w:rsidRDefault="000C3426" w:rsidP="000C3426">
            <w:pPr>
              <w:jc w:val="center"/>
              <w:rPr>
                <w:rFonts w:ascii="Times New Roman" w:hAnsi="Times New Roman" w:cs="Times New Roman"/>
                <w:spacing w:val="24"/>
                <w:sz w:val="22"/>
              </w:rPr>
            </w:pPr>
            <w:r w:rsidRPr="009E6BFB">
              <w:rPr>
                <w:rFonts w:ascii="Times New Roman" w:hAnsi="Times New Roman" w:cs="Times New Roman"/>
                <w:spacing w:val="24"/>
                <w:sz w:val="22"/>
              </w:rPr>
              <w:t>丙</w:t>
            </w:r>
          </w:p>
        </w:tc>
        <w:tc>
          <w:tcPr>
            <w:tcW w:w="2024" w:type="dxa"/>
            <w:shd w:val="clear" w:color="auto" w:fill="FFFFFF" w:themeFill="background1"/>
          </w:tcPr>
          <w:p w:rsidR="000C3426" w:rsidRPr="009E6BFB" w:rsidRDefault="000C3426" w:rsidP="000C3426">
            <w:pPr>
              <w:rPr>
                <w:rFonts w:ascii="Times New Roman" w:eastAsia="標楷體" w:hAnsi="Times New Roman" w:cs="Times New Roman"/>
                <w:spacing w:val="24"/>
                <w:sz w:val="22"/>
                <w:shd w:val="pct15" w:color="auto" w:fill="FFFFFF"/>
              </w:rPr>
            </w:pPr>
            <w:r w:rsidRPr="009E6BFB">
              <w:rPr>
                <w:rFonts w:ascii="Times New Roman" w:hAnsi="Times New Roman" w:cs="Times New Roman"/>
                <w:noProof/>
                <w:spacing w:val="24"/>
                <w:sz w:val="22"/>
              </w:rPr>
              <w:drawing>
                <wp:anchor distT="0" distB="0" distL="114300" distR="114300" simplePos="0" relativeHeight="251671040" behindDoc="0" locked="0" layoutInCell="1" allowOverlap="1" wp14:anchorId="0FB1CDF3" wp14:editId="33369914">
                  <wp:simplePos x="0" y="0"/>
                  <wp:positionH relativeFrom="column">
                    <wp:posOffset>65336</wp:posOffset>
                  </wp:positionH>
                  <wp:positionV relativeFrom="paragraph">
                    <wp:posOffset>19467</wp:posOffset>
                  </wp:positionV>
                  <wp:extent cx="960363" cy="180000"/>
                  <wp:effectExtent l="0" t="0" r="0" b="0"/>
                  <wp:wrapNone/>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未命名-4.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960363" cy="180000"/>
                          </a:xfrm>
                          <a:prstGeom prst="rect">
                            <a:avLst/>
                          </a:prstGeom>
                        </pic:spPr>
                      </pic:pic>
                    </a:graphicData>
                  </a:graphic>
                  <wp14:sizeRelH relativeFrom="page">
                    <wp14:pctWidth>0</wp14:pctWidth>
                  </wp14:sizeRelH>
                  <wp14:sizeRelV relativeFrom="page">
                    <wp14:pctHeight>0</wp14:pctHeight>
                  </wp14:sizeRelV>
                </wp:anchor>
              </w:drawing>
            </w:r>
          </w:p>
        </w:tc>
      </w:tr>
      <w:tr w:rsidR="000C3426" w:rsidRPr="009E6BFB" w:rsidTr="000C3426">
        <w:trPr>
          <w:trHeight w:val="414"/>
        </w:trPr>
        <w:tc>
          <w:tcPr>
            <w:tcW w:w="719" w:type="dxa"/>
            <w:shd w:val="clear" w:color="auto" w:fill="FFFFFF" w:themeFill="background1"/>
            <w:vAlign w:val="center"/>
          </w:tcPr>
          <w:p w:rsidR="000C3426" w:rsidRPr="009E6BFB" w:rsidRDefault="000C3426" w:rsidP="000C3426">
            <w:pPr>
              <w:jc w:val="center"/>
              <w:rPr>
                <w:rFonts w:ascii="Times New Roman" w:hAnsi="Times New Roman" w:cs="Times New Roman"/>
                <w:spacing w:val="24"/>
                <w:sz w:val="22"/>
              </w:rPr>
            </w:pPr>
            <w:r w:rsidRPr="009E6BFB">
              <w:rPr>
                <w:rFonts w:ascii="Times New Roman" w:hAnsi="Times New Roman" w:cs="Times New Roman"/>
                <w:spacing w:val="24"/>
                <w:sz w:val="22"/>
              </w:rPr>
              <w:t>丁</w:t>
            </w:r>
          </w:p>
        </w:tc>
        <w:tc>
          <w:tcPr>
            <w:tcW w:w="2024" w:type="dxa"/>
            <w:shd w:val="clear" w:color="auto" w:fill="FFFFFF" w:themeFill="background1"/>
          </w:tcPr>
          <w:p w:rsidR="000C3426" w:rsidRPr="009E6BFB" w:rsidRDefault="000C3426" w:rsidP="000C3426">
            <w:pPr>
              <w:rPr>
                <w:rFonts w:ascii="Times New Roman" w:eastAsia="標楷體" w:hAnsi="Times New Roman" w:cs="Times New Roman"/>
                <w:spacing w:val="24"/>
                <w:sz w:val="22"/>
                <w:shd w:val="pct15" w:color="auto" w:fill="FFFFFF"/>
              </w:rPr>
            </w:pPr>
            <w:r w:rsidRPr="009E6BFB">
              <w:rPr>
                <w:rFonts w:ascii="Times New Roman" w:hAnsi="Times New Roman" w:cs="Times New Roman"/>
                <w:noProof/>
                <w:spacing w:val="24"/>
                <w:sz w:val="22"/>
              </w:rPr>
              <w:drawing>
                <wp:anchor distT="0" distB="0" distL="114300" distR="114300" simplePos="0" relativeHeight="251672064" behindDoc="0" locked="0" layoutInCell="1" allowOverlap="1" wp14:anchorId="509B57C6" wp14:editId="72833A04">
                  <wp:simplePos x="0" y="0"/>
                  <wp:positionH relativeFrom="column">
                    <wp:posOffset>86619</wp:posOffset>
                  </wp:positionH>
                  <wp:positionV relativeFrom="paragraph">
                    <wp:posOffset>53252</wp:posOffset>
                  </wp:positionV>
                  <wp:extent cx="959485" cy="179705"/>
                  <wp:effectExtent l="0" t="0" r="0" b="0"/>
                  <wp:wrapNone/>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未命名-5.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959485" cy="179705"/>
                          </a:xfrm>
                          <a:prstGeom prst="rect">
                            <a:avLst/>
                          </a:prstGeom>
                        </pic:spPr>
                      </pic:pic>
                    </a:graphicData>
                  </a:graphic>
                  <wp14:sizeRelH relativeFrom="page">
                    <wp14:pctWidth>0</wp14:pctWidth>
                  </wp14:sizeRelH>
                  <wp14:sizeRelV relativeFrom="page">
                    <wp14:pctHeight>0</wp14:pctHeight>
                  </wp14:sizeRelV>
                </wp:anchor>
              </w:drawing>
            </w:r>
          </w:p>
        </w:tc>
      </w:tr>
    </w:tbl>
    <w:p w:rsidR="009776B1" w:rsidRPr="009E6BFB" w:rsidRDefault="007B0BA4" w:rsidP="00C82CA2">
      <w:pPr>
        <w:pStyle w:val="TIT1"/>
        <w:snapToGrid/>
        <w:spacing w:beforeLines="50" w:before="120" w:line="360" w:lineRule="atLeast"/>
        <w:ind w:left="362" w:hangingChars="135" w:hanging="362"/>
        <w:rPr>
          <w:spacing w:val="24"/>
        </w:rPr>
      </w:pPr>
      <w:r w:rsidRPr="009E6BFB">
        <w:rPr>
          <w:spacing w:val="24"/>
        </w:rPr>
        <w:t>2</w:t>
      </w:r>
      <w:r w:rsidR="00D05829" w:rsidRPr="009E6BFB">
        <w:rPr>
          <w:spacing w:val="24"/>
        </w:rPr>
        <w:t>3</w:t>
      </w:r>
      <w:r w:rsidRPr="009E6BFB">
        <w:rPr>
          <w:spacing w:val="24"/>
        </w:rPr>
        <w:t>.</w:t>
      </w:r>
      <w:r w:rsidRPr="009E6BFB">
        <w:rPr>
          <w:spacing w:val="24"/>
        </w:rPr>
        <w:tab/>
      </w:r>
      <w:r w:rsidR="009776B1" w:rsidRPr="009E6BFB">
        <w:rPr>
          <w:spacing w:val="24"/>
        </w:rPr>
        <w:t>鋒面是兩種不同性質氣團的交界面，可分類為表</w:t>
      </w:r>
      <w:r w:rsidR="006D682F" w:rsidRPr="009E6BFB">
        <w:rPr>
          <w:spacing w:val="24"/>
        </w:rPr>
        <w:t>1</w:t>
      </w:r>
      <w:r w:rsidR="009776B1" w:rsidRPr="009E6BFB">
        <w:rPr>
          <w:spacing w:val="24"/>
        </w:rPr>
        <w:t>中甲、乙、丙、丁四種，哪一選項的鋒面一般</w:t>
      </w:r>
      <w:r w:rsidR="009776B1" w:rsidRPr="009E6BFB">
        <w:rPr>
          <w:b/>
          <w:spacing w:val="24"/>
          <w:u w:val="single"/>
        </w:rPr>
        <w:t>不會</w:t>
      </w:r>
      <w:r w:rsidR="009776B1" w:rsidRPr="009E6BFB">
        <w:rPr>
          <w:spacing w:val="24"/>
        </w:rPr>
        <w:t>經過臺灣？</w:t>
      </w:r>
    </w:p>
    <w:p w:rsidR="00407CCB" w:rsidRPr="009E6BFB" w:rsidRDefault="009776B1" w:rsidP="00C82CA2">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 xml:space="preserve">(A) </w:t>
      </w:r>
      <w:r w:rsidRPr="009E6BFB">
        <w:rPr>
          <w:rFonts w:ascii="Times New Roman" w:hAnsi="Times New Roman"/>
          <w:bCs w:val="0"/>
          <w:color w:val="auto"/>
          <w:spacing w:val="24"/>
        </w:rPr>
        <w:t>只有甲</w:t>
      </w:r>
    </w:p>
    <w:p w:rsidR="00407CCB" w:rsidRPr="009E6BFB" w:rsidRDefault="009776B1" w:rsidP="00C82CA2">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 xml:space="preserve">(B) </w:t>
      </w:r>
      <w:r w:rsidRPr="009E6BFB">
        <w:rPr>
          <w:rFonts w:ascii="Times New Roman" w:hAnsi="Times New Roman"/>
          <w:bCs w:val="0"/>
          <w:color w:val="auto"/>
          <w:spacing w:val="24"/>
        </w:rPr>
        <w:t>只有丙</w:t>
      </w:r>
    </w:p>
    <w:p w:rsidR="009776B1" w:rsidRPr="009E6BFB" w:rsidRDefault="009776B1" w:rsidP="00C82CA2">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 xml:space="preserve">(C) </w:t>
      </w:r>
      <w:r w:rsidRPr="009E6BFB">
        <w:rPr>
          <w:rFonts w:ascii="Times New Roman" w:hAnsi="Times New Roman"/>
          <w:bCs w:val="0"/>
          <w:color w:val="auto"/>
          <w:spacing w:val="24"/>
        </w:rPr>
        <w:t>只有丁</w:t>
      </w:r>
    </w:p>
    <w:p w:rsidR="00407CCB" w:rsidRPr="009E6BFB" w:rsidRDefault="009776B1" w:rsidP="00C82CA2">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 xml:space="preserve">(D) </w:t>
      </w:r>
      <w:r w:rsidRPr="009E6BFB">
        <w:rPr>
          <w:rFonts w:ascii="Times New Roman" w:hAnsi="Times New Roman"/>
          <w:bCs w:val="0"/>
          <w:color w:val="auto"/>
          <w:spacing w:val="24"/>
        </w:rPr>
        <w:t>乙和丙</w:t>
      </w:r>
    </w:p>
    <w:p w:rsidR="009776B1" w:rsidRPr="009E6BFB" w:rsidRDefault="009776B1" w:rsidP="00C82CA2">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 xml:space="preserve">(E) </w:t>
      </w:r>
      <w:r w:rsidRPr="009E6BFB">
        <w:rPr>
          <w:rFonts w:ascii="Times New Roman" w:hAnsi="Times New Roman"/>
          <w:bCs w:val="0"/>
          <w:color w:val="auto"/>
          <w:spacing w:val="24"/>
        </w:rPr>
        <w:t>甲和丁</w:t>
      </w:r>
    </w:p>
    <w:p w:rsidR="00C82CA2" w:rsidRPr="009E6BFB" w:rsidRDefault="00C82CA2" w:rsidP="004B415E">
      <w:pPr>
        <w:pStyle w:val="af"/>
      </w:pPr>
    </w:p>
    <w:p w:rsidR="004B415E" w:rsidRPr="009E6BFB" w:rsidRDefault="004B415E" w:rsidP="004B415E">
      <w:pPr>
        <w:pStyle w:val="af"/>
      </w:pPr>
      <w:r w:rsidRPr="009E6BFB">
        <w:t>二、多選題（占</w:t>
      </w:r>
      <w:r w:rsidRPr="009E6BFB">
        <w:t>2</w:t>
      </w:r>
      <w:r w:rsidR="003B3140" w:rsidRPr="009E6BFB">
        <w:t>6</w:t>
      </w:r>
      <w:r w:rsidRPr="009E6BFB">
        <w:t>分）</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316"/>
      </w:tblGrid>
      <w:tr w:rsidR="004B415E" w:rsidRPr="009E6BFB" w:rsidTr="004B415E">
        <w:tc>
          <w:tcPr>
            <w:tcW w:w="9316" w:type="dxa"/>
          </w:tcPr>
          <w:p w:rsidR="004B415E" w:rsidRPr="009E6BFB" w:rsidRDefault="004B415E" w:rsidP="003B3140">
            <w:pPr>
              <w:pStyle w:val="a7"/>
              <w:snapToGrid w:val="0"/>
              <w:spacing w:beforeLines="0" w:before="0"/>
              <w:rPr>
                <w:rFonts w:ascii="Times New Roman" w:hAnsi="Times New Roman" w:cs="Times New Roman"/>
              </w:rPr>
            </w:pPr>
            <w:r w:rsidRPr="009E6BFB">
              <w:rPr>
                <w:rFonts w:ascii="Times New Roman" w:hAnsi="Times New Roman" w:cs="Times New Roman"/>
              </w:rPr>
              <w:t>說明：第</w:t>
            </w:r>
            <w:r w:rsidRPr="009E6BFB">
              <w:rPr>
                <w:rFonts w:ascii="Times New Roman" w:hAnsi="Times New Roman" w:cs="Times New Roman"/>
              </w:rPr>
              <w:t>2</w:t>
            </w:r>
            <w:r w:rsidR="003B3140" w:rsidRPr="009E6BFB">
              <w:rPr>
                <w:rFonts w:ascii="Times New Roman" w:hAnsi="Times New Roman" w:cs="Times New Roman"/>
              </w:rPr>
              <w:t>4</w:t>
            </w:r>
            <w:r w:rsidRPr="009E6BFB">
              <w:rPr>
                <w:rFonts w:ascii="Times New Roman" w:hAnsi="Times New Roman" w:cs="Times New Roman"/>
              </w:rPr>
              <w:t>題至第</w:t>
            </w:r>
            <w:r w:rsidRPr="009E6BFB">
              <w:rPr>
                <w:rFonts w:ascii="Times New Roman" w:hAnsi="Times New Roman" w:cs="Times New Roman"/>
              </w:rPr>
              <w:t>36</w:t>
            </w:r>
            <w:r w:rsidRPr="009E6BFB">
              <w:rPr>
                <w:rFonts w:ascii="Times New Roman" w:hAnsi="Times New Roman" w:cs="Times New Roman"/>
              </w:rPr>
              <w:t>題，每題均計分。每題有</w:t>
            </w:r>
            <w:r w:rsidRPr="009E6BFB">
              <w:rPr>
                <w:rFonts w:ascii="Times New Roman" w:hAnsi="Times New Roman" w:cs="Times New Roman"/>
              </w:rPr>
              <w:t>n</w:t>
            </w:r>
            <w:r w:rsidRPr="009E6BFB">
              <w:rPr>
                <w:rFonts w:ascii="Times New Roman" w:hAnsi="Times New Roman" w:cs="Times New Roman"/>
              </w:rPr>
              <w:t>個選項，其中至少有一個是正確的選項，</w:t>
            </w:r>
            <w:r w:rsidRPr="009E6BFB">
              <w:rPr>
                <w:rFonts w:ascii="Times New Roman" w:hAnsi="Times New Roman" w:cs="Times New Roman"/>
              </w:rPr>
              <w:lastRenderedPageBreak/>
              <w:t>請將正確選項畫記在答案卡之「選擇題答案區」。各題之選項獨立判定，所有選項均答對者，得</w:t>
            </w:r>
            <w:r w:rsidRPr="009E6BFB">
              <w:rPr>
                <w:rFonts w:ascii="Times New Roman" w:hAnsi="Times New Roman" w:cs="Times New Roman"/>
              </w:rPr>
              <w:t>2</w:t>
            </w:r>
            <w:r w:rsidRPr="009E6BFB">
              <w:rPr>
                <w:rFonts w:ascii="Times New Roman" w:hAnsi="Times New Roman" w:cs="Times New Roman"/>
              </w:rPr>
              <w:t>分；答錯</w:t>
            </w:r>
            <w:r w:rsidRPr="009E6BFB">
              <w:rPr>
                <w:rFonts w:ascii="Times New Roman" w:hAnsi="Times New Roman" w:cs="Times New Roman"/>
              </w:rPr>
              <w:t>k</w:t>
            </w:r>
            <w:r w:rsidRPr="009E6BFB">
              <w:rPr>
                <w:rFonts w:ascii="Times New Roman" w:hAnsi="Times New Roman" w:cs="Times New Roman"/>
              </w:rPr>
              <w:t>個選項者，得該題</w:t>
            </w:r>
            <w:r w:rsidRPr="009E6BFB">
              <w:rPr>
                <w:rFonts w:ascii="Times New Roman" w:hAnsi="Times New Roman" w:cs="Times New Roman"/>
                <w:position w:val="-24"/>
              </w:rPr>
              <w:object w:dxaOrig="700" w:dyaOrig="620">
                <v:shape id="_x0000_i1073" type="#_x0000_t75" style="width:36pt;height:29.75pt" o:ole="">
                  <v:imagedata r:id="rId109" o:title=""/>
                </v:shape>
                <o:OLEObject Type="Embed" ProgID="Equation.DSMT4" ShapeID="_x0000_i1073" DrawAspect="Content" ObjectID="_1574366485" r:id="rId110"/>
              </w:object>
            </w:r>
            <w:r w:rsidRPr="009E6BFB">
              <w:rPr>
                <w:rFonts w:ascii="Times New Roman" w:hAnsi="Times New Roman" w:cs="Times New Roman"/>
              </w:rPr>
              <w:t>的分數；但得分低於零分或所有選項均未作答者，該題以零分計算。</w:t>
            </w:r>
          </w:p>
        </w:tc>
      </w:tr>
    </w:tbl>
    <w:p w:rsidR="003B3140" w:rsidRPr="009E6BFB" w:rsidRDefault="003B3140" w:rsidP="003B3140">
      <w:pPr>
        <w:pStyle w:val="TIT1"/>
        <w:snapToGrid/>
        <w:spacing w:beforeLines="50" w:before="120" w:line="360" w:lineRule="atLeast"/>
        <w:ind w:left="362" w:hangingChars="135" w:hanging="362"/>
        <w:rPr>
          <w:spacing w:val="24"/>
        </w:rPr>
      </w:pPr>
      <w:r w:rsidRPr="009E6BFB">
        <w:rPr>
          <w:spacing w:val="24"/>
        </w:rPr>
        <w:lastRenderedPageBreak/>
        <w:t>24.</w:t>
      </w:r>
      <w:r w:rsidRPr="009E6BFB">
        <w:rPr>
          <w:spacing w:val="24"/>
        </w:rPr>
        <w:tab/>
      </w:r>
      <w:r w:rsidRPr="009E6BFB">
        <w:rPr>
          <w:spacing w:val="24"/>
        </w:rPr>
        <w:t>海水除了水平方向流動外，也會垂直流動，向上流動稱為湧升流。下列有關湧升流的敘述，哪些正確？（應選</w:t>
      </w:r>
      <w:r w:rsidRPr="009E6BFB">
        <w:rPr>
          <w:spacing w:val="24"/>
        </w:rPr>
        <w:t>3</w:t>
      </w:r>
      <w:r w:rsidRPr="009E6BFB">
        <w:rPr>
          <w:spacing w:val="24"/>
        </w:rPr>
        <w:t>項）</w:t>
      </w:r>
    </w:p>
    <w:p w:rsidR="003B3140" w:rsidRPr="009E6BFB" w:rsidRDefault="003B3140" w:rsidP="003B3140">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垂直流速與水平流速相當</w:t>
      </w:r>
    </w:p>
    <w:p w:rsidR="003B3140" w:rsidRPr="009E6BFB" w:rsidRDefault="003B3140" w:rsidP="003B3140">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祕魯外海的湧升流有時會伴隨聖嬰現象而消失</w:t>
      </w:r>
    </w:p>
    <w:p w:rsidR="003B3140" w:rsidRPr="009E6BFB" w:rsidRDefault="003B3140" w:rsidP="003B3140">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通常是受風吹或地形影響而產生</w:t>
      </w:r>
    </w:p>
    <w:p w:rsidR="003B3140" w:rsidRPr="009E6BFB" w:rsidRDefault="003B3140" w:rsidP="003B3140">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此海域的表層海水通常溫度較高</w:t>
      </w:r>
    </w:p>
    <w:p w:rsidR="003B3140" w:rsidRPr="009E6BFB" w:rsidRDefault="003B3140" w:rsidP="003B3140">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此海域的表層海水通常有較高的營養鹽</w:t>
      </w:r>
    </w:p>
    <w:p w:rsidR="007B0BA4" w:rsidRPr="009E6BFB" w:rsidRDefault="007B0BA4" w:rsidP="00C82CA2">
      <w:pPr>
        <w:pStyle w:val="TIT1"/>
        <w:snapToGrid/>
        <w:spacing w:beforeLines="50" w:before="120" w:afterLines="25" w:after="60" w:line="360" w:lineRule="atLeast"/>
        <w:ind w:left="362" w:hangingChars="135" w:hanging="362"/>
        <w:rPr>
          <w:spacing w:val="24"/>
        </w:rPr>
      </w:pPr>
      <w:r w:rsidRPr="009E6BFB">
        <w:rPr>
          <w:spacing w:val="24"/>
        </w:rPr>
        <w:t>25.</w:t>
      </w:r>
      <w:r w:rsidRPr="009E6BFB">
        <w:rPr>
          <w:spacing w:val="24"/>
        </w:rPr>
        <w:tab/>
      </w:r>
      <w:r w:rsidRPr="009E6BFB">
        <w:rPr>
          <w:spacing w:val="24"/>
        </w:rPr>
        <w:t>表</w:t>
      </w:r>
      <w:r w:rsidR="006D682F" w:rsidRPr="009E6BFB">
        <w:rPr>
          <w:spacing w:val="24"/>
        </w:rPr>
        <w:t>2</w:t>
      </w:r>
      <w:r w:rsidRPr="009E6BFB">
        <w:rPr>
          <w:spacing w:val="24"/>
        </w:rPr>
        <w:t>顯示常見恆星的絕對星等和視星等。下列敘述哪些正確？（應選</w:t>
      </w:r>
      <w:r w:rsidRPr="009E6BFB">
        <w:rPr>
          <w:spacing w:val="24"/>
        </w:rPr>
        <w:t>2</w:t>
      </w:r>
      <w:r w:rsidRPr="009E6BFB">
        <w:rPr>
          <w:spacing w:val="24"/>
        </w:rPr>
        <w:t>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898"/>
        <w:gridCol w:w="1899"/>
      </w:tblGrid>
      <w:tr w:rsidR="00772352" w:rsidRPr="009E6BFB" w:rsidTr="00772352">
        <w:trPr>
          <w:jc w:val="center"/>
        </w:trPr>
        <w:tc>
          <w:tcPr>
            <w:tcW w:w="5328" w:type="dxa"/>
            <w:gridSpan w:val="3"/>
            <w:tcBorders>
              <w:top w:val="nil"/>
              <w:left w:val="nil"/>
              <w:right w:val="nil"/>
            </w:tcBorders>
            <w:shd w:val="clear" w:color="auto" w:fill="auto"/>
            <w:vAlign w:val="center"/>
          </w:tcPr>
          <w:p w:rsidR="00772352" w:rsidRPr="009E6BFB" w:rsidRDefault="00772352" w:rsidP="006D682F">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表</w:t>
            </w:r>
            <w:r w:rsidR="006D682F" w:rsidRPr="009E6BFB">
              <w:rPr>
                <w:rFonts w:ascii="Times New Roman" w:hAnsi="Times New Roman" w:cs="Times New Roman"/>
                <w:spacing w:val="24"/>
                <w:sz w:val="22"/>
              </w:rPr>
              <w:t>2</w:t>
            </w:r>
          </w:p>
        </w:tc>
      </w:tr>
      <w:tr w:rsidR="007B0BA4" w:rsidRPr="009E6BFB" w:rsidTr="00772352">
        <w:trPr>
          <w:jc w:val="center"/>
        </w:trPr>
        <w:tc>
          <w:tcPr>
            <w:tcW w:w="1531" w:type="dxa"/>
            <w:shd w:val="clear" w:color="auto" w:fill="auto"/>
            <w:vAlign w:val="center"/>
          </w:tcPr>
          <w:p w:rsidR="007B0BA4" w:rsidRPr="009E6BFB" w:rsidRDefault="007B0BA4" w:rsidP="00C82CA2">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星名</w:t>
            </w:r>
          </w:p>
        </w:tc>
        <w:tc>
          <w:tcPr>
            <w:tcW w:w="1898" w:type="dxa"/>
            <w:shd w:val="clear" w:color="auto" w:fill="auto"/>
            <w:vAlign w:val="center"/>
          </w:tcPr>
          <w:p w:rsidR="007B0BA4" w:rsidRPr="009E6BFB" w:rsidRDefault="007B0BA4" w:rsidP="00C82CA2">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絕對星等</w:t>
            </w:r>
          </w:p>
        </w:tc>
        <w:tc>
          <w:tcPr>
            <w:tcW w:w="1899" w:type="dxa"/>
            <w:shd w:val="clear" w:color="auto" w:fill="auto"/>
            <w:vAlign w:val="center"/>
          </w:tcPr>
          <w:p w:rsidR="007B0BA4" w:rsidRPr="009E6BFB" w:rsidRDefault="007B0BA4" w:rsidP="00C82CA2">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視星等</w:t>
            </w:r>
          </w:p>
        </w:tc>
      </w:tr>
      <w:tr w:rsidR="007B0BA4" w:rsidRPr="009E6BFB" w:rsidTr="00772352">
        <w:trPr>
          <w:jc w:val="center"/>
        </w:trPr>
        <w:tc>
          <w:tcPr>
            <w:tcW w:w="1531" w:type="dxa"/>
            <w:shd w:val="clear" w:color="auto" w:fill="auto"/>
            <w:vAlign w:val="center"/>
          </w:tcPr>
          <w:p w:rsidR="007B0BA4" w:rsidRPr="009E6BFB" w:rsidRDefault="007B0BA4" w:rsidP="00C82CA2">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太陽</w:t>
            </w:r>
          </w:p>
        </w:tc>
        <w:tc>
          <w:tcPr>
            <w:tcW w:w="1898" w:type="dxa"/>
            <w:shd w:val="clear" w:color="auto" w:fill="auto"/>
            <w:vAlign w:val="center"/>
          </w:tcPr>
          <w:p w:rsidR="007B0BA4" w:rsidRPr="009E6BFB" w:rsidRDefault="007B0BA4" w:rsidP="00555862">
            <w:pPr>
              <w:spacing w:line="360" w:lineRule="atLeast"/>
              <w:ind w:rightChars="250" w:right="600"/>
              <w:jc w:val="right"/>
              <w:rPr>
                <w:rFonts w:ascii="Times New Roman" w:hAnsi="Times New Roman" w:cs="Times New Roman"/>
                <w:spacing w:val="24"/>
                <w:sz w:val="22"/>
              </w:rPr>
            </w:pPr>
            <w:r w:rsidRPr="009E6BFB">
              <w:rPr>
                <w:rFonts w:ascii="Times New Roman" w:hAnsi="Times New Roman" w:cs="Times New Roman"/>
                <w:spacing w:val="24"/>
                <w:sz w:val="22"/>
              </w:rPr>
              <w:t>+4.8</w:t>
            </w:r>
          </w:p>
        </w:tc>
        <w:tc>
          <w:tcPr>
            <w:tcW w:w="1899" w:type="dxa"/>
            <w:shd w:val="clear" w:color="auto" w:fill="auto"/>
            <w:vAlign w:val="center"/>
          </w:tcPr>
          <w:p w:rsidR="007B0BA4" w:rsidRPr="009E6BFB" w:rsidRDefault="00555862" w:rsidP="00555862">
            <w:pPr>
              <w:spacing w:line="360" w:lineRule="atLeast"/>
              <w:ind w:rightChars="250" w:right="600"/>
              <w:jc w:val="right"/>
              <w:rPr>
                <w:rFonts w:ascii="Times New Roman" w:hAnsi="Times New Roman" w:cs="Times New Roman"/>
                <w:spacing w:val="24"/>
                <w:sz w:val="22"/>
              </w:rPr>
            </w:pPr>
            <w:r w:rsidRPr="00555862">
              <w:rPr>
                <w:rFonts w:ascii="Times New Roman" w:hAnsi="Times New Roman" w:cs="Times New Roman"/>
                <w:spacing w:val="24"/>
                <w:position w:val="-10"/>
                <w:sz w:val="22"/>
              </w:rPr>
              <w:object w:dxaOrig="600" w:dyaOrig="300">
                <v:shape id="_x0000_i1074" type="#_x0000_t75" style="width:29.75pt;height:14.55pt" o:ole="">
                  <v:imagedata r:id="rId111" o:title=""/>
                </v:shape>
                <o:OLEObject Type="Embed" ProgID="Equation.DSMT4" ShapeID="_x0000_i1074" DrawAspect="Content" ObjectID="_1574366486" r:id="rId112"/>
              </w:object>
            </w:r>
          </w:p>
        </w:tc>
      </w:tr>
      <w:tr w:rsidR="007B0BA4" w:rsidRPr="009E6BFB" w:rsidTr="00772352">
        <w:trPr>
          <w:jc w:val="center"/>
        </w:trPr>
        <w:tc>
          <w:tcPr>
            <w:tcW w:w="1531" w:type="dxa"/>
            <w:shd w:val="clear" w:color="auto" w:fill="auto"/>
            <w:vAlign w:val="center"/>
          </w:tcPr>
          <w:p w:rsidR="007B0BA4" w:rsidRPr="009E6BFB" w:rsidRDefault="007B0BA4" w:rsidP="00C82CA2">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天狼星</w:t>
            </w:r>
          </w:p>
        </w:tc>
        <w:tc>
          <w:tcPr>
            <w:tcW w:w="1898" w:type="dxa"/>
            <w:shd w:val="clear" w:color="auto" w:fill="auto"/>
            <w:vAlign w:val="center"/>
          </w:tcPr>
          <w:p w:rsidR="007B0BA4" w:rsidRPr="009E6BFB" w:rsidRDefault="007B0BA4" w:rsidP="00555862">
            <w:pPr>
              <w:spacing w:line="360" w:lineRule="atLeast"/>
              <w:ind w:rightChars="250" w:right="600"/>
              <w:jc w:val="right"/>
              <w:rPr>
                <w:rFonts w:ascii="Times New Roman" w:hAnsi="Times New Roman" w:cs="Times New Roman"/>
                <w:spacing w:val="24"/>
                <w:sz w:val="22"/>
              </w:rPr>
            </w:pPr>
            <w:r w:rsidRPr="009E6BFB">
              <w:rPr>
                <w:rFonts w:ascii="Times New Roman" w:hAnsi="Times New Roman" w:cs="Times New Roman"/>
                <w:spacing w:val="24"/>
                <w:sz w:val="22"/>
              </w:rPr>
              <w:t>+1.4</w:t>
            </w:r>
          </w:p>
        </w:tc>
        <w:tc>
          <w:tcPr>
            <w:tcW w:w="1899" w:type="dxa"/>
            <w:shd w:val="clear" w:color="auto" w:fill="auto"/>
            <w:vAlign w:val="center"/>
          </w:tcPr>
          <w:p w:rsidR="007B0BA4" w:rsidRPr="009E6BFB" w:rsidRDefault="00555862" w:rsidP="00555862">
            <w:pPr>
              <w:spacing w:line="360" w:lineRule="atLeast"/>
              <w:ind w:rightChars="250" w:right="600"/>
              <w:jc w:val="right"/>
              <w:rPr>
                <w:rFonts w:ascii="Times New Roman" w:hAnsi="Times New Roman" w:cs="Times New Roman"/>
                <w:spacing w:val="24"/>
                <w:sz w:val="22"/>
              </w:rPr>
            </w:pPr>
            <w:r w:rsidRPr="00555862">
              <w:rPr>
                <w:rFonts w:ascii="Times New Roman" w:hAnsi="Times New Roman" w:cs="Times New Roman"/>
                <w:spacing w:val="24"/>
                <w:position w:val="-10"/>
                <w:sz w:val="22"/>
              </w:rPr>
              <w:object w:dxaOrig="499" w:dyaOrig="300">
                <v:shape id="_x0000_i1075" type="#_x0000_t75" style="width:25.6pt;height:14.55pt" o:ole="">
                  <v:imagedata r:id="rId113" o:title=""/>
                </v:shape>
                <o:OLEObject Type="Embed" ProgID="Equation.DSMT4" ShapeID="_x0000_i1075" DrawAspect="Content" ObjectID="_1574366487" r:id="rId114"/>
              </w:object>
            </w:r>
          </w:p>
        </w:tc>
      </w:tr>
      <w:tr w:rsidR="007B0BA4" w:rsidRPr="009E6BFB" w:rsidTr="00772352">
        <w:trPr>
          <w:jc w:val="center"/>
        </w:trPr>
        <w:tc>
          <w:tcPr>
            <w:tcW w:w="1531" w:type="dxa"/>
            <w:shd w:val="clear" w:color="auto" w:fill="auto"/>
            <w:vAlign w:val="center"/>
          </w:tcPr>
          <w:p w:rsidR="007B0BA4" w:rsidRPr="009E6BFB" w:rsidRDefault="007B0BA4" w:rsidP="00C82CA2">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織女星</w:t>
            </w:r>
          </w:p>
        </w:tc>
        <w:tc>
          <w:tcPr>
            <w:tcW w:w="1898" w:type="dxa"/>
            <w:shd w:val="clear" w:color="auto" w:fill="auto"/>
            <w:vAlign w:val="center"/>
          </w:tcPr>
          <w:p w:rsidR="007B0BA4" w:rsidRPr="009E6BFB" w:rsidRDefault="007B0BA4" w:rsidP="00555862">
            <w:pPr>
              <w:spacing w:line="360" w:lineRule="atLeast"/>
              <w:ind w:rightChars="250" w:right="600"/>
              <w:jc w:val="right"/>
              <w:rPr>
                <w:rFonts w:ascii="Times New Roman" w:hAnsi="Times New Roman" w:cs="Times New Roman"/>
                <w:spacing w:val="24"/>
                <w:sz w:val="22"/>
              </w:rPr>
            </w:pPr>
            <w:r w:rsidRPr="009E6BFB">
              <w:rPr>
                <w:rFonts w:ascii="Times New Roman" w:hAnsi="Times New Roman" w:cs="Times New Roman"/>
                <w:spacing w:val="24"/>
                <w:sz w:val="22"/>
              </w:rPr>
              <w:t>+0.6</w:t>
            </w:r>
          </w:p>
        </w:tc>
        <w:tc>
          <w:tcPr>
            <w:tcW w:w="1899" w:type="dxa"/>
            <w:shd w:val="clear" w:color="auto" w:fill="auto"/>
            <w:vAlign w:val="center"/>
          </w:tcPr>
          <w:p w:rsidR="007B0BA4" w:rsidRPr="009E6BFB" w:rsidRDefault="007B0BA4" w:rsidP="00555862">
            <w:pPr>
              <w:spacing w:line="360" w:lineRule="atLeast"/>
              <w:ind w:rightChars="250" w:right="600"/>
              <w:jc w:val="right"/>
              <w:rPr>
                <w:rFonts w:ascii="Times New Roman" w:hAnsi="Times New Roman" w:cs="Times New Roman"/>
                <w:spacing w:val="24"/>
                <w:sz w:val="22"/>
              </w:rPr>
            </w:pPr>
            <w:r w:rsidRPr="009E6BFB">
              <w:rPr>
                <w:rFonts w:ascii="Times New Roman" w:hAnsi="Times New Roman" w:cs="Times New Roman"/>
                <w:spacing w:val="24"/>
                <w:sz w:val="22"/>
              </w:rPr>
              <w:t>0.0</w:t>
            </w:r>
          </w:p>
        </w:tc>
      </w:tr>
      <w:tr w:rsidR="007B0BA4" w:rsidRPr="009E6BFB" w:rsidTr="00772352">
        <w:trPr>
          <w:jc w:val="center"/>
        </w:trPr>
        <w:tc>
          <w:tcPr>
            <w:tcW w:w="1531" w:type="dxa"/>
            <w:shd w:val="clear" w:color="auto" w:fill="auto"/>
            <w:vAlign w:val="center"/>
          </w:tcPr>
          <w:p w:rsidR="007B0BA4" w:rsidRPr="009E6BFB" w:rsidRDefault="007B0BA4" w:rsidP="00C82CA2">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北極星</w:t>
            </w:r>
          </w:p>
        </w:tc>
        <w:tc>
          <w:tcPr>
            <w:tcW w:w="1898" w:type="dxa"/>
            <w:shd w:val="clear" w:color="auto" w:fill="auto"/>
            <w:vAlign w:val="center"/>
          </w:tcPr>
          <w:p w:rsidR="007B0BA4" w:rsidRPr="009E6BFB" w:rsidRDefault="00555862" w:rsidP="00555862">
            <w:pPr>
              <w:spacing w:line="360" w:lineRule="atLeast"/>
              <w:ind w:rightChars="250" w:right="600"/>
              <w:jc w:val="right"/>
              <w:rPr>
                <w:rFonts w:ascii="Times New Roman" w:hAnsi="Times New Roman" w:cs="Times New Roman"/>
                <w:spacing w:val="24"/>
                <w:sz w:val="22"/>
              </w:rPr>
            </w:pPr>
            <w:r w:rsidRPr="00555862">
              <w:rPr>
                <w:rFonts w:ascii="Times New Roman" w:hAnsi="Times New Roman" w:cs="Times New Roman"/>
                <w:spacing w:val="24"/>
                <w:position w:val="-10"/>
                <w:sz w:val="22"/>
              </w:rPr>
              <w:object w:dxaOrig="520" w:dyaOrig="300">
                <v:shape id="_x0000_i1076" type="#_x0000_t75" style="width:26.3pt;height:14.55pt" o:ole="">
                  <v:imagedata r:id="rId115" o:title=""/>
                </v:shape>
                <o:OLEObject Type="Embed" ProgID="Equation.DSMT4" ShapeID="_x0000_i1076" DrawAspect="Content" ObjectID="_1574366488" r:id="rId116"/>
              </w:object>
            </w:r>
          </w:p>
        </w:tc>
        <w:tc>
          <w:tcPr>
            <w:tcW w:w="1899" w:type="dxa"/>
            <w:shd w:val="clear" w:color="auto" w:fill="auto"/>
            <w:vAlign w:val="center"/>
          </w:tcPr>
          <w:p w:rsidR="007B0BA4" w:rsidRPr="009E6BFB" w:rsidRDefault="007B0BA4" w:rsidP="00555862">
            <w:pPr>
              <w:spacing w:line="360" w:lineRule="atLeast"/>
              <w:ind w:rightChars="250" w:right="600"/>
              <w:jc w:val="right"/>
              <w:rPr>
                <w:rFonts w:ascii="Times New Roman" w:hAnsi="Times New Roman" w:cs="Times New Roman"/>
                <w:spacing w:val="24"/>
                <w:sz w:val="22"/>
              </w:rPr>
            </w:pPr>
            <w:r w:rsidRPr="009E6BFB">
              <w:rPr>
                <w:rFonts w:ascii="Times New Roman" w:hAnsi="Times New Roman" w:cs="Times New Roman"/>
                <w:spacing w:val="24"/>
                <w:sz w:val="22"/>
              </w:rPr>
              <w:t>+2.0</w:t>
            </w:r>
          </w:p>
        </w:tc>
      </w:tr>
    </w:tbl>
    <w:p w:rsidR="007B0BA4" w:rsidRPr="009E6BFB" w:rsidRDefault="007B0BA4" w:rsidP="00526ECC">
      <w:pPr>
        <w:pStyle w:val="AB1"/>
        <w:snapToGrid/>
        <w:spacing w:beforeLines="50" w:before="120"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織女星的視星等為</w:t>
      </w:r>
      <w:r w:rsidRPr="009E6BFB">
        <w:rPr>
          <w:rFonts w:ascii="Times New Roman" w:hAnsi="Times New Roman" w:cs="Times New Roman"/>
          <w:spacing w:val="24"/>
        </w:rPr>
        <w:t>0</w:t>
      </w:r>
      <w:r w:rsidRPr="009E6BFB">
        <w:rPr>
          <w:rFonts w:ascii="Times New Roman" w:hAnsi="Times New Roman" w:cs="Times New Roman"/>
          <w:spacing w:val="24"/>
        </w:rPr>
        <w:t>，表示我們肉眼看不到織女星</w:t>
      </w:r>
    </w:p>
    <w:p w:rsidR="007B0BA4" w:rsidRPr="009E6BFB" w:rsidRDefault="007B0BA4" w:rsidP="00C82CA2">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若將此四顆恆星放在相同的距離上，當中以太陽最亮</w:t>
      </w:r>
    </w:p>
    <w:p w:rsidR="007B0BA4" w:rsidRPr="009E6BFB" w:rsidRDefault="007B0BA4" w:rsidP="00C82CA2">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北極星的視星等</w:t>
      </w:r>
      <w:r w:rsidR="00AF4462" w:rsidRPr="009E6BFB">
        <w:rPr>
          <w:rFonts w:ascii="Times New Roman" w:hAnsi="Times New Roman" w:cs="Times New Roman"/>
          <w:spacing w:val="24"/>
        </w:rPr>
        <w:t>比</w:t>
      </w:r>
      <w:r w:rsidRPr="009E6BFB">
        <w:rPr>
          <w:rFonts w:ascii="Times New Roman" w:hAnsi="Times New Roman" w:cs="Times New Roman"/>
          <w:spacing w:val="24"/>
        </w:rPr>
        <w:t>織女星</w:t>
      </w:r>
      <w:r w:rsidR="00AF4462" w:rsidRPr="009E6BFB">
        <w:rPr>
          <w:rFonts w:ascii="Times New Roman" w:hAnsi="Times New Roman" w:cs="Times New Roman"/>
          <w:spacing w:val="24"/>
        </w:rPr>
        <w:t>多</w:t>
      </w:r>
      <w:r w:rsidRPr="009E6BFB">
        <w:rPr>
          <w:rFonts w:ascii="Times New Roman" w:hAnsi="Times New Roman" w:cs="Times New Roman"/>
          <w:spacing w:val="24"/>
        </w:rPr>
        <w:t>兩</w:t>
      </w:r>
      <w:r w:rsidR="006000AF" w:rsidRPr="009E6BFB">
        <w:rPr>
          <w:rFonts w:ascii="Times New Roman" w:hAnsi="Times New Roman" w:cs="Times New Roman"/>
          <w:spacing w:val="24"/>
        </w:rPr>
        <w:t>星</w:t>
      </w:r>
      <w:r w:rsidR="00AF4462" w:rsidRPr="009E6BFB">
        <w:rPr>
          <w:rFonts w:ascii="Times New Roman" w:hAnsi="Times New Roman" w:cs="Times New Roman"/>
          <w:spacing w:val="24"/>
        </w:rPr>
        <w:t>等</w:t>
      </w:r>
      <w:r w:rsidRPr="009E6BFB">
        <w:rPr>
          <w:rFonts w:ascii="Times New Roman" w:hAnsi="Times New Roman" w:cs="Times New Roman"/>
          <w:spacing w:val="24"/>
        </w:rPr>
        <w:t>，代表</w:t>
      </w:r>
      <w:r w:rsidR="00016E10" w:rsidRPr="009E6BFB">
        <w:rPr>
          <w:rFonts w:ascii="Times New Roman" w:hAnsi="Times New Roman" w:cs="Times New Roman"/>
          <w:spacing w:val="24"/>
        </w:rPr>
        <w:t>北極星的</w:t>
      </w:r>
      <w:r w:rsidRPr="009E6BFB">
        <w:rPr>
          <w:rFonts w:ascii="Times New Roman" w:hAnsi="Times New Roman" w:cs="Times New Roman"/>
          <w:spacing w:val="24"/>
        </w:rPr>
        <w:t>亮度是織女星的四倍</w:t>
      </w:r>
    </w:p>
    <w:p w:rsidR="007B0BA4" w:rsidRPr="009E6BFB" w:rsidRDefault="007B0BA4" w:rsidP="00C82CA2">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從絕對星等的大小比較，當中以北極星最亮</w:t>
      </w:r>
    </w:p>
    <w:p w:rsidR="007B0BA4" w:rsidRPr="009E6BFB" w:rsidRDefault="007B0BA4" w:rsidP="00C82CA2">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如果某顆恆星的亮度是北極星的</w:t>
      </w:r>
      <w:r w:rsidRPr="009E6BFB">
        <w:rPr>
          <w:rFonts w:ascii="Times New Roman" w:hAnsi="Times New Roman" w:cs="Times New Roman"/>
          <w:spacing w:val="24"/>
        </w:rPr>
        <w:t>100</w:t>
      </w:r>
      <w:r w:rsidRPr="009E6BFB">
        <w:rPr>
          <w:rFonts w:ascii="Times New Roman" w:hAnsi="Times New Roman" w:cs="Times New Roman"/>
          <w:spacing w:val="24"/>
        </w:rPr>
        <w:t>倍，則該恆星的視星等為</w:t>
      </w:r>
      <w:r w:rsidR="00036818" w:rsidRPr="009E6BFB">
        <w:rPr>
          <w:rFonts w:ascii="Times New Roman" w:hAnsi="Times New Roman" w:cs="Times New Roman"/>
          <w:spacing w:val="24"/>
          <w:position w:val="-6"/>
        </w:rPr>
        <w:object w:dxaOrig="480" w:dyaOrig="260">
          <v:shape id="_x0000_i1077" type="#_x0000_t75" style="width:24.25pt;height:12.45pt" o:ole="">
            <v:imagedata r:id="rId117" o:title=""/>
          </v:shape>
          <o:OLEObject Type="Embed" ProgID="Equation.DSMT4" ShapeID="_x0000_i1077" DrawAspect="Content" ObjectID="_1574366489" r:id="rId118"/>
        </w:object>
      </w:r>
    </w:p>
    <w:p w:rsidR="00C82CA2" w:rsidRPr="009E6BFB" w:rsidRDefault="00C82CA2">
      <w:pPr>
        <w:widowControl/>
        <w:rPr>
          <w:rFonts w:ascii="Times New Roman" w:hAnsi="Times New Roman" w:cs="Times New Roman"/>
          <w:spacing w:val="24"/>
          <w:kern w:val="0"/>
          <w:sz w:val="22"/>
        </w:rPr>
      </w:pPr>
      <w:r w:rsidRPr="009E6BFB">
        <w:rPr>
          <w:rFonts w:ascii="Times New Roman" w:hAnsi="Times New Roman" w:cs="Times New Roman"/>
          <w:spacing w:val="24"/>
        </w:rPr>
        <w:br w:type="page"/>
      </w:r>
    </w:p>
    <w:p w:rsidR="00407CCB" w:rsidRPr="009E6BFB" w:rsidRDefault="007B0BA4" w:rsidP="00407CCB">
      <w:pPr>
        <w:pStyle w:val="TIT1"/>
        <w:snapToGrid/>
        <w:spacing w:beforeLines="50" w:before="120" w:line="360" w:lineRule="atLeast"/>
        <w:ind w:left="362" w:hangingChars="135" w:hanging="362"/>
        <w:rPr>
          <w:spacing w:val="24"/>
        </w:rPr>
      </w:pPr>
      <w:r w:rsidRPr="009E6BFB">
        <w:rPr>
          <w:spacing w:val="24"/>
        </w:rPr>
        <w:lastRenderedPageBreak/>
        <w:t>26.</w:t>
      </w:r>
      <w:r w:rsidRPr="009E6BFB">
        <w:rPr>
          <w:spacing w:val="24"/>
        </w:rPr>
        <w:tab/>
      </w:r>
      <w:r w:rsidR="00407CCB" w:rsidRPr="009E6BFB">
        <w:rPr>
          <w:spacing w:val="24"/>
        </w:rPr>
        <w:t>臺灣因為地質與氣候的特性，使得山區常有山崩、土石流發生，並造成生命財產的損失。下列造成臺灣常有山崩或土石流的可能條件及其原因配對，</w:t>
      </w:r>
      <w:r w:rsidR="001C50AF">
        <w:rPr>
          <w:rFonts w:hint="eastAsia"/>
          <w:spacing w:val="24"/>
        </w:rPr>
        <w:t>哪些</w:t>
      </w:r>
      <w:r w:rsidR="00407CCB" w:rsidRPr="009E6BFB">
        <w:rPr>
          <w:spacing w:val="24"/>
        </w:rPr>
        <w:t>正確？（應選</w:t>
      </w:r>
      <w:r w:rsidR="00407CCB" w:rsidRPr="009E6BFB">
        <w:rPr>
          <w:spacing w:val="24"/>
        </w:rPr>
        <w:t>3</w:t>
      </w:r>
      <w:r w:rsidR="00407CCB" w:rsidRPr="009E6BFB">
        <w:rPr>
          <w:spacing w:val="24"/>
        </w:rPr>
        <w:t>項）</w:t>
      </w:r>
    </w:p>
    <w:tbl>
      <w:tblPr>
        <w:tblStyle w:val="af8"/>
        <w:tblW w:w="0" w:type="auto"/>
        <w:tblInd w:w="479" w:type="dxa"/>
        <w:tblLook w:val="04A0" w:firstRow="1" w:lastRow="0" w:firstColumn="1" w:lastColumn="0" w:noHBand="0" w:noVBand="1"/>
      </w:tblPr>
      <w:tblGrid>
        <w:gridCol w:w="622"/>
        <w:gridCol w:w="3827"/>
        <w:gridCol w:w="4555"/>
      </w:tblGrid>
      <w:tr w:rsidR="00407CCB" w:rsidRPr="00415F56" w:rsidTr="007159E2">
        <w:trPr>
          <w:trHeight w:val="364"/>
        </w:trPr>
        <w:tc>
          <w:tcPr>
            <w:tcW w:w="622" w:type="dxa"/>
            <w:vAlign w:val="center"/>
          </w:tcPr>
          <w:p w:rsidR="00407CCB" w:rsidRPr="00415F56" w:rsidRDefault="00407CCB" w:rsidP="007159E2">
            <w:pPr>
              <w:spacing w:line="240" w:lineRule="atLeast"/>
              <w:rPr>
                <w:rFonts w:ascii="Times New Roman" w:hAnsi="Times New Roman" w:cs="Times New Roman"/>
                <w:spacing w:val="6"/>
                <w:sz w:val="22"/>
              </w:rPr>
            </w:pPr>
          </w:p>
        </w:tc>
        <w:tc>
          <w:tcPr>
            <w:tcW w:w="3827" w:type="dxa"/>
            <w:vAlign w:val="center"/>
          </w:tcPr>
          <w:p w:rsidR="00407CCB" w:rsidRPr="00415F56" w:rsidRDefault="00407CCB" w:rsidP="007159E2">
            <w:pPr>
              <w:spacing w:line="240" w:lineRule="atLeast"/>
              <w:jc w:val="center"/>
              <w:rPr>
                <w:rFonts w:ascii="Times New Roman" w:hAnsi="Times New Roman" w:cs="Times New Roman"/>
                <w:spacing w:val="6"/>
                <w:sz w:val="22"/>
              </w:rPr>
            </w:pPr>
            <w:r w:rsidRPr="00415F56">
              <w:rPr>
                <w:rFonts w:ascii="Times New Roman" w:hAnsi="Times New Roman" w:cs="Times New Roman"/>
                <w:spacing w:val="6"/>
                <w:sz w:val="22"/>
              </w:rPr>
              <w:t>條件</w:t>
            </w:r>
          </w:p>
        </w:tc>
        <w:tc>
          <w:tcPr>
            <w:tcW w:w="4555" w:type="dxa"/>
            <w:vAlign w:val="center"/>
          </w:tcPr>
          <w:p w:rsidR="00407CCB" w:rsidRPr="00415F56" w:rsidRDefault="00407CCB" w:rsidP="007159E2">
            <w:pPr>
              <w:spacing w:line="240" w:lineRule="atLeast"/>
              <w:jc w:val="center"/>
              <w:rPr>
                <w:rFonts w:ascii="Times New Roman" w:hAnsi="Times New Roman" w:cs="Times New Roman"/>
                <w:spacing w:val="6"/>
                <w:sz w:val="22"/>
              </w:rPr>
            </w:pPr>
            <w:r w:rsidRPr="00415F56">
              <w:rPr>
                <w:rFonts w:ascii="Times New Roman" w:hAnsi="Times New Roman" w:cs="Times New Roman"/>
                <w:spacing w:val="6"/>
                <w:sz w:val="22"/>
              </w:rPr>
              <w:t>原因</w:t>
            </w:r>
          </w:p>
        </w:tc>
      </w:tr>
      <w:tr w:rsidR="00407CCB" w:rsidRPr="00415F56" w:rsidTr="007159E2">
        <w:trPr>
          <w:trHeight w:val="364"/>
        </w:trPr>
        <w:tc>
          <w:tcPr>
            <w:tcW w:w="622" w:type="dxa"/>
            <w:vAlign w:val="center"/>
          </w:tcPr>
          <w:p w:rsidR="00407CCB" w:rsidRPr="00415F56" w:rsidRDefault="00407CCB" w:rsidP="007159E2">
            <w:pPr>
              <w:spacing w:line="240" w:lineRule="atLeast"/>
              <w:jc w:val="center"/>
              <w:rPr>
                <w:rFonts w:ascii="Times New Roman" w:hAnsi="Times New Roman" w:cs="Times New Roman"/>
                <w:spacing w:val="6"/>
                <w:sz w:val="22"/>
              </w:rPr>
            </w:pPr>
            <w:r w:rsidRPr="00415F56">
              <w:rPr>
                <w:rFonts w:ascii="Times New Roman" w:hAnsi="Times New Roman" w:cs="Times New Roman"/>
                <w:spacing w:val="6"/>
                <w:sz w:val="22"/>
              </w:rPr>
              <w:t>(A)</w:t>
            </w:r>
          </w:p>
        </w:tc>
        <w:tc>
          <w:tcPr>
            <w:tcW w:w="3827" w:type="dxa"/>
            <w:vAlign w:val="center"/>
          </w:tcPr>
          <w:p w:rsidR="00407CCB" w:rsidRPr="00415F56" w:rsidRDefault="00407CCB" w:rsidP="007159E2">
            <w:pPr>
              <w:pStyle w:val="AA1"/>
              <w:spacing w:line="240" w:lineRule="atLeast"/>
              <w:ind w:leftChars="0" w:left="0" w:firstLineChars="0" w:firstLine="0"/>
              <w:rPr>
                <w:rFonts w:ascii="Times New Roman" w:hAnsi="Times New Roman" w:cs="Times New Roman"/>
                <w:spacing w:val="6"/>
              </w:rPr>
            </w:pPr>
            <w:r w:rsidRPr="00415F56">
              <w:rPr>
                <w:rFonts w:ascii="Times New Roman" w:hAnsi="Times New Roman" w:cs="Times New Roman"/>
                <w:spacing w:val="6"/>
              </w:rPr>
              <w:t>風化嚴重</w:t>
            </w:r>
          </w:p>
        </w:tc>
        <w:tc>
          <w:tcPr>
            <w:tcW w:w="4555" w:type="dxa"/>
            <w:vAlign w:val="center"/>
          </w:tcPr>
          <w:p w:rsidR="00407CCB" w:rsidRPr="00415F56" w:rsidRDefault="00407CCB" w:rsidP="007159E2">
            <w:pPr>
              <w:pStyle w:val="AA1"/>
              <w:spacing w:line="240" w:lineRule="atLeast"/>
              <w:ind w:leftChars="0" w:left="0" w:firstLineChars="0" w:firstLine="0"/>
              <w:rPr>
                <w:rFonts w:ascii="Times New Roman" w:hAnsi="Times New Roman" w:cs="Times New Roman"/>
                <w:spacing w:val="6"/>
              </w:rPr>
            </w:pPr>
            <w:r w:rsidRPr="00415F56">
              <w:rPr>
                <w:rFonts w:ascii="Times New Roman" w:hAnsi="Times New Roman" w:cs="Times New Roman"/>
                <w:spacing w:val="6"/>
              </w:rPr>
              <w:t>岩層破碎，提供土石來源</w:t>
            </w:r>
          </w:p>
        </w:tc>
      </w:tr>
      <w:tr w:rsidR="00407CCB" w:rsidRPr="00415F56" w:rsidTr="007159E2">
        <w:trPr>
          <w:trHeight w:val="364"/>
        </w:trPr>
        <w:tc>
          <w:tcPr>
            <w:tcW w:w="622" w:type="dxa"/>
            <w:vAlign w:val="center"/>
          </w:tcPr>
          <w:p w:rsidR="00407CCB" w:rsidRPr="00415F56" w:rsidRDefault="00407CCB" w:rsidP="007159E2">
            <w:pPr>
              <w:spacing w:line="240" w:lineRule="atLeast"/>
              <w:jc w:val="center"/>
              <w:rPr>
                <w:rFonts w:ascii="Times New Roman" w:hAnsi="Times New Roman" w:cs="Times New Roman"/>
                <w:spacing w:val="6"/>
                <w:sz w:val="22"/>
              </w:rPr>
            </w:pPr>
            <w:r w:rsidRPr="00415F56">
              <w:rPr>
                <w:rFonts w:ascii="Times New Roman" w:hAnsi="Times New Roman" w:cs="Times New Roman"/>
                <w:spacing w:val="6"/>
                <w:sz w:val="22"/>
              </w:rPr>
              <w:t>(B)</w:t>
            </w:r>
          </w:p>
        </w:tc>
        <w:tc>
          <w:tcPr>
            <w:tcW w:w="3827" w:type="dxa"/>
            <w:vAlign w:val="center"/>
          </w:tcPr>
          <w:p w:rsidR="00407CCB" w:rsidRPr="00415F56" w:rsidRDefault="00407CCB" w:rsidP="007159E2">
            <w:pPr>
              <w:spacing w:line="240" w:lineRule="atLeast"/>
              <w:rPr>
                <w:rFonts w:ascii="Times New Roman" w:hAnsi="Times New Roman" w:cs="Times New Roman"/>
                <w:spacing w:val="6"/>
                <w:sz w:val="22"/>
              </w:rPr>
            </w:pPr>
            <w:r w:rsidRPr="00415F56">
              <w:rPr>
                <w:rFonts w:ascii="Times New Roman" w:hAnsi="Times New Roman" w:cs="Times New Roman"/>
                <w:spacing w:val="6"/>
                <w:sz w:val="22"/>
              </w:rPr>
              <w:t>砂頁岩互層的順向坡，且坡腳被挖除</w:t>
            </w:r>
          </w:p>
        </w:tc>
        <w:tc>
          <w:tcPr>
            <w:tcW w:w="4555" w:type="dxa"/>
            <w:vAlign w:val="center"/>
          </w:tcPr>
          <w:p w:rsidR="00407CCB" w:rsidRPr="00415F56" w:rsidRDefault="00407CCB" w:rsidP="007159E2">
            <w:pPr>
              <w:pStyle w:val="AA1"/>
              <w:spacing w:line="240" w:lineRule="atLeast"/>
              <w:ind w:leftChars="0" w:left="0" w:firstLineChars="0" w:firstLine="0"/>
              <w:rPr>
                <w:rFonts w:ascii="Times New Roman" w:hAnsi="Times New Roman" w:cs="Times New Roman"/>
                <w:spacing w:val="6"/>
              </w:rPr>
            </w:pPr>
            <w:r w:rsidRPr="00415F56">
              <w:rPr>
                <w:rFonts w:ascii="Times New Roman" w:hAnsi="Times New Roman" w:cs="Times New Roman"/>
                <w:spacing w:val="6"/>
              </w:rPr>
              <w:t>岩層無坡腳支撐</w:t>
            </w:r>
          </w:p>
        </w:tc>
      </w:tr>
      <w:tr w:rsidR="00407CCB" w:rsidRPr="00415F56" w:rsidTr="007159E2">
        <w:trPr>
          <w:trHeight w:val="364"/>
        </w:trPr>
        <w:tc>
          <w:tcPr>
            <w:tcW w:w="622" w:type="dxa"/>
            <w:vAlign w:val="center"/>
          </w:tcPr>
          <w:p w:rsidR="00407CCB" w:rsidRPr="00415F56" w:rsidRDefault="00407CCB" w:rsidP="007159E2">
            <w:pPr>
              <w:spacing w:line="240" w:lineRule="atLeast"/>
              <w:jc w:val="center"/>
              <w:rPr>
                <w:rFonts w:ascii="Times New Roman" w:hAnsi="Times New Roman" w:cs="Times New Roman"/>
                <w:spacing w:val="6"/>
                <w:sz w:val="22"/>
              </w:rPr>
            </w:pPr>
            <w:r w:rsidRPr="00415F56">
              <w:rPr>
                <w:rFonts w:ascii="Times New Roman" w:hAnsi="Times New Roman" w:cs="Times New Roman"/>
                <w:spacing w:val="6"/>
                <w:sz w:val="22"/>
              </w:rPr>
              <w:t>(C)</w:t>
            </w:r>
          </w:p>
        </w:tc>
        <w:tc>
          <w:tcPr>
            <w:tcW w:w="3827" w:type="dxa"/>
            <w:vAlign w:val="center"/>
          </w:tcPr>
          <w:p w:rsidR="00407CCB" w:rsidRPr="00415F56" w:rsidRDefault="00407CCB" w:rsidP="007159E2">
            <w:pPr>
              <w:spacing w:line="240" w:lineRule="atLeast"/>
              <w:rPr>
                <w:rFonts w:ascii="Times New Roman" w:hAnsi="Times New Roman" w:cs="Times New Roman"/>
                <w:spacing w:val="6"/>
                <w:sz w:val="22"/>
              </w:rPr>
            </w:pPr>
            <w:r w:rsidRPr="00415F56">
              <w:rPr>
                <w:rFonts w:ascii="Times New Roman" w:hAnsi="Times New Roman" w:cs="Times New Roman"/>
                <w:spacing w:val="6"/>
                <w:sz w:val="22"/>
              </w:rPr>
              <w:t>豪雨</w:t>
            </w:r>
          </w:p>
        </w:tc>
        <w:tc>
          <w:tcPr>
            <w:tcW w:w="4555" w:type="dxa"/>
            <w:vAlign w:val="center"/>
          </w:tcPr>
          <w:p w:rsidR="00407CCB" w:rsidRPr="00415F56" w:rsidRDefault="00407CCB" w:rsidP="007159E2">
            <w:pPr>
              <w:pStyle w:val="AA1"/>
              <w:spacing w:line="240" w:lineRule="atLeast"/>
              <w:ind w:leftChars="0" w:left="0" w:firstLineChars="0" w:firstLine="0"/>
              <w:rPr>
                <w:rFonts w:ascii="Times New Roman" w:hAnsi="Times New Roman" w:cs="Times New Roman"/>
                <w:spacing w:val="6"/>
              </w:rPr>
            </w:pPr>
            <w:r w:rsidRPr="00415F56">
              <w:rPr>
                <w:rFonts w:ascii="Times New Roman" w:hAnsi="Times New Roman" w:cs="Times New Roman"/>
                <w:spacing w:val="6"/>
              </w:rPr>
              <w:t>增加土體重量且減少摩擦力</w:t>
            </w:r>
          </w:p>
        </w:tc>
      </w:tr>
      <w:tr w:rsidR="00407CCB" w:rsidRPr="00415F56" w:rsidTr="007159E2">
        <w:trPr>
          <w:trHeight w:val="364"/>
        </w:trPr>
        <w:tc>
          <w:tcPr>
            <w:tcW w:w="622" w:type="dxa"/>
            <w:vAlign w:val="center"/>
          </w:tcPr>
          <w:p w:rsidR="00407CCB" w:rsidRPr="00415F56" w:rsidRDefault="00407CCB" w:rsidP="007159E2">
            <w:pPr>
              <w:spacing w:line="240" w:lineRule="atLeast"/>
              <w:jc w:val="center"/>
              <w:rPr>
                <w:rFonts w:ascii="Times New Roman" w:hAnsi="Times New Roman" w:cs="Times New Roman"/>
                <w:spacing w:val="6"/>
                <w:sz w:val="22"/>
              </w:rPr>
            </w:pPr>
            <w:r w:rsidRPr="00415F56">
              <w:rPr>
                <w:rFonts w:ascii="Times New Roman" w:hAnsi="Times New Roman" w:cs="Times New Roman"/>
                <w:spacing w:val="6"/>
                <w:sz w:val="22"/>
              </w:rPr>
              <w:t>(D)</w:t>
            </w:r>
          </w:p>
        </w:tc>
        <w:tc>
          <w:tcPr>
            <w:tcW w:w="3827" w:type="dxa"/>
            <w:vAlign w:val="center"/>
          </w:tcPr>
          <w:p w:rsidR="00407CCB" w:rsidRPr="00415F56" w:rsidRDefault="00407CCB" w:rsidP="007159E2">
            <w:pPr>
              <w:spacing w:line="240" w:lineRule="atLeast"/>
              <w:rPr>
                <w:rFonts w:ascii="Times New Roman" w:hAnsi="Times New Roman" w:cs="Times New Roman"/>
                <w:spacing w:val="6"/>
                <w:sz w:val="22"/>
              </w:rPr>
            </w:pPr>
            <w:r w:rsidRPr="00415F56">
              <w:rPr>
                <w:rFonts w:ascii="Times New Roman" w:hAnsi="Times New Roman" w:cs="Times New Roman"/>
                <w:spacing w:val="6"/>
                <w:sz w:val="22"/>
              </w:rPr>
              <w:t>氣候乾燥炙熱，地下水面下降太多</w:t>
            </w:r>
          </w:p>
        </w:tc>
        <w:tc>
          <w:tcPr>
            <w:tcW w:w="4555" w:type="dxa"/>
            <w:vAlign w:val="center"/>
          </w:tcPr>
          <w:p w:rsidR="00407CCB" w:rsidRPr="00415F56" w:rsidRDefault="00407CCB" w:rsidP="001C50AF">
            <w:pPr>
              <w:pStyle w:val="AA1"/>
              <w:spacing w:line="240" w:lineRule="atLeast"/>
              <w:ind w:leftChars="0" w:left="0" w:firstLineChars="0" w:firstLine="0"/>
              <w:rPr>
                <w:rFonts w:ascii="Times New Roman" w:hAnsi="Times New Roman" w:cs="Times New Roman"/>
                <w:spacing w:val="6"/>
              </w:rPr>
            </w:pPr>
            <w:r w:rsidRPr="00415F56">
              <w:rPr>
                <w:rFonts w:ascii="Times New Roman" w:hAnsi="Times New Roman" w:cs="Times New Roman"/>
                <w:spacing w:val="6"/>
              </w:rPr>
              <w:t>因地下水減少，岩層間的摩擦力也變小</w:t>
            </w:r>
          </w:p>
        </w:tc>
      </w:tr>
      <w:tr w:rsidR="00407CCB" w:rsidRPr="00415F56" w:rsidTr="007159E2">
        <w:trPr>
          <w:trHeight w:val="364"/>
        </w:trPr>
        <w:tc>
          <w:tcPr>
            <w:tcW w:w="622" w:type="dxa"/>
            <w:vAlign w:val="center"/>
          </w:tcPr>
          <w:p w:rsidR="00407CCB" w:rsidRPr="00415F56" w:rsidRDefault="00407CCB" w:rsidP="007159E2">
            <w:pPr>
              <w:spacing w:line="240" w:lineRule="atLeast"/>
              <w:jc w:val="center"/>
              <w:rPr>
                <w:rFonts w:ascii="Times New Roman" w:hAnsi="Times New Roman" w:cs="Times New Roman"/>
                <w:spacing w:val="6"/>
                <w:sz w:val="22"/>
              </w:rPr>
            </w:pPr>
            <w:r w:rsidRPr="00415F56">
              <w:rPr>
                <w:rFonts w:ascii="Times New Roman" w:hAnsi="Times New Roman" w:cs="Times New Roman"/>
                <w:spacing w:val="6"/>
                <w:sz w:val="22"/>
              </w:rPr>
              <w:t>(E)</w:t>
            </w:r>
          </w:p>
        </w:tc>
        <w:tc>
          <w:tcPr>
            <w:tcW w:w="3827" w:type="dxa"/>
            <w:vAlign w:val="center"/>
          </w:tcPr>
          <w:p w:rsidR="00407CCB" w:rsidRPr="00415F56" w:rsidRDefault="00407CCB" w:rsidP="007159E2">
            <w:pPr>
              <w:spacing w:line="240" w:lineRule="atLeast"/>
              <w:rPr>
                <w:rFonts w:ascii="Times New Roman" w:hAnsi="Times New Roman" w:cs="Times New Roman"/>
                <w:spacing w:val="6"/>
                <w:sz w:val="22"/>
              </w:rPr>
            </w:pPr>
            <w:r w:rsidRPr="00415F56">
              <w:rPr>
                <w:rFonts w:ascii="Times New Roman" w:hAnsi="Times New Roman" w:cs="Times New Roman"/>
                <w:spacing w:val="6"/>
                <w:sz w:val="22"/>
              </w:rPr>
              <w:t>地層年代太古老</w:t>
            </w:r>
          </w:p>
        </w:tc>
        <w:tc>
          <w:tcPr>
            <w:tcW w:w="4555" w:type="dxa"/>
            <w:vAlign w:val="center"/>
          </w:tcPr>
          <w:p w:rsidR="00407CCB" w:rsidRPr="00415F56" w:rsidRDefault="00407CCB" w:rsidP="007159E2">
            <w:pPr>
              <w:pStyle w:val="AA1"/>
              <w:spacing w:line="240" w:lineRule="atLeast"/>
              <w:ind w:leftChars="0" w:left="0" w:firstLineChars="0" w:firstLine="0"/>
              <w:rPr>
                <w:rFonts w:ascii="Times New Roman" w:hAnsi="Times New Roman" w:cs="Times New Roman"/>
                <w:spacing w:val="6"/>
              </w:rPr>
            </w:pPr>
            <w:r w:rsidRPr="00415F56">
              <w:rPr>
                <w:rFonts w:ascii="Times New Roman" w:hAnsi="Times New Roman" w:cs="Times New Roman"/>
                <w:spacing w:val="6"/>
              </w:rPr>
              <w:t>地層間的聯結力變弱</w:t>
            </w:r>
          </w:p>
        </w:tc>
      </w:tr>
    </w:tbl>
    <w:p w:rsidR="004668E9" w:rsidRPr="009E6BFB" w:rsidRDefault="004668E9" w:rsidP="002D0202">
      <w:pPr>
        <w:pStyle w:val="TIT1"/>
        <w:snapToGrid/>
        <w:spacing w:beforeLines="50" w:before="120" w:line="360" w:lineRule="atLeast"/>
        <w:ind w:left="362" w:hangingChars="135" w:hanging="362"/>
        <w:rPr>
          <w:spacing w:val="24"/>
        </w:rPr>
      </w:pPr>
      <w:r w:rsidRPr="009E6BFB">
        <w:rPr>
          <w:spacing w:val="24"/>
        </w:rPr>
        <w:t>27.</w:t>
      </w:r>
      <w:r w:rsidRPr="009E6BFB">
        <w:rPr>
          <w:spacing w:val="24"/>
        </w:rPr>
        <w:tab/>
      </w:r>
      <w:r w:rsidRPr="009E6BFB">
        <w:rPr>
          <w:spacing w:val="24"/>
        </w:rPr>
        <w:t>下列選項中的示意圖，顯示在靜止狀態下，電荷、金屬球、磁鐵之間的交互作用力，圖中各箭號的指向與長度，分別代表受力的方向與量值。若</w:t>
      </w:r>
      <w:r w:rsidRPr="009E6BFB">
        <w:rPr>
          <w:spacing w:val="24"/>
        </w:rPr>
        <w:t>(A)(B)(E)</w:t>
      </w:r>
      <w:r w:rsidRPr="009E6BFB">
        <w:rPr>
          <w:spacing w:val="24"/>
        </w:rPr>
        <w:t>三選項中，兩箭號的長度相等，則哪些圖正確？</w:t>
      </w:r>
      <w:r w:rsidR="00815071" w:rsidRPr="009E6BFB">
        <w:rPr>
          <w:spacing w:val="24"/>
        </w:rPr>
        <w:t>（</w:t>
      </w:r>
      <w:r w:rsidRPr="009E6BFB">
        <w:rPr>
          <w:spacing w:val="24"/>
        </w:rPr>
        <w:t>應選</w:t>
      </w:r>
      <w:r w:rsidRPr="009E6BFB">
        <w:rPr>
          <w:spacing w:val="24"/>
        </w:rPr>
        <w:t>2</w:t>
      </w:r>
      <w:r w:rsidRPr="009E6BFB">
        <w:rPr>
          <w:spacing w:val="24"/>
        </w:rPr>
        <w:t>項</w:t>
      </w:r>
      <w:r w:rsidR="00815071" w:rsidRPr="009E6BFB">
        <w:rPr>
          <w:spacing w:val="24"/>
        </w:rPr>
        <w:t>）</w:t>
      </w:r>
    </w:p>
    <w:p w:rsidR="00FC7C02" w:rsidRPr="009E6BFB" w:rsidRDefault="00FC7C02" w:rsidP="00FE4904">
      <w:pPr>
        <w:pStyle w:val="AB1"/>
        <w:snapToGrid/>
        <w:spacing w:line="40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noProof/>
          <w:spacing w:val="24"/>
        </w:rPr>
        <mc:AlternateContent>
          <mc:Choice Requires="wpg">
            <w:drawing>
              <wp:anchor distT="0" distB="0" distL="114300" distR="114300" simplePos="0" relativeHeight="251642368" behindDoc="0" locked="0" layoutInCell="1" allowOverlap="1" wp14:anchorId="16F403BC" wp14:editId="2A3FF56D">
                <wp:simplePos x="0" y="0"/>
                <wp:positionH relativeFrom="column">
                  <wp:posOffset>1545590</wp:posOffset>
                </wp:positionH>
                <wp:positionV relativeFrom="paragraph">
                  <wp:posOffset>64613</wp:posOffset>
                </wp:positionV>
                <wp:extent cx="1146175" cy="215900"/>
                <wp:effectExtent l="0" t="0" r="15875" b="12700"/>
                <wp:wrapNone/>
                <wp:docPr id="1" name="群組 1"/>
                <wp:cNvGraphicFramePr/>
                <a:graphic xmlns:a="http://schemas.openxmlformats.org/drawingml/2006/main">
                  <a:graphicData uri="http://schemas.microsoft.com/office/word/2010/wordprocessingGroup">
                    <wpg:wgp>
                      <wpg:cNvGrpSpPr/>
                      <wpg:grpSpPr>
                        <a:xfrm>
                          <a:off x="0" y="0"/>
                          <a:ext cx="1146175" cy="215900"/>
                          <a:chOff x="918193" y="125878"/>
                          <a:chExt cx="1146896" cy="216000"/>
                        </a:xfrm>
                      </wpg:grpSpPr>
                      <wpg:grpSp>
                        <wpg:cNvPr id="8" name="群組 8"/>
                        <wpg:cNvGrpSpPr/>
                        <wpg:grpSpPr>
                          <a:xfrm>
                            <a:off x="918193" y="172054"/>
                            <a:ext cx="108000" cy="108000"/>
                            <a:chOff x="888931" y="394509"/>
                            <a:chExt cx="108000" cy="108000"/>
                          </a:xfrm>
                        </wpg:grpSpPr>
                        <wps:wsp>
                          <wps:cNvPr id="9" name="橢圓 9"/>
                          <wps:cNvSpPr/>
                          <wps:spPr>
                            <a:xfrm>
                              <a:off x="888931" y="394509"/>
                              <a:ext cx="108000" cy="108000"/>
                            </a:xfrm>
                            <a:prstGeom prst="ellipse">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群組 11"/>
                          <wpg:cNvGrpSpPr/>
                          <wpg:grpSpPr>
                            <a:xfrm>
                              <a:off x="905386" y="412031"/>
                              <a:ext cx="72000" cy="72000"/>
                              <a:chOff x="632014" y="606861"/>
                              <a:chExt cx="72000" cy="72000"/>
                            </a:xfrm>
                          </wpg:grpSpPr>
                          <wps:wsp>
                            <wps:cNvPr id="12" name="直線接點 12"/>
                            <wps:cNvCnPr/>
                            <wps:spPr>
                              <a:xfrm>
                                <a:off x="632014" y="644682"/>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直線接點 13"/>
                            <wps:cNvCnPr/>
                            <wps:spPr>
                              <a:xfrm rot="5400000">
                                <a:off x="632042" y="642861"/>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4" name="直線單箭頭接點 14"/>
                        <wps:cNvCnPr/>
                        <wps:spPr>
                          <a:xfrm>
                            <a:off x="1034667" y="228244"/>
                            <a:ext cx="288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 name="橢圓 15"/>
                        <wps:cNvSpPr/>
                        <wps:spPr>
                          <a:xfrm>
                            <a:off x="1849089" y="125878"/>
                            <a:ext cx="216000" cy="216000"/>
                          </a:xfrm>
                          <a:prstGeom prst="ellipse">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直線單箭頭接點 16"/>
                        <wps:cNvCnPr/>
                        <wps:spPr>
                          <a:xfrm flipH="1">
                            <a:off x="1552116" y="230176"/>
                            <a:ext cx="288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2ACA0C7" id="群組 1" o:spid="_x0000_s1026" style="position:absolute;margin-left:121.7pt;margin-top:5.1pt;width:90.25pt;height:17pt;z-index:251642368" coordorigin="9181,1258" coordsize="11468,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">
                <v:group id="群組 8" o:spid="_x0000_s1027" style="position:absolute;left:9181;top:1720;width:1080;height:1080" coordorigin="8889,3945"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oval id="橢圓 9" o:spid="_x0000_s1028" style="position:absolute;left:8889;top:394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" fillcolor="#bfbfbf [2412]" strokecolor="black [3213]" strokeweight="1pt">
                    <v:stroke joinstyle="miter"/>
                  </v:oval>
                  <v:group id="群組 11" o:spid="_x0000_s1029" style="position:absolute;left:9053;top:4120;width:720;height:720" coordorigin="6320,6068"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直線接點 12" o:spid="_x0000_s1030" style="position:absolute;visibility:visible;mso-wrap-style:square" from="6320,6446" to="7040,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" strokecolor="black [3213]" strokeweight="1.5pt">
                      <v:stroke joinstyle="miter"/>
                    </v:line>
                    <v:line id="直線接點 13" o:spid="_x0000_s1031" style="position:absolute;rotation:90;visibility:visible;mso-wrap-style:square" from="6320,6428" to="7040,6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" strokecolor="black [3213]" strokeweight="1.5pt">
                      <v:stroke joinstyle="miter"/>
                    </v:line>
                  </v:group>
                </v:group>
                <v:shape id="直線單箭頭接點 14" o:spid="_x0000_s1032" type="#_x0000_t32" style="position:absolute;left:10346;top:2282;width:2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" strokecolor="black [3213]" strokeweight=".5pt">
                  <v:stroke endarrow="block" joinstyle="miter"/>
                </v:shape>
                <v:oval id="橢圓 15" o:spid="_x0000_s1033" style="position:absolute;left:18490;top:1258;width:216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" fillcolor="#bfbfbf [2412]" strokecolor="black [3213]" strokeweight="1pt">
                  <v:stroke joinstyle="miter"/>
                </v:oval>
                <v:shape id="直線單箭頭接點 16" o:spid="_x0000_s1034" type="#_x0000_t32" style="position:absolute;left:15521;top:2301;width:28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" strokecolor="black [3213]" strokeweight=".5pt">
                  <v:stroke endarrow="block" joinstyle="miter"/>
                </v:shape>
              </v:group>
            </w:pict>
          </mc:Fallback>
        </mc:AlternateContent>
      </w:r>
      <w:r w:rsidR="005945C9" w:rsidRPr="009E6BFB">
        <w:rPr>
          <w:rFonts w:ascii="Times New Roman" w:hAnsi="Times New Roman" w:cs="Times New Roman"/>
          <w:spacing w:val="24"/>
        </w:rPr>
        <w:t>(A)</w:t>
      </w:r>
      <w:r w:rsidR="005945C9" w:rsidRPr="009E6BFB">
        <w:rPr>
          <w:rFonts w:ascii="Times New Roman" w:hAnsi="Times New Roman" w:cs="Times New Roman"/>
          <w:spacing w:val="24"/>
        </w:rPr>
        <w:t>帶正電點電荷</w:t>
      </w:r>
      <w:r w:rsidR="005945C9" w:rsidRPr="009E6BFB">
        <w:rPr>
          <w:rFonts w:ascii="Times New Roman" w:hAnsi="Times New Roman" w:cs="Times New Roman"/>
          <w:spacing w:val="24"/>
        </w:rPr>
        <w:t xml:space="preserve">             </w:t>
      </w:r>
      <w:r w:rsidRPr="009E6BFB">
        <w:rPr>
          <w:rFonts w:ascii="Times New Roman" w:hAnsi="Times New Roman" w:cs="Times New Roman"/>
          <w:spacing w:val="24"/>
        </w:rPr>
        <w:t>電中性金屬球</w:t>
      </w:r>
    </w:p>
    <w:p w:rsidR="005945C9" w:rsidRPr="009E6BFB" w:rsidRDefault="00AF04C5" w:rsidP="00FE4904">
      <w:pPr>
        <w:pStyle w:val="AB1"/>
        <w:snapToGrid/>
        <w:spacing w:line="40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noProof/>
          <w:spacing w:val="24"/>
        </w:rPr>
        <mc:AlternateContent>
          <mc:Choice Requires="wpg">
            <w:drawing>
              <wp:anchor distT="0" distB="0" distL="114300" distR="114300" simplePos="0" relativeHeight="251643392" behindDoc="0" locked="0" layoutInCell="1" allowOverlap="1" wp14:anchorId="140C19E5" wp14:editId="2F4A2BA7">
                <wp:simplePos x="0" y="0"/>
                <wp:positionH relativeFrom="column">
                  <wp:posOffset>1550035</wp:posOffset>
                </wp:positionH>
                <wp:positionV relativeFrom="paragraph">
                  <wp:posOffset>115092</wp:posOffset>
                </wp:positionV>
                <wp:extent cx="1038225" cy="107950"/>
                <wp:effectExtent l="0" t="19050" r="28575" b="44450"/>
                <wp:wrapNone/>
                <wp:docPr id="189" name="群組 189"/>
                <wp:cNvGraphicFramePr/>
                <a:graphic xmlns:a="http://schemas.openxmlformats.org/drawingml/2006/main">
                  <a:graphicData uri="http://schemas.microsoft.com/office/word/2010/wordprocessingGroup">
                    <wpg:wgp>
                      <wpg:cNvGrpSpPr/>
                      <wpg:grpSpPr>
                        <a:xfrm>
                          <a:off x="0" y="0"/>
                          <a:ext cx="1038225" cy="107950"/>
                          <a:chOff x="934757" y="608331"/>
                          <a:chExt cx="1038958" cy="107950"/>
                        </a:xfrm>
                      </wpg:grpSpPr>
                      <wps:wsp>
                        <wps:cNvPr id="190" name="橢圓 190"/>
                        <wps:cNvSpPr/>
                        <wps:spPr>
                          <a:xfrm>
                            <a:off x="934757" y="608331"/>
                            <a:ext cx="107950" cy="107950"/>
                          </a:xfrm>
                          <a:prstGeom prst="ellipse">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91" name="群組 191"/>
                        <wpg:cNvGrpSpPr/>
                        <wpg:grpSpPr>
                          <a:xfrm>
                            <a:off x="954372" y="608331"/>
                            <a:ext cx="1019343" cy="107950"/>
                            <a:chOff x="954372" y="608331"/>
                            <a:chExt cx="1019343" cy="107950"/>
                          </a:xfrm>
                        </wpg:grpSpPr>
                        <wpg:grpSp>
                          <wpg:cNvPr id="192" name="群組 192"/>
                          <wpg:cNvGrpSpPr/>
                          <wpg:grpSpPr>
                            <a:xfrm>
                              <a:off x="954372" y="626001"/>
                              <a:ext cx="384590" cy="71967"/>
                              <a:chOff x="954372" y="626001"/>
                              <a:chExt cx="384590" cy="71967"/>
                            </a:xfrm>
                          </wpg:grpSpPr>
                          <wpg:grpSp>
                            <wpg:cNvPr id="193" name="群組 193"/>
                            <wpg:cNvGrpSpPr/>
                            <wpg:grpSpPr>
                              <a:xfrm>
                                <a:off x="954372" y="626001"/>
                                <a:ext cx="71967" cy="71967"/>
                                <a:chOff x="938469" y="176102"/>
                                <a:chExt cx="72000" cy="72000"/>
                              </a:xfrm>
                            </wpg:grpSpPr>
                            <wps:wsp>
                              <wps:cNvPr id="194" name="直線接點 194"/>
                              <wps:cNvCnPr/>
                              <wps:spPr>
                                <a:xfrm>
                                  <a:off x="938469" y="211050"/>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 name="直線接點 195"/>
                              <wps:cNvCnPr/>
                              <wps:spPr>
                                <a:xfrm rot="5400000">
                                  <a:off x="938346" y="212102"/>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6" name="直線單箭頭接點 196"/>
                            <wps:cNvCnPr/>
                            <wps:spPr>
                              <a:xfrm>
                                <a:off x="1050962" y="662305"/>
                                <a:ext cx="288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97" name="群組 197"/>
                          <wpg:cNvGrpSpPr/>
                          <wpg:grpSpPr>
                            <a:xfrm>
                              <a:off x="1568776" y="608331"/>
                              <a:ext cx="404939" cy="107950"/>
                              <a:chOff x="1597436" y="608331"/>
                              <a:chExt cx="404939" cy="107950"/>
                            </a:xfrm>
                          </wpg:grpSpPr>
                          <wps:wsp>
                            <wps:cNvPr id="198" name="直線單箭頭接點 198"/>
                            <wps:cNvCnPr/>
                            <wps:spPr>
                              <a:xfrm flipH="1">
                                <a:off x="1597436" y="665464"/>
                                <a:ext cx="288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99" name="群組 199"/>
                            <wpg:cNvGrpSpPr/>
                            <wpg:grpSpPr>
                              <a:xfrm>
                                <a:off x="1894425" y="608331"/>
                                <a:ext cx="107950" cy="107950"/>
                                <a:chOff x="0" y="0"/>
                                <a:chExt cx="108000" cy="108000"/>
                              </a:xfrm>
                            </wpg:grpSpPr>
                            <wps:wsp>
                              <wps:cNvPr id="200" name="橢圓 200"/>
                              <wps:cNvSpPr/>
                              <wps:spPr>
                                <a:xfrm>
                                  <a:off x="0" y="0"/>
                                  <a:ext cx="108000" cy="108000"/>
                                </a:xfrm>
                                <a:prstGeom prst="ellipse">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01" name="群組 201"/>
                              <wpg:cNvGrpSpPr/>
                              <wpg:grpSpPr>
                                <a:xfrm>
                                  <a:off x="16757" y="17676"/>
                                  <a:ext cx="72000" cy="72000"/>
                                  <a:chOff x="16757" y="17676"/>
                                  <a:chExt cx="72000" cy="72000"/>
                                </a:xfrm>
                              </wpg:grpSpPr>
                              <wps:wsp>
                                <wps:cNvPr id="202" name="直線接點 202"/>
                                <wps:cNvCnPr/>
                                <wps:spPr>
                                  <a:xfrm>
                                    <a:off x="16757" y="52626"/>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 name="直線接點 203"/>
                                <wps:cNvCnPr/>
                                <wps:spPr>
                                  <a:xfrm rot="5400000">
                                    <a:off x="16633" y="53676"/>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wgp>
                  </a:graphicData>
                </a:graphic>
              </wp:anchor>
            </w:drawing>
          </mc:Choice>
          <mc:Fallback>
            <w:pict>
              <v:group w14:anchorId="22C92409" id="群組 189" o:spid="_x0000_s1026" style="position:absolute;margin-left:122.05pt;margin-top:9.05pt;width:81.75pt;height:8.5pt;z-index:251643392" coordorigin="9347,6083" coordsize="10389,1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">
                <v:oval id="橢圓 190" o:spid="_x0000_s1027" style="position:absolute;left:9347;top:6083;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" fillcolor="#bfbfbf [2412]" strokecolor="black [3213]" strokeweight="1pt">
                  <v:stroke joinstyle="miter"/>
                </v:oval>
                <v:group id="群組 191" o:spid="_x0000_s1028" style="position:absolute;left:9543;top:6083;width:10194;height:1079" coordorigin="9543,6083" coordsize="10193,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群組 192" o:spid="_x0000_s1029" style="position:absolute;left:9543;top:6260;width:3846;height:719" coordorigin="9543,6260" coordsize="38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群組 193" o:spid="_x0000_s1030" style="position:absolute;left:9543;top:6260;width:720;height:719" coordorigin="9384,176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line id="直線接點 194" o:spid="_x0000_s1031" style="position:absolute;visibility:visible;mso-wrap-style:square" from="9384,2110" to="10104,2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" strokecolor="black [3213]" strokeweight="1.5pt">
                        <v:stroke joinstyle="miter"/>
                      </v:line>
                      <v:line id="直線接點 195" o:spid="_x0000_s1032" style="position:absolute;rotation:90;visibility:visible;mso-wrap-style:square" from="9383,2121" to="10103,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" strokecolor="black [3213]" strokeweight="1.5pt">
                        <v:stroke joinstyle="miter"/>
                      </v:line>
                    </v:group>
                    <v:shape id="直線單箭頭接點 196" o:spid="_x0000_s1033" type="#_x0000_t32" style="position:absolute;left:10509;top:6623;width:2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" strokecolor="black [3213]" strokeweight=".5pt">
                      <v:stroke endarrow="block" joinstyle="miter"/>
                    </v:shape>
                  </v:group>
                  <v:group id="群組 197" o:spid="_x0000_s1034" style="position:absolute;left:15687;top:6083;width:4050;height:1079" coordorigin="15974,6083" coordsize="4049,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直線單箭頭接點 198" o:spid="_x0000_s1035" type="#_x0000_t32" style="position:absolute;left:15974;top:6654;width:28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" strokecolor="black [3213]" strokeweight=".5pt">
                      <v:stroke endarrow="block" joinstyle="miter"/>
                    </v:shape>
                    <v:group id="群組 199" o:spid="_x0000_s1036" style="position:absolute;left:18944;top:6083;width:1079;height:1079" coordsize="108000,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oval id="橢圓 200" o:spid="_x0000_s1037" style="position:absolute;width:108000;height:10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" fillcolor="#bfbfbf [2412]" strokecolor="black [3213]" strokeweight="1pt">
                        <v:stroke joinstyle="miter"/>
                      </v:oval>
                      <v:group id="群組 201" o:spid="_x0000_s1038" style="position:absolute;left:16757;top:17676;width:72000;height:72000" coordorigin="16757,17676" coordsize="72000,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line id="直線接點 202" o:spid="_x0000_s1039" style="position:absolute;visibility:visible;mso-wrap-style:square" from="16757,52626" to="88757,52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" strokecolor="black [3213]" strokeweight="1.5pt">
                          <v:stroke joinstyle="miter"/>
                        </v:line>
                        <v:line id="直線接點 203" o:spid="_x0000_s1040" style="position:absolute;rotation:90;visibility:visible;mso-wrap-style:square" from="16633,53676" to="88633,53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" strokecolor="black [3213]" strokeweight="1.5pt">
                          <v:stroke joinstyle="miter"/>
                        </v:line>
                      </v:group>
                    </v:group>
                  </v:group>
                </v:group>
              </v:group>
            </w:pict>
          </mc:Fallback>
        </mc:AlternateContent>
      </w:r>
      <w:r w:rsidR="005945C9" w:rsidRPr="009E6BFB">
        <w:rPr>
          <w:rFonts w:ascii="Times New Roman" w:hAnsi="Times New Roman" w:cs="Times New Roman"/>
          <w:spacing w:val="24"/>
        </w:rPr>
        <w:t>(B)</w:t>
      </w:r>
      <w:r w:rsidR="00FC7C02" w:rsidRPr="009E6BFB">
        <w:rPr>
          <w:rFonts w:ascii="Times New Roman" w:hAnsi="Times New Roman" w:cs="Times New Roman"/>
          <w:spacing w:val="24"/>
        </w:rPr>
        <w:t>帶正電點電荷</w:t>
      </w:r>
      <w:r w:rsidR="00FC7C02" w:rsidRPr="009E6BFB">
        <w:rPr>
          <w:rFonts w:ascii="Times New Roman" w:hAnsi="Times New Roman" w:cs="Times New Roman"/>
          <w:spacing w:val="24"/>
        </w:rPr>
        <w:t xml:space="preserve">             </w:t>
      </w:r>
      <w:r w:rsidR="00FC7C02" w:rsidRPr="009E6BFB">
        <w:rPr>
          <w:rFonts w:ascii="Times New Roman" w:hAnsi="Times New Roman" w:cs="Times New Roman"/>
          <w:spacing w:val="24"/>
        </w:rPr>
        <w:t>帶正電點電荷</w:t>
      </w:r>
    </w:p>
    <w:p w:rsidR="00E24E72" w:rsidRPr="009E6BFB" w:rsidRDefault="007965B6" w:rsidP="00FE4904">
      <w:pPr>
        <w:pStyle w:val="AB1"/>
        <w:snapToGrid/>
        <w:spacing w:line="40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noProof/>
          <w:spacing w:val="24"/>
        </w:rPr>
        <mc:AlternateContent>
          <mc:Choice Requires="wpg">
            <w:drawing>
              <wp:anchor distT="0" distB="0" distL="114300" distR="114300" simplePos="0" relativeHeight="251644416" behindDoc="0" locked="0" layoutInCell="1" allowOverlap="1" wp14:anchorId="0A5908FD" wp14:editId="14BA7880">
                <wp:simplePos x="0" y="0"/>
                <wp:positionH relativeFrom="column">
                  <wp:posOffset>1553210</wp:posOffset>
                </wp:positionH>
                <wp:positionV relativeFrom="paragraph">
                  <wp:posOffset>113187</wp:posOffset>
                </wp:positionV>
                <wp:extent cx="1066800" cy="107315"/>
                <wp:effectExtent l="0" t="19050" r="19050" b="45085"/>
                <wp:wrapNone/>
                <wp:docPr id="204" name="群組 204"/>
                <wp:cNvGraphicFramePr/>
                <a:graphic xmlns:a="http://schemas.openxmlformats.org/drawingml/2006/main">
                  <a:graphicData uri="http://schemas.microsoft.com/office/word/2010/wordprocessingGroup">
                    <wpg:wgp>
                      <wpg:cNvGrpSpPr/>
                      <wpg:grpSpPr>
                        <a:xfrm>
                          <a:off x="0" y="0"/>
                          <a:ext cx="1066800" cy="107315"/>
                          <a:chOff x="925774" y="1099544"/>
                          <a:chExt cx="1067435" cy="107315"/>
                        </a:xfrm>
                      </wpg:grpSpPr>
                      <wpg:grpSp>
                        <wpg:cNvPr id="205" name="群組 205"/>
                        <wpg:cNvGrpSpPr/>
                        <wpg:grpSpPr>
                          <a:xfrm>
                            <a:off x="925774" y="1099544"/>
                            <a:ext cx="107950" cy="107315"/>
                            <a:chOff x="534670" y="161290"/>
                            <a:chExt cx="108000" cy="108000"/>
                          </a:xfrm>
                        </wpg:grpSpPr>
                        <wps:wsp>
                          <wps:cNvPr id="206" name="橢圓 206"/>
                          <wps:cNvSpPr/>
                          <wps:spPr>
                            <a:xfrm>
                              <a:off x="534670" y="161290"/>
                              <a:ext cx="108000" cy="108000"/>
                            </a:xfrm>
                            <a:prstGeom prst="ellipse">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07" name="群組 207"/>
                          <wpg:cNvGrpSpPr/>
                          <wpg:grpSpPr>
                            <a:xfrm>
                              <a:off x="554294" y="178948"/>
                              <a:ext cx="72000" cy="72000"/>
                              <a:chOff x="554294" y="178948"/>
                              <a:chExt cx="72000" cy="72000"/>
                            </a:xfrm>
                          </wpg:grpSpPr>
                          <wps:wsp>
                            <wps:cNvPr id="208" name="直線接點 208"/>
                            <wps:cNvCnPr/>
                            <wps:spPr>
                              <a:xfrm>
                                <a:off x="554294" y="216767"/>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直線接點 209"/>
                            <wps:cNvCnPr/>
                            <wps:spPr>
                              <a:xfrm rot="5400000">
                                <a:off x="554171" y="214948"/>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10" name="直線單箭頭接點 210"/>
                        <wps:cNvCnPr/>
                        <wps:spPr>
                          <a:xfrm>
                            <a:off x="1044845" y="1155040"/>
                            <a:ext cx="432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 name="直線單箭頭接點 211"/>
                        <wps:cNvCnPr/>
                        <wps:spPr>
                          <a:xfrm flipH="1">
                            <a:off x="1626196" y="1157329"/>
                            <a:ext cx="252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12" name="群組 212"/>
                        <wpg:cNvGrpSpPr/>
                        <wpg:grpSpPr>
                          <a:xfrm>
                            <a:off x="1885259" y="1099544"/>
                            <a:ext cx="107950" cy="107315"/>
                            <a:chOff x="1494155" y="161290"/>
                            <a:chExt cx="108000" cy="108000"/>
                          </a:xfrm>
                        </wpg:grpSpPr>
                        <wps:wsp>
                          <wps:cNvPr id="213" name="橢圓 213"/>
                          <wps:cNvSpPr/>
                          <wps:spPr>
                            <a:xfrm>
                              <a:off x="1494155" y="161290"/>
                              <a:ext cx="108000" cy="108000"/>
                            </a:xfrm>
                            <a:prstGeom prst="ellipse">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4" name="直線接點 214"/>
                          <wps:cNvCnPr/>
                          <wps:spPr>
                            <a:xfrm>
                              <a:off x="1510912" y="216767"/>
                              <a:ext cx="7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715499F1" id="群組 204" o:spid="_x0000_s1026" style="position:absolute;margin-left:122.3pt;margin-top:8.9pt;width:84pt;height:8.45pt;z-index:251644416" coordorigin="9257,10995" coordsize="10674,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">
                <v:group id="群組 205" o:spid="_x0000_s1027" style="position:absolute;left:9257;top:10995;width:1080;height:1073" coordorigin="5346,1612"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oval id="橢圓 206" o:spid="_x0000_s1028" style="position:absolute;left:5346;top:1612;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" fillcolor="#bfbfbf [2412]" strokecolor="black [3213]" strokeweight="1pt">
                    <v:stroke joinstyle="miter"/>
                  </v:oval>
                  <v:group id="群組 207" o:spid="_x0000_s1029" style="position:absolute;left:5542;top:1789;width:720;height:720" coordorigin="5542,1789"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line id="直線接點 208" o:spid="_x0000_s1030" style="position:absolute;visibility:visible;mso-wrap-style:square" from="5542,2167" to="6262,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" strokecolor="black [3213]" strokeweight="1.5pt">
                      <v:stroke joinstyle="miter"/>
                    </v:line>
                    <v:line id="直線接點 209" o:spid="_x0000_s1031" style="position:absolute;rotation:90;visibility:visible;mso-wrap-style:square" from="5541,2149" to="6261,2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" strokecolor="black [3213]" strokeweight="1.5pt">
                      <v:stroke joinstyle="miter"/>
                    </v:line>
                  </v:group>
                </v:group>
                <v:shape id="直線單箭頭接點 210" o:spid="_x0000_s1032" type="#_x0000_t32" style="position:absolute;left:10448;top:11550;width:4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" strokecolor="black [3213]" strokeweight=".5pt">
                  <v:stroke endarrow="block" joinstyle="miter"/>
                </v:shape>
                <v:shape id="直線單箭頭接點 211" o:spid="_x0000_s1033" type="#_x0000_t32" style="position:absolute;left:16261;top:11573;width:25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" strokecolor="black [3213]" strokeweight=".5pt">
                  <v:stroke endarrow="block" joinstyle="miter"/>
                </v:shape>
                <v:group id="群組 212" o:spid="_x0000_s1034" style="position:absolute;left:18852;top:10995;width:1080;height:1073" coordorigin="14941,1612"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oval id="橢圓 213" o:spid="_x0000_s1035" style="position:absolute;left:14941;top:1612;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" fillcolor="#bfbfbf [2412]" strokecolor="black [3213]" strokeweight="1pt">
                    <v:stroke joinstyle="miter"/>
                  </v:oval>
                  <v:line id="直線接點 214" o:spid="_x0000_s1036" style="position:absolute;visibility:visible;mso-wrap-style:square" from="15109,2167" to="15829,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" strokecolor="black [3213]" strokeweight="1.5pt">
                    <v:stroke joinstyle="miter"/>
                  </v:line>
                </v:group>
              </v:group>
            </w:pict>
          </mc:Fallback>
        </mc:AlternateContent>
      </w:r>
      <w:r w:rsidR="005945C9" w:rsidRPr="009E6BFB">
        <w:rPr>
          <w:rFonts w:ascii="Times New Roman" w:hAnsi="Times New Roman" w:cs="Times New Roman"/>
          <w:spacing w:val="24"/>
        </w:rPr>
        <w:t>(C)</w:t>
      </w:r>
      <w:r w:rsidR="00343021" w:rsidRPr="009E6BFB">
        <w:rPr>
          <w:rFonts w:ascii="Times New Roman" w:hAnsi="Times New Roman" w:cs="Times New Roman"/>
          <w:spacing w:val="24"/>
        </w:rPr>
        <w:t>帶正電點電荷</w:t>
      </w:r>
      <w:r w:rsidR="00E24E72" w:rsidRPr="009E6BFB">
        <w:rPr>
          <w:rFonts w:ascii="Times New Roman" w:hAnsi="Times New Roman" w:cs="Times New Roman"/>
          <w:spacing w:val="24"/>
        </w:rPr>
        <w:t xml:space="preserve">             </w:t>
      </w:r>
      <w:r w:rsidR="00E24E72" w:rsidRPr="009E6BFB">
        <w:rPr>
          <w:rFonts w:ascii="Times New Roman" w:hAnsi="Times New Roman" w:cs="Times New Roman"/>
          <w:spacing w:val="24"/>
        </w:rPr>
        <w:t>帶負電點電荷</w:t>
      </w:r>
    </w:p>
    <w:p w:rsidR="005945C9" w:rsidRPr="009E6BFB" w:rsidRDefault="00FE4904" w:rsidP="00FE4904">
      <w:pPr>
        <w:pStyle w:val="AB1"/>
        <w:snapToGrid/>
        <w:spacing w:line="40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noProof/>
          <w:spacing w:val="24"/>
        </w:rPr>
        <mc:AlternateContent>
          <mc:Choice Requires="wpg">
            <w:drawing>
              <wp:anchor distT="0" distB="0" distL="114300" distR="114300" simplePos="0" relativeHeight="251645440" behindDoc="0" locked="0" layoutInCell="1" allowOverlap="1">
                <wp:simplePos x="0" y="0"/>
                <wp:positionH relativeFrom="column">
                  <wp:posOffset>1009941</wp:posOffset>
                </wp:positionH>
                <wp:positionV relativeFrom="paragraph">
                  <wp:posOffset>49010</wp:posOffset>
                </wp:positionV>
                <wp:extent cx="1465959" cy="238268"/>
                <wp:effectExtent l="0" t="0" r="20320" b="28575"/>
                <wp:wrapNone/>
                <wp:docPr id="736" name="群組 736"/>
                <wp:cNvGraphicFramePr/>
                <a:graphic xmlns:a="http://schemas.openxmlformats.org/drawingml/2006/main">
                  <a:graphicData uri="http://schemas.microsoft.com/office/word/2010/wordprocessingGroup">
                    <wpg:wgp>
                      <wpg:cNvGrpSpPr/>
                      <wpg:grpSpPr>
                        <a:xfrm>
                          <a:off x="0" y="0"/>
                          <a:ext cx="1465959" cy="238268"/>
                          <a:chOff x="0" y="0"/>
                          <a:chExt cx="1465959" cy="238268"/>
                        </a:xfrm>
                      </wpg:grpSpPr>
                      <wps:wsp>
                        <wps:cNvPr id="232" name="直線單箭頭接點 232"/>
                        <wps:cNvCnPr/>
                        <wps:spPr>
                          <a:xfrm flipH="1">
                            <a:off x="808776" y="117695"/>
                            <a:ext cx="25197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3" name="直線單箭頭接點 233"/>
                        <wps:cNvCnPr/>
                        <wps:spPr>
                          <a:xfrm>
                            <a:off x="313853" y="114677"/>
                            <a:ext cx="43195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5" name="矩形 235"/>
                        <wps:cNvSpPr/>
                        <wps:spPr>
                          <a:xfrm>
                            <a:off x="0" y="39231"/>
                            <a:ext cx="304767" cy="147320"/>
                          </a:xfrm>
                          <a:prstGeom prst="rect">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文字方塊 62"/>
                        <wps:cNvSpPr txBox="1"/>
                        <wps:spPr>
                          <a:xfrm>
                            <a:off x="211247" y="48285"/>
                            <a:ext cx="108585" cy="120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9E6BFB" w:rsidRDefault="00B1465B" w:rsidP="005E55E4">
                              <w:pPr>
                                <w:pStyle w:val="Web"/>
                                <w:spacing w:before="0" w:beforeAutospacing="0" w:after="0" w:afterAutospacing="0"/>
                                <w:rPr>
                                  <w:rFonts w:ascii="Times New Roman" w:hAnsi="Times New Roman" w:cs="Times New Roman"/>
                                  <w:kern w:val="2"/>
                                  <w:sz w:val="18"/>
                                  <w:szCs w:val="16"/>
                                </w:rPr>
                              </w:pPr>
                              <w:r w:rsidRPr="009E6BFB">
                                <w:rPr>
                                  <w:rFonts w:ascii="Times New Roman" w:hAnsi="Times New Roman" w:cs="Times New Roman"/>
                                  <w:kern w:val="2"/>
                                  <w:sz w:val="18"/>
                                  <w:szCs w:val="16"/>
                                </w:rPr>
                                <w:t>S</w:t>
                              </w:r>
                            </w:p>
                          </w:txbxContent>
                        </wps:txbx>
                        <wps:bodyPr rot="0" spcFirstLastPara="0" vert="horz" wrap="square" lIns="0" tIns="0" rIns="0" bIns="0" numCol="1" spcCol="0" rtlCol="0" fromWordArt="0" anchor="t" anchorCtr="0" forceAA="0" compatLnSpc="1">
                          <a:prstTxWarp prst="textNoShape">
                            <a:avLst/>
                          </a:prstTxWarp>
                          <a:noAutofit/>
                        </wps:bodyPr>
                      </wps:wsp>
                      <wps:wsp>
                        <wps:cNvPr id="237" name="文字方塊 62"/>
                        <wps:cNvSpPr txBox="1"/>
                        <wps:spPr>
                          <a:xfrm>
                            <a:off x="21124" y="54017"/>
                            <a:ext cx="144780" cy="138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9E6BFB" w:rsidRDefault="00B1465B" w:rsidP="005E55E4">
                              <w:pPr>
                                <w:pStyle w:val="Web"/>
                                <w:spacing w:before="0" w:beforeAutospacing="0" w:after="0" w:afterAutospacing="0"/>
                                <w:rPr>
                                  <w:rFonts w:ascii="Times New Roman" w:hAnsi="Times New Roman" w:cs="Times New Roman"/>
                                  <w:sz w:val="28"/>
                                </w:rPr>
                              </w:pPr>
                              <w:r w:rsidRPr="009E6BFB">
                                <w:rPr>
                                  <w:rFonts w:ascii="Times New Roman" w:hAnsi="Times New Roman" w:cs="Times New Roman"/>
                                  <w:kern w:val="2"/>
                                  <w:sz w:val="18"/>
                                  <w:szCs w:val="16"/>
                                </w:rPr>
                                <w:t>N</w:t>
                              </w:r>
                            </w:p>
                          </w:txbxContent>
                        </wps:txbx>
                        <wps:bodyPr rot="0" spcFirstLastPara="0" vert="horz" wrap="square" lIns="0" tIns="0" rIns="0" bIns="0" numCol="1" spcCol="0" rtlCol="0" fromWordArt="0" anchor="t" anchorCtr="0" forceAA="0" compatLnSpc="1">
                          <a:prstTxWarp prst="textNoShape">
                            <a:avLst/>
                          </a:prstTxWarp>
                          <a:noAutofit/>
                        </wps:bodyPr>
                      </wps:wsp>
                      <wps:wsp>
                        <wps:cNvPr id="239" name="矩形 239"/>
                        <wps:cNvSpPr/>
                        <wps:spPr>
                          <a:xfrm>
                            <a:off x="1071326" y="0"/>
                            <a:ext cx="394633" cy="238268"/>
                          </a:xfrm>
                          <a:prstGeom prst="rect">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1465B" w:rsidRPr="008E1C39" w:rsidRDefault="00B1465B" w:rsidP="005E55E4">
                              <w:pPr>
                                <w:rPr>
                                  <w:b/>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0" name="文字方塊 62"/>
                        <wps:cNvSpPr txBox="1"/>
                        <wps:spPr>
                          <a:xfrm>
                            <a:off x="1327841" y="54320"/>
                            <a:ext cx="114300" cy="123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9E6BFB" w:rsidRDefault="00B1465B" w:rsidP="005E55E4">
                              <w:pPr>
                                <w:pStyle w:val="Web"/>
                                <w:spacing w:before="0" w:beforeAutospacing="0" w:after="0" w:afterAutospacing="0"/>
                                <w:jc w:val="right"/>
                                <w:rPr>
                                  <w:rFonts w:ascii="Times New Roman" w:hAnsi="Times New Roman" w:cs="Times New Roman"/>
                                  <w:sz w:val="28"/>
                                </w:rPr>
                              </w:pPr>
                              <w:r w:rsidRPr="009E6BFB">
                                <w:rPr>
                                  <w:rFonts w:ascii="Times New Roman" w:hAnsi="Times New Roman" w:cs="Times New Roman"/>
                                  <w:sz w:val="18"/>
                                  <w:szCs w:val="16"/>
                                </w:rPr>
                                <w:t>S</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1" name="文字方塊 62"/>
                        <wps:cNvSpPr txBox="1"/>
                        <wps:spPr>
                          <a:xfrm>
                            <a:off x="1098487" y="51303"/>
                            <a:ext cx="147955" cy="123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9E6BFB" w:rsidRDefault="00B1465B" w:rsidP="005E55E4">
                              <w:pPr>
                                <w:pStyle w:val="Web"/>
                                <w:spacing w:before="0" w:beforeAutospacing="0" w:after="0" w:afterAutospacing="0"/>
                                <w:rPr>
                                  <w:rFonts w:ascii="Times New Roman" w:hAnsi="Times New Roman" w:cs="Times New Roman"/>
                                  <w:kern w:val="2"/>
                                  <w:sz w:val="18"/>
                                  <w:szCs w:val="16"/>
                                </w:rPr>
                              </w:pPr>
                              <w:r w:rsidRPr="009E6BFB">
                                <w:rPr>
                                  <w:rFonts w:ascii="Times New Roman" w:hAnsi="Times New Roman" w:cs="Times New Roman"/>
                                  <w:kern w:val="2"/>
                                  <w:sz w:val="18"/>
                                  <w:szCs w:val="16"/>
                                </w:rPr>
                                <w:t>N</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群組 736" o:spid="_x0000_s1135" style="position:absolute;left:0;text-align:left;margin-left:79.5pt;margin-top:3.85pt;width:115.45pt;height:18.75pt;z-index:251645440" coordsize="14659,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">
                <v:shape id="直線單箭頭接點 232" o:spid="_x0000_s1136" type="#_x0000_t32" style="position:absolute;left:8087;top:1176;width:25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" strokecolor="black [3213]" strokeweight=".5pt">
                  <v:stroke endarrow="block" joinstyle="miter"/>
                </v:shape>
                <v:shape id="直線單箭頭接點 233" o:spid="_x0000_s1137" type="#_x0000_t32" style="position:absolute;left:3138;top:1146;width:4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" strokecolor="black [3213]" strokeweight=".5pt">
                  <v:stroke endarrow="block" joinstyle="miter"/>
                </v:shape>
                <v:rect id="矩形 235" o:spid="_x0000_s1138" style="position:absolute;top:392;width:3047;height:1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" fillcolor="#cfcdcd [2894]" strokecolor="black [3213]" strokeweight="1pt"/>
                <v:shape id="文字方塊 62" o:spid="_x0000_s1139" type="#_x0000_t202" style="position:absolute;left:2112;top:482;width:1086;height:1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" filled="f" stroked="f" strokeweight=".5pt">
                  <v:textbox inset="0,0,0,0">
                    <w:txbxContent>
                      <w:p w:rsidR="00B1465B" w:rsidRPr="009E6BFB" w:rsidRDefault="00B1465B" w:rsidP="005E55E4">
                        <w:pPr>
                          <w:pStyle w:val="Web"/>
                          <w:spacing w:before="0" w:beforeAutospacing="0" w:after="0" w:afterAutospacing="0"/>
                          <w:rPr>
                            <w:rFonts w:ascii="Times New Roman" w:hAnsi="Times New Roman" w:cs="Times New Roman"/>
                            <w:kern w:val="2"/>
                            <w:sz w:val="18"/>
                            <w:szCs w:val="16"/>
                          </w:rPr>
                        </w:pPr>
                        <w:r w:rsidRPr="009E6BFB">
                          <w:rPr>
                            <w:rFonts w:ascii="Times New Roman" w:hAnsi="Times New Roman" w:cs="Times New Roman"/>
                            <w:kern w:val="2"/>
                            <w:sz w:val="18"/>
                            <w:szCs w:val="16"/>
                          </w:rPr>
                          <w:t>S</w:t>
                        </w:r>
                      </w:p>
                    </w:txbxContent>
                  </v:textbox>
                </v:shape>
                <v:shape id="文字方塊 62" o:spid="_x0000_s1140" type="#_x0000_t202" style="position:absolute;left:211;top:540;width:1448;height:1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f6exwAAANwAAAAPAAAAZHJzL2Rvd25yZXYueG1sRI9BS8NA&#10;FITvhf6H5Qm9tZu2oC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OrB/p7HAAAA3AAA&#10;AA8AAAAAAAAAAAAAAAAABwIAAGRycy9kb3ducmV2LnhtbFBLBQYAAAAAAwADALcAAAD7AgAAAAA=&#10;" filled="f" stroked="f" strokeweight=".5pt">
                  <v:textbox inset="0,0,0,0">
                    <w:txbxContent>
                      <w:p w:rsidR="00B1465B" w:rsidRPr="009E6BFB" w:rsidRDefault="00B1465B" w:rsidP="005E55E4">
                        <w:pPr>
                          <w:pStyle w:val="Web"/>
                          <w:spacing w:before="0" w:beforeAutospacing="0" w:after="0" w:afterAutospacing="0"/>
                          <w:rPr>
                            <w:rFonts w:ascii="Times New Roman" w:hAnsi="Times New Roman" w:cs="Times New Roman"/>
                            <w:sz w:val="28"/>
                          </w:rPr>
                        </w:pPr>
                        <w:r w:rsidRPr="009E6BFB">
                          <w:rPr>
                            <w:rFonts w:ascii="Times New Roman" w:hAnsi="Times New Roman" w:cs="Times New Roman"/>
                            <w:kern w:val="2"/>
                            <w:sz w:val="18"/>
                            <w:szCs w:val="16"/>
                          </w:rPr>
                          <w:t>N</w:t>
                        </w:r>
                      </w:p>
                    </w:txbxContent>
                  </v:textbox>
                </v:shape>
                <v:rect id="矩形 239" o:spid="_x0000_s1141" style="position:absolute;left:10713;width:3946;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" fillcolor="#cfcdcd [2894]" strokecolor="black [3213]" strokeweight="1pt">
                  <v:textbox>
                    <w:txbxContent>
                      <w:p w:rsidR="00B1465B" w:rsidRPr="008E1C39" w:rsidRDefault="00B1465B" w:rsidP="005E55E4">
                        <w:pPr>
                          <w:rPr>
                            <w:b/>
                          </w:rPr>
                        </w:pPr>
                      </w:p>
                    </w:txbxContent>
                  </v:textbox>
                </v:rect>
                <v:shape id="文字方塊 62" o:spid="_x0000_s1142" type="#_x0000_t202" style="position:absolute;left:13278;top:543;width:1143;height:1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" filled="f" stroked="f" strokeweight=".5pt">
                  <v:textbox inset="0,0,0,0">
                    <w:txbxContent>
                      <w:p w:rsidR="00B1465B" w:rsidRPr="009E6BFB" w:rsidRDefault="00B1465B" w:rsidP="005E55E4">
                        <w:pPr>
                          <w:pStyle w:val="Web"/>
                          <w:spacing w:before="0" w:beforeAutospacing="0" w:after="0" w:afterAutospacing="0"/>
                          <w:jc w:val="right"/>
                          <w:rPr>
                            <w:rFonts w:ascii="Times New Roman" w:hAnsi="Times New Roman" w:cs="Times New Roman"/>
                            <w:sz w:val="28"/>
                          </w:rPr>
                        </w:pPr>
                        <w:r w:rsidRPr="009E6BFB">
                          <w:rPr>
                            <w:rFonts w:ascii="Times New Roman" w:hAnsi="Times New Roman" w:cs="Times New Roman"/>
                            <w:sz w:val="18"/>
                            <w:szCs w:val="16"/>
                          </w:rPr>
                          <w:t>S</w:t>
                        </w:r>
                      </w:p>
                    </w:txbxContent>
                  </v:textbox>
                </v:shape>
                <v:shape id="文字方塊 62" o:spid="_x0000_s1143" type="#_x0000_t202" style="position:absolute;left:10984;top:513;width:1480;height:1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" filled="f" stroked="f" strokeweight=".5pt">
                  <v:textbox inset="0,0,0,0">
                    <w:txbxContent>
                      <w:p w:rsidR="00B1465B" w:rsidRPr="009E6BFB" w:rsidRDefault="00B1465B" w:rsidP="005E55E4">
                        <w:pPr>
                          <w:pStyle w:val="Web"/>
                          <w:spacing w:before="0" w:beforeAutospacing="0" w:after="0" w:afterAutospacing="0"/>
                          <w:rPr>
                            <w:rFonts w:ascii="Times New Roman" w:hAnsi="Times New Roman" w:cs="Times New Roman"/>
                            <w:kern w:val="2"/>
                            <w:sz w:val="18"/>
                            <w:szCs w:val="16"/>
                          </w:rPr>
                        </w:pPr>
                        <w:r w:rsidRPr="009E6BFB">
                          <w:rPr>
                            <w:rFonts w:ascii="Times New Roman" w:hAnsi="Times New Roman" w:cs="Times New Roman"/>
                            <w:kern w:val="2"/>
                            <w:sz w:val="18"/>
                            <w:szCs w:val="16"/>
                          </w:rPr>
                          <w:t>N</w:t>
                        </w:r>
                      </w:p>
                    </w:txbxContent>
                  </v:textbox>
                </v:shape>
              </v:group>
            </w:pict>
          </mc:Fallback>
        </mc:AlternateContent>
      </w:r>
      <w:r w:rsidR="005945C9" w:rsidRPr="009E6BFB">
        <w:rPr>
          <w:rFonts w:ascii="Times New Roman" w:hAnsi="Times New Roman" w:cs="Times New Roman"/>
          <w:spacing w:val="24"/>
        </w:rPr>
        <w:t>(D)</w:t>
      </w:r>
      <w:r w:rsidR="007965B6" w:rsidRPr="009E6BFB">
        <w:rPr>
          <w:rFonts w:ascii="Times New Roman" w:hAnsi="Times New Roman" w:cs="Times New Roman"/>
          <w:spacing w:val="24"/>
        </w:rPr>
        <w:t>磁鐵</w:t>
      </w:r>
      <w:r w:rsidR="005E55E4" w:rsidRPr="009E6BFB">
        <w:rPr>
          <w:rFonts w:ascii="Times New Roman" w:hAnsi="Times New Roman" w:cs="Times New Roman"/>
          <w:spacing w:val="24"/>
        </w:rPr>
        <w:t xml:space="preserve"> </w:t>
      </w:r>
      <w:r w:rsidRPr="009E6BFB">
        <w:rPr>
          <w:rFonts w:ascii="Times New Roman" w:hAnsi="Times New Roman" w:cs="Times New Roman"/>
          <w:spacing w:val="24"/>
        </w:rPr>
        <w:t xml:space="preserve">                   </w:t>
      </w:r>
      <w:r w:rsidR="005E55E4" w:rsidRPr="009E6BFB">
        <w:rPr>
          <w:rFonts w:ascii="Times New Roman" w:hAnsi="Times New Roman" w:cs="Times New Roman"/>
          <w:spacing w:val="24"/>
        </w:rPr>
        <w:t>磁鐵</w:t>
      </w:r>
    </w:p>
    <w:p w:rsidR="00927F4A" w:rsidRPr="009E6BFB" w:rsidRDefault="00155227" w:rsidP="00FE4904">
      <w:pPr>
        <w:pStyle w:val="AB1"/>
        <w:snapToGrid/>
        <w:spacing w:line="40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noProof/>
          <w:spacing w:val="24"/>
        </w:rPr>
        <mc:AlternateContent>
          <mc:Choice Requires="wpg">
            <w:drawing>
              <wp:anchor distT="0" distB="0" distL="114300" distR="114300" simplePos="0" relativeHeight="251658752" behindDoc="0" locked="0" layoutInCell="1" allowOverlap="1">
                <wp:simplePos x="0" y="0"/>
                <wp:positionH relativeFrom="column">
                  <wp:posOffset>1012101</wp:posOffset>
                </wp:positionH>
                <wp:positionV relativeFrom="paragraph">
                  <wp:posOffset>90054</wp:posOffset>
                </wp:positionV>
                <wp:extent cx="1388351" cy="153064"/>
                <wp:effectExtent l="0" t="0" r="2540" b="18415"/>
                <wp:wrapNone/>
                <wp:docPr id="737" name="群組 737"/>
                <wp:cNvGraphicFramePr/>
                <a:graphic xmlns:a="http://schemas.openxmlformats.org/drawingml/2006/main">
                  <a:graphicData uri="http://schemas.microsoft.com/office/word/2010/wordprocessingGroup">
                    <wpg:wgp>
                      <wpg:cNvGrpSpPr/>
                      <wpg:grpSpPr>
                        <a:xfrm>
                          <a:off x="0" y="0"/>
                          <a:ext cx="1388351" cy="153064"/>
                          <a:chOff x="0" y="0"/>
                          <a:chExt cx="1388351" cy="153064"/>
                        </a:xfrm>
                      </wpg:grpSpPr>
                      <wps:wsp>
                        <wps:cNvPr id="244" name="直線單箭頭接點 244"/>
                        <wps:cNvCnPr/>
                        <wps:spPr>
                          <a:xfrm flipH="1">
                            <a:off x="772732" y="77273"/>
                            <a:ext cx="2876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5" name="直線單箭頭接點 245"/>
                        <wps:cNvCnPr/>
                        <wps:spPr>
                          <a:xfrm>
                            <a:off x="315532" y="70834"/>
                            <a:ext cx="288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52" name="群組 252"/>
                        <wpg:cNvGrpSpPr/>
                        <wpg:grpSpPr>
                          <a:xfrm>
                            <a:off x="0" y="0"/>
                            <a:ext cx="319833" cy="153064"/>
                            <a:chOff x="0" y="0"/>
                            <a:chExt cx="319833" cy="153064"/>
                          </a:xfrm>
                        </wpg:grpSpPr>
                        <wps:wsp>
                          <wps:cNvPr id="246" name="矩形 246"/>
                          <wps:cNvSpPr/>
                          <wps:spPr>
                            <a:xfrm>
                              <a:off x="0" y="0"/>
                              <a:ext cx="304767" cy="147320"/>
                            </a:xfrm>
                            <a:prstGeom prst="rect">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文字方塊 62"/>
                          <wps:cNvSpPr txBox="1"/>
                          <wps:spPr>
                            <a:xfrm>
                              <a:off x="211248" y="8902"/>
                              <a:ext cx="108585" cy="120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9E6BFB" w:rsidRDefault="00B1465B" w:rsidP="00927F4A">
                                <w:pPr>
                                  <w:pStyle w:val="Web"/>
                                  <w:spacing w:before="0" w:beforeAutospacing="0" w:after="0" w:afterAutospacing="0"/>
                                  <w:rPr>
                                    <w:rFonts w:ascii="Times New Roman" w:hAnsi="Times New Roman" w:cs="Times New Roman"/>
                                    <w:kern w:val="2"/>
                                    <w:sz w:val="18"/>
                                    <w:szCs w:val="16"/>
                                  </w:rPr>
                                </w:pPr>
                                <w:r w:rsidRPr="009E6BFB">
                                  <w:rPr>
                                    <w:rFonts w:ascii="Times New Roman" w:hAnsi="Times New Roman" w:cs="Times New Roman"/>
                                    <w:kern w:val="2"/>
                                    <w:sz w:val="18"/>
                                    <w:szCs w:val="16"/>
                                  </w:rPr>
                                  <w:t>S</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8" name="文字方塊 62"/>
                          <wps:cNvSpPr txBox="1"/>
                          <wps:spPr>
                            <a:xfrm>
                              <a:off x="21125" y="14634"/>
                              <a:ext cx="144780" cy="138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9E6BFB" w:rsidRDefault="00B1465B" w:rsidP="00927F4A">
                                <w:pPr>
                                  <w:pStyle w:val="Web"/>
                                  <w:spacing w:before="0" w:beforeAutospacing="0" w:after="0" w:afterAutospacing="0"/>
                                  <w:rPr>
                                    <w:rFonts w:ascii="Times New Roman" w:hAnsi="Times New Roman" w:cs="Times New Roman"/>
                                    <w:kern w:val="2"/>
                                    <w:sz w:val="18"/>
                                    <w:szCs w:val="16"/>
                                  </w:rPr>
                                </w:pPr>
                                <w:r w:rsidRPr="009E6BFB">
                                  <w:rPr>
                                    <w:rFonts w:ascii="Times New Roman" w:hAnsi="Times New Roman" w:cs="Times New Roman"/>
                                    <w:kern w:val="2"/>
                                    <w:sz w:val="18"/>
                                    <w:szCs w:val="16"/>
                                  </w:rPr>
                                  <w:t>N</w:t>
                                </w: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253" name="群組 253"/>
                        <wpg:cNvGrpSpPr/>
                        <wpg:grpSpPr>
                          <a:xfrm>
                            <a:off x="1068946" y="0"/>
                            <a:ext cx="319405" cy="153035"/>
                            <a:chOff x="0" y="0"/>
                            <a:chExt cx="319833" cy="153064"/>
                          </a:xfrm>
                        </wpg:grpSpPr>
                        <wps:wsp>
                          <wps:cNvPr id="254" name="矩形 254"/>
                          <wps:cNvSpPr/>
                          <wps:spPr>
                            <a:xfrm>
                              <a:off x="0" y="0"/>
                              <a:ext cx="304767" cy="147320"/>
                            </a:xfrm>
                            <a:prstGeom prst="rect">
                              <a:avLst/>
                            </a:prstGeom>
                            <a:solidFill>
                              <a:schemeClr val="bg2">
                                <a:lumMod val="9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文字方塊 62"/>
                          <wps:cNvSpPr txBox="1"/>
                          <wps:spPr>
                            <a:xfrm>
                              <a:off x="211248" y="11768"/>
                              <a:ext cx="108585" cy="120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9E6BFB" w:rsidRDefault="00B1465B" w:rsidP="00927F4A">
                                <w:pPr>
                                  <w:pStyle w:val="a3"/>
                                  <w:rPr>
                                    <w:rFonts w:ascii="Times New Roman" w:hAnsi="Times New Roman" w:cs="Times New Roman"/>
                                    <w:sz w:val="22"/>
                                  </w:rPr>
                                </w:pPr>
                                <w:r w:rsidRPr="009E6BFB">
                                  <w:rPr>
                                    <w:rFonts w:ascii="Times New Roman" w:hAnsi="Times New Roman" w:cs="Times New Roman"/>
                                    <w:sz w:val="18"/>
                                    <w:szCs w:val="16"/>
                                  </w:rPr>
                                  <w:t>S</w:t>
                                </w:r>
                              </w:p>
                            </w:txbxContent>
                          </wps:txbx>
                          <wps:bodyPr rot="0" spcFirstLastPara="0" vert="horz" wrap="square" lIns="0" tIns="0" rIns="0" bIns="0" numCol="1" spcCol="0" rtlCol="0" fromWordArt="0" anchor="t" anchorCtr="0" forceAA="0" compatLnSpc="1">
                            <a:prstTxWarp prst="textNoShape">
                              <a:avLst/>
                            </a:prstTxWarp>
                            <a:noAutofit/>
                          </wps:bodyPr>
                        </wps:wsp>
                        <wps:wsp>
                          <wps:cNvPr id="722" name="文字方塊 62"/>
                          <wps:cNvSpPr txBox="1"/>
                          <wps:spPr>
                            <a:xfrm>
                              <a:off x="21125" y="14634"/>
                              <a:ext cx="144780" cy="138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9E6BFB" w:rsidRDefault="00B1465B" w:rsidP="00927F4A">
                                <w:pPr>
                                  <w:pStyle w:val="a3"/>
                                  <w:rPr>
                                    <w:rFonts w:ascii="Times New Roman" w:hAnsi="Times New Roman" w:cs="Times New Roman"/>
                                    <w:sz w:val="22"/>
                                  </w:rPr>
                                </w:pPr>
                                <w:r w:rsidRPr="009E6BFB">
                                  <w:rPr>
                                    <w:rFonts w:ascii="Times New Roman" w:hAnsi="Times New Roman" w:cs="Times New Roman"/>
                                    <w:sz w:val="18"/>
                                    <w:szCs w:val="16"/>
                                  </w:rPr>
                                  <w:t>N</w:t>
                                </w:r>
                              </w:p>
                            </w:txbxContent>
                          </wps:txbx>
                          <wps:bodyPr rot="0" spcFirstLastPara="0"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id="群組 737" o:spid="_x0000_s1144" style="position:absolute;left:0;text-align:left;margin-left:79.7pt;margin-top:7.1pt;width:109.3pt;height:12.05pt;z-index:251658752" coordsize="13883,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">
                <v:shape id="直線單箭頭接點 244" o:spid="_x0000_s1145" type="#_x0000_t32" style="position:absolute;left:7727;top:772;width:28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" strokecolor="black [3213]" strokeweight=".5pt">
                  <v:stroke endarrow="block" joinstyle="miter"/>
                </v:shape>
                <v:shape id="直線單箭頭接點 245" o:spid="_x0000_s1146" type="#_x0000_t32" style="position:absolute;left:3155;top:708;width:2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" strokecolor="black [3213]" strokeweight=".5pt">
                  <v:stroke endarrow="block" joinstyle="miter"/>
                </v:shape>
                <v:group id="群組 252" o:spid="_x0000_s1147" style="position:absolute;width:3198;height:1530" coordsize="319833,153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rect id="矩形 246" o:spid="_x0000_s1148" style="position:absolute;width:304767;height:147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" fillcolor="#cfcdcd [2894]" strokecolor="black [3213]" strokeweight="1pt"/>
                  <v:shape id="文字方塊 62" o:spid="_x0000_s1149" type="#_x0000_t202" style="position:absolute;left:211248;top:8902;width:108585;height:120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43jxwAAANwAAAAPAAAAZHJzL2Rvd25yZXYueG1sRI9BS8NA&#10;FITvhf6H5Qm9tZuWoi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LLHjePHAAAA3AAA&#10;AA8AAAAAAAAAAAAAAAAABwIAAGRycy9kb3ducmV2LnhtbFBLBQYAAAAAAwADALcAAAD7AgAAAAA=&#10;" filled="f" stroked="f" strokeweight=".5pt">
                    <v:textbox inset="0,0,0,0">
                      <w:txbxContent>
                        <w:p w:rsidR="00B1465B" w:rsidRPr="009E6BFB" w:rsidRDefault="00B1465B" w:rsidP="00927F4A">
                          <w:pPr>
                            <w:pStyle w:val="Web"/>
                            <w:spacing w:before="0" w:beforeAutospacing="0" w:after="0" w:afterAutospacing="0"/>
                            <w:rPr>
                              <w:rFonts w:ascii="Times New Roman" w:hAnsi="Times New Roman" w:cs="Times New Roman"/>
                              <w:kern w:val="2"/>
                              <w:sz w:val="18"/>
                              <w:szCs w:val="16"/>
                            </w:rPr>
                          </w:pPr>
                          <w:r w:rsidRPr="009E6BFB">
                            <w:rPr>
                              <w:rFonts w:ascii="Times New Roman" w:hAnsi="Times New Roman" w:cs="Times New Roman"/>
                              <w:kern w:val="2"/>
                              <w:sz w:val="18"/>
                              <w:szCs w:val="16"/>
                            </w:rPr>
                            <w:t>S</w:t>
                          </w:r>
                        </w:p>
                      </w:txbxContent>
                    </v:textbox>
                  </v:shape>
                  <v:shape id="文字方塊 62" o:spid="_x0000_s1150" type="#_x0000_t202" style="position:absolute;left:21125;top:14634;width:144780;height:13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" filled="f" stroked="f" strokeweight=".5pt">
                    <v:textbox inset="0,0,0,0">
                      <w:txbxContent>
                        <w:p w:rsidR="00B1465B" w:rsidRPr="009E6BFB" w:rsidRDefault="00B1465B" w:rsidP="00927F4A">
                          <w:pPr>
                            <w:pStyle w:val="Web"/>
                            <w:spacing w:before="0" w:beforeAutospacing="0" w:after="0" w:afterAutospacing="0"/>
                            <w:rPr>
                              <w:rFonts w:ascii="Times New Roman" w:hAnsi="Times New Roman" w:cs="Times New Roman"/>
                              <w:kern w:val="2"/>
                              <w:sz w:val="18"/>
                              <w:szCs w:val="16"/>
                            </w:rPr>
                          </w:pPr>
                          <w:r w:rsidRPr="009E6BFB">
                            <w:rPr>
                              <w:rFonts w:ascii="Times New Roman" w:hAnsi="Times New Roman" w:cs="Times New Roman"/>
                              <w:kern w:val="2"/>
                              <w:sz w:val="18"/>
                              <w:szCs w:val="16"/>
                            </w:rPr>
                            <w:t>N</w:t>
                          </w:r>
                        </w:p>
                      </w:txbxContent>
                    </v:textbox>
                  </v:shape>
                </v:group>
                <v:group id="群組 253" o:spid="_x0000_s1151" style="position:absolute;left:10689;width:3194;height:1530" coordsize="319833,153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rect id="矩形 254" o:spid="_x0000_s1152" style="position:absolute;width:304767;height:147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" fillcolor="#cfcdcd [2894]" strokecolor="black [3213]" strokeweight="1pt"/>
                  <v:shape id="文字方塊 62" o:spid="_x0000_s1153" type="#_x0000_t202" style="position:absolute;left:211248;top:11768;width:108585;height:120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CDSxwAAANwAAAAPAAAAZHJzL2Rvd25yZXYueG1sRI9fa8JA&#10;EMTfC/0OxxZ8qxcFS0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KiAINLHAAAA3AAA&#10;AA8AAAAAAAAAAAAAAAAABwIAAGRycy9kb3ducmV2LnhtbFBLBQYAAAAAAwADALcAAAD7AgAAAAA=&#10;" filled="f" stroked="f" strokeweight=".5pt">
                    <v:textbox inset="0,0,0,0">
                      <w:txbxContent>
                        <w:p w:rsidR="00B1465B" w:rsidRPr="009E6BFB" w:rsidRDefault="00B1465B" w:rsidP="00927F4A">
                          <w:pPr>
                            <w:pStyle w:val="a3"/>
                            <w:rPr>
                              <w:rFonts w:ascii="Times New Roman" w:hAnsi="Times New Roman" w:cs="Times New Roman"/>
                              <w:sz w:val="22"/>
                            </w:rPr>
                          </w:pPr>
                          <w:r w:rsidRPr="009E6BFB">
                            <w:rPr>
                              <w:rFonts w:ascii="Times New Roman" w:hAnsi="Times New Roman" w:cs="Times New Roman"/>
                              <w:sz w:val="18"/>
                              <w:szCs w:val="16"/>
                            </w:rPr>
                            <w:t>S</w:t>
                          </w:r>
                        </w:p>
                      </w:txbxContent>
                    </v:textbox>
                  </v:shape>
                  <v:shape id="文字方塊 62" o:spid="_x0000_s1154" type="#_x0000_t202" style="position:absolute;left:21125;top:14634;width:144780;height:138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" filled="f" stroked="f" strokeweight=".5pt">
                    <v:textbox inset="0,0,0,0">
                      <w:txbxContent>
                        <w:p w:rsidR="00B1465B" w:rsidRPr="009E6BFB" w:rsidRDefault="00B1465B" w:rsidP="00927F4A">
                          <w:pPr>
                            <w:pStyle w:val="a3"/>
                            <w:rPr>
                              <w:rFonts w:ascii="Times New Roman" w:hAnsi="Times New Roman" w:cs="Times New Roman"/>
                              <w:sz w:val="22"/>
                            </w:rPr>
                          </w:pPr>
                          <w:r w:rsidRPr="009E6BFB">
                            <w:rPr>
                              <w:rFonts w:ascii="Times New Roman" w:hAnsi="Times New Roman" w:cs="Times New Roman"/>
                              <w:sz w:val="18"/>
                              <w:szCs w:val="16"/>
                            </w:rPr>
                            <w:t>N</w:t>
                          </w:r>
                        </w:p>
                      </w:txbxContent>
                    </v:textbox>
                  </v:shape>
                </v:group>
              </v:group>
            </w:pict>
          </mc:Fallback>
        </mc:AlternateContent>
      </w:r>
      <w:r w:rsidR="005945C9" w:rsidRPr="009E6BFB">
        <w:rPr>
          <w:rFonts w:ascii="Times New Roman" w:hAnsi="Times New Roman" w:cs="Times New Roman"/>
          <w:spacing w:val="24"/>
        </w:rPr>
        <w:t>(E)</w:t>
      </w:r>
      <w:r w:rsidR="00927F4A" w:rsidRPr="009E6BFB">
        <w:rPr>
          <w:rFonts w:ascii="Times New Roman" w:hAnsi="Times New Roman" w:cs="Times New Roman"/>
          <w:spacing w:val="24"/>
        </w:rPr>
        <w:t>磁鐵</w:t>
      </w:r>
      <w:r w:rsidR="00927F4A" w:rsidRPr="009E6BFB">
        <w:rPr>
          <w:rFonts w:ascii="Times New Roman" w:hAnsi="Times New Roman" w:cs="Times New Roman"/>
          <w:spacing w:val="24"/>
        </w:rPr>
        <w:t xml:space="preserve">                    </w:t>
      </w:r>
      <w:r w:rsidR="00927F4A" w:rsidRPr="009E6BFB">
        <w:rPr>
          <w:rFonts w:ascii="Times New Roman" w:hAnsi="Times New Roman" w:cs="Times New Roman"/>
          <w:spacing w:val="24"/>
        </w:rPr>
        <w:t>磁鐵</w:t>
      </w:r>
    </w:p>
    <w:p w:rsidR="005E52CA" w:rsidRPr="009E6BFB" w:rsidRDefault="005E52CA" w:rsidP="00036818">
      <w:pPr>
        <w:pStyle w:val="TIT1"/>
        <w:snapToGrid/>
        <w:spacing w:beforeLines="50" w:before="120" w:afterLines="25" w:after="60" w:line="360" w:lineRule="atLeast"/>
        <w:ind w:left="362" w:hangingChars="135" w:hanging="362"/>
        <w:rPr>
          <w:spacing w:val="24"/>
        </w:rPr>
      </w:pPr>
      <w:r w:rsidRPr="009E6BFB">
        <w:rPr>
          <w:spacing w:val="24"/>
        </w:rPr>
        <w:t>28.</w:t>
      </w:r>
      <w:r w:rsidRPr="009E6BFB">
        <w:rPr>
          <w:spacing w:val="24"/>
        </w:rPr>
        <w:tab/>
      </w:r>
      <w:r w:rsidRPr="009E6BFB">
        <w:rPr>
          <w:spacing w:val="24"/>
        </w:rPr>
        <w:t>一</w:t>
      </w:r>
      <w:r w:rsidR="00B711E5" w:rsidRPr="009E6BFB">
        <w:rPr>
          <w:spacing w:val="24"/>
        </w:rPr>
        <w:t>觀察者觀測比較波源</w:t>
      </w:r>
      <w:r w:rsidRPr="009E6BFB">
        <w:rPr>
          <w:spacing w:val="24"/>
        </w:rPr>
        <w:t>靜止</w:t>
      </w:r>
      <w:r w:rsidR="008412F4" w:rsidRPr="009E6BFB">
        <w:rPr>
          <w:spacing w:val="24"/>
        </w:rPr>
        <w:t>與</w:t>
      </w:r>
      <w:r w:rsidRPr="009E6BFB">
        <w:rPr>
          <w:spacing w:val="24"/>
        </w:rPr>
        <w:t>高速運動</w:t>
      </w:r>
      <w:r w:rsidR="00B711E5" w:rsidRPr="009E6BFB">
        <w:rPr>
          <w:spacing w:val="24"/>
        </w:rPr>
        <w:t>時</w:t>
      </w:r>
      <w:r w:rsidRPr="009E6BFB">
        <w:rPr>
          <w:spacing w:val="24"/>
        </w:rPr>
        <w:t>所發出之電磁波的頻率變化，藉以推測波源與觀察者之間的相對運動。已知不同電磁波的頻率由高而低的關係為：紫外線</w:t>
      </w:r>
      <w:r w:rsidR="00815071" w:rsidRPr="009E6BFB">
        <w:rPr>
          <w:spacing w:val="24"/>
        </w:rPr>
        <w:t>＞</w:t>
      </w:r>
      <w:r w:rsidRPr="009E6BFB">
        <w:rPr>
          <w:spacing w:val="24"/>
        </w:rPr>
        <w:t>紫光</w:t>
      </w:r>
      <w:r w:rsidR="00815071" w:rsidRPr="009E6BFB">
        <w:rPr>
          <w:spacing w:val="24"/>
        </w:rPr>
        <w:t>＞</w:t>
      </w:r>
      <w:r w:rsidRPr="009E6BFB">
        <w:rPr>
          <w:spacing w:val="24"/>
        </w:rPr>
        <w:t>紅光</w:t>
      </w:r>
      <w:r w:rsidR="00815071" w:rsidRPr="009E6BFB">
        <w:rPr>
          <w:spacing w:val="24"/>
        </w:rPr>
        <w:t>＞</w:t>
      </w:r>
      <w:r w:rsidRPr="009E6BFB">
        <w:rPr>
          <w:spacing w:val="24"/>
        </w:rPr>
        <w:t>紅外線</w:t>
      </w:r>
      <w:r w:rsidR="00815071" w:rsidRPr="009E6BFB">
        <w:rPr>
          <w:spacing w:val="24"/>
        </w:rPr>
        <w:t>＞</w:t>
      </w:r>
      <w:r w:rsidRPr="009E6BFB">
        <w:rPr>
          <w:spacing w:val="24"/>
        </w:rPr>
        <w:t>微波</w:t>
      </w:r>
      <w:r w:rsidR="00815071" w:rsidRPr="009E6BFB">
        <w:rPr>
          <w:spacing w:val="24"/>
        </w:rPr>
        <w:t>＞</w:t>
      </w:r>
      <w:r w:rsidRPr="009E6BFB">
        <w:rPr>
          <w:spacing w:val="24"/>
        </w:rPr>
        <w:t>無線電波。考慮電磁波的都卜勒效應，下列推測哪些正確？（應選</w:t>
      </w:r>
      <w:r w:rsidRPr="009E6BFB">
        <w:rPr>
          <w:spacing w:val="24"/>
        </w:rPr>
        <w:t>2</w:t>
      </w:r>
      <w:r w:rsidRPr="009E6BFB">
        <w:rPr>
          <w:spacing w:val="24"/>
        </w:rPr>
        <w:t>項）</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2457"/>
        <w:gridCol w:w="2457"/>
        <w:gridCol w:w="2457"/>
      </w:tblGrid>
      <w:tr w:rsidR="003134CD" w:rsidRPr="009E6BFB" w:rsidTr="00F53FA1">
        <w:trPr>
          <w:trHeight w:val="599"/>
          <w:jc w:val="center"/>
        </w:trPr>
        <w:tc>
          <w:tcPr>
            <w:tcW w:w="924" w:type="dxa"/>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選項</w:t>
            </w:r>
          </w:p>
        </w:tc>
        <w:tc>
          <w:tcPr>
            <w:tcW w:w="2457" w:type="dxa"/>
            <w:vAlign w:val="center"/>
          </w:tcPr>
          <w:p w:rsidR="004848AC" w:rsidRPr="009E6BFB" w:rsidRDefault="004848AC" w:rsidP="00F53FA1">
            <w:pPr>
              <w:spacing w:line="240" w:lineRule="atLeast"/>
              <w:rPr>
                <w:rFonts w:ascii="Times New Roman" w:hAnsi="Times New Roman" w:cs="Times New Roman"/>
                <w:spacing w:val="24"/>
                <w:sz w:val="22"/>
              </w:rPr>
            </w:pPr>
            <w:r w:rsidRPr="009E6BFB">
              <w:rPr>
                <w:rFonts w:ascii="Times New Roman" w:hAnsi="Times New Roman" w:cs="Times New Roman"/>
                <w:spacing w:val="24"/>
                <w:sz w:val="22"/>
              </w:rPr>
              <w:t>已知波源靜止時發出的電磁波</w:t>
            </w:r>
          </w:p>
        </w:tc>
        <w:tc>
          <w:tcPr>
            <w:tcW w:w="2457" w:type="dxa"/>
            <w:vAlign w:val="center"/>
          </w:tcPr>
          <w:p w:rsidR="004848AC" w:rsidRPr="009E6BFB" w:rsidRDefault="005E52CA" w:rsidP="00F53FA1">
            <w:pPr>
              <w:spacing w:line="240" w:lineRule="atLeast"/>
              <w:rPr>
                <w:rFonts w:ascii="Times New Roman" w:hAnsi="Times New Roman" w:cs="Times New Roman"/>
                <w:spacing w:val="24"/>
                <w:sz w:val="22"/>
              </w:rPr>
            </w:pPr>
            <w:r w:rsidRPr="009E6BFB">
              <w:rPr>
                <w:rFonts w:ascii="Times New Roman" w:hAnsi="Times New Roman" w:cs="Times New Roman"/>
                <w:spacing w:val="24"/>
                <w:sz w:val="22"/>
              </w:rPr>
              <w:t>波源運動時觀察到的電磁波頻率變化</w:t>
            </w:r>
          </w:p>
        </w:tc>
        <w:tc>
          <w:tcPr>
            <w:tcW w:w="2457" w:type="dxa"/>
            <w:vAlign w:val="center"/>
          </w:tcPr>
          <w:p w:rsidR="004848AC" w:rsidRPr="009E6BFB" w:rsidRDefault="004848AC" w:rsidP="00F53FA1">
            <w:pPr>
              <w:spacing w:line="240" w:lineRule="atLeast"/>
              <w:rPr>
                <w:rFonts w:ascii="Times New Roman" w:hAnsi="Times New Roman" w:cs="Times New Roman"/>
                <w:spacing w:val="24"/>
                <w:sz w:val="22"/>
              </w:rPr>
            </w:pPr>
            <w:r w:rsidRPr="009E6BFB">
              <w:rPr>
                <w:rFonts w:ascii="Times New Roman" w:hAnsi="Times New Roman" w:cs="Times New Roman"/>
                <w:spacing w:val="24"/>
                <w:sz w:val="22"/>
              </w:rPr>
              <w:t>推測波源與觀察者的相對運動</w:t>
            </w:r>
          </w:p>
        </w:tc>
      </w:tr>
      <w:tr w:rsidR="003134CD" w:rsidRPr="009E6BFB" w:rsidTr="00415F56">
        <w:trPr>
          <w:trHeight w:val="391"/>
          <w:jc w:val="center"/>
        </w:trPr>
        <w:tc>
          <w:tcPr>
            <w:tcW w:w="924"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A)</w:t>
            </w:r>
          </w:p>
        </w:tc>
        <w:tc>
          <w:tcPr>
            <w:tcW w:w="2457"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微波</w:t>
            </w:r>
          </w:p>
        </w:tc>
        <w:tc>
          <w:tcPr>
            <w:tcW w:w="2457" w:type="dxa"/>
            <w:shd w:val="clear" w:color="auto" w:fill="auto"/>
            <w:vAlign w:val="center"/>
          </w:tcPr>
          <w:p w:rsidR="004848AC" w:rsidRPr="009E6BFB" w:rsidRDefault="004848AC" w:rsidP="00F53FA1">
            <w:pPr>
              <w:spacing w:line="240" w:lineRule="atLeast"/>
              <w:rPr>
                <w:rFonts w:ascii="Times New Roman" w:hAnsi="Times New Roman" w:cs="Times New Roman"/>
                <w:spacing w:val="24"/>
                <w:sz w:val="22"/>
              </w:rPr>
            </w:pPr>
            <w:r w:rsidRPr="009E6BFB">
              <w:rPr>
                <w:rFonts w:ascii="Times New Roman" w:hAnsi="Times New Roman" w:cs="Times New Roman"/>
                <w:spacing w:val="24"/>
                <w:sz w:val="22"/>
              </w:rPr>
              <w:t>往紅外線區偏移</w:t>
            </w:r>
          </w:p>
        </w:tc>
        <w:tc>
          <w:tcPr>
            <w:tcW w:w="2457"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接近</w:t>
            </w:r>
          </w:p>
        </w:tc>
      </w:tr>
      <w:tr w:rsidR="003134CD" w:rsidRPr="009E6BFB" w:rsidTr="00415F56">
        <w:trPr>
          <w:trHeight w:val="391"/>
          <w:jc w:val="center"/>
        </w:trPr>
        <w:tc>
          <w:tcPr>
            <w:tcW w:w="924"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B)</w:t>
            </w:r>
          </w:p>
        </w:tc>
        <w:tc>
          <w:tcPr>
            <w:tcW w:w="2457"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微波</w:t>
            </w:r>
          </w:p>
        </w:tc>
        <w:tc>
          <w:tcPr>
            <w:tcW w:w="2457" w:type="dxa"/>
            <w:shd w:val="clear" w:color="auto" w:fill="auto"/>
            <w:vAlign w:val="center"/>
          </w:tcPr>
          <w:p w:rsidR="004848AC" w:rsidRPr="009E6BFB" w:rsidRDefault="004848AC" w:rsidP="00F53FA1">
            <w:pPr>
              <w:spacing w:line="240" w:lineRule="atLeast"/>
              <w:rPr>
                <w:rFonts w:ascii="Times New Roman" w:hAnsi="Times New Roman" w:cs="Times New Roman"/>
                <w:spacing w:val="24"/>
                <w:sz w:val="22"/>
              </w:rPr>
            </w:pPr>
            <w:r w:rsidRPr="009E6BFB">
              <w:rPr>
                <w:rFonts w:ascii="Times New Roman" w:hAnsi="Times New Roman" w:cs="Times New Roman"/>
                <w:spacing w:val="24"/>
                <w:sz w:val="22"/>
              </w:rPr>
              <w:t>往無線電波區偏移</w:t>
            </w:r>
          </w:p>
        </w:tc>
        <w:tc>
          <w:tcPr>
            <w:tcW w:w="2457"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接近</w:t>
            </w:r>
          </w:p>
        </w:tc>
      </w:tr>
      <w:tr w:rsidR="003134CD" w:rsidRPr="009E6BFB" w:rsidTr="00415F56">
        <w:trPr>
          <w:trHeight w:val="391"/>
          <w:jc w:val="center"/>
        </w:trPr>
        <w:tc>
          <w:tcPr>
            <w:tcW w:w="924"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C)</w:t>
            </w:r>
          </w:p>
        </w:tc>
        <w:tc>
          <w:tcPr>
            <w:tcW w:w="2457"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紫光</w:t>
            </w:r>
          </w:p>
        </w:tc>
        <w:tc>
          <w:tcPr>
            <w:tcW w:w="2457" w:type="dxa"/>
            <w:shd w:val="clear" w:color="auto" w:fill="auto"/>
            <w:vAlign w:val="center"/>
          </w:tcPr>
          <w:p w:rsidR="004848AC" w:rsidRPr="009E6BFB" w:rsidRDefault="004848AC" w:rsidP="00F53FA1">
            <w:pPr>
              <w:spacing w:line="240" w:lineRule="atLeast"/>
              <w:rPr>
                <w:rFonts w:ascii="Times New Roman" w:hAnsi="Times New Roman" w:cs="Times New Roman"/>
                <w:spacing w:val="24"/>
                <w:sz w:val="22"/>
              </w:rPr>
            </w:pPr>
            <w:r w:rsidRPr="009E6BFB">
              <w:rPr>
                <w:rFonts w:ascii="Times New Roman" w:hAnsi="Times New Roman" w:cs="Times New Roman"/>
                <w:spacing w:val="24"/>
                <w:sz w:val="22"/>
              </w:rPr>
              <w:t>往紫外線區偏移</w:t>
            </w:r>
          </w:p>
        </w:tc>
        <w:tc>
          <w:tcPr>
            <w:tcW w:w="2457"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遠離</w:t>
            </w:r>
          </w:p>
        </w:tc>
      </w:tr>
      <w:tr w:rsidR="003134CD" w:rsidRPr="009E6BFB" w:rsidTr="00415F56">
        <w:trPr>
          <w:trHeight w:val="391"/>
          <w:jc w:val="center"/>
        </w:trPr>
        <w:tc>
          <w:tcPr>
            <w:tcW w:w="924"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D)</w:t>
            </w:r>
          </w:p>
        </w:tc>
        <w:tc>
          <w:tcPr>
            <w:tcW w:w="2457"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紫光</w:t>
            </w:r>
          </w:p>
        </w:tc>
        <w:tc>
          <w:tcPr>
            <w:tcW w:w="2457" w:type="dxa"/>
            <w:shd w:val="clear" w:color="auto" w:fill="auto"/>
            <w:vAlign w:val="center"/>
          </w:tcPr>
          <w:p w:rsidR="004848AC" w:rsidRPr="009E6BFB" w:rsidRDefault="004848AC" w:rsidP="00F53FA1">
            <w:pPr>
              <w:spacing w:line="240" w:lineRule="atLeast"/>
              <w:rPr>
                <w:rFonts w:ascii="Times New Roman" w:hAnsi="Times New Roman" w:cs="Times New Roman"/>
                <w:spacing w:val="24"/>
                <w:sz w:val="22"/>
              </w:rPr>
            </w:pPr>
            <w:r w:rsidRPr="009E6BFB">
              <w:rPr>
                <w:rFonts w:ascii="Times New Roman" w:hAnsi="Times New Roman" w:cs="Times New Roman"/>
                <w:spacing w:val="24"/>
                <w:sz w:val="22"/>
              </w:rPr>
              <w:t>往紅外線區偏移</w:t>
            </w:r>
          </w:p>
        </w:tc>
        <w:tc>
          <w:tcPr>
            <w:tcW w:w="2457" w:type="dxa"/>
            <w:shd w:val="clear" w:color="auto" w:fill="auto"/>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遠離</w:t>
            </w:r>
          </w:p>
        </w:tc>
      </w:tr>
      <w:tr w:rsidR="003134CD" w:rsidRPr="009E6BFB" w:rsidTr="00415F56">
        <w:trPr>
          <w:trHeight w:val="391"/>
          <w:jc w:val="center"/>
        </w:trPr>
        <w:tc>
          <w:tcPr>
            <w:tcW w:w="924" w:type="dxa"/>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E)</w:t>
            </w:r>
          </w:p>
        </w:tc>
        <w:tc>
          <w:tcPr>
            <w:tcW w:w="2457" w:type="dxa"/>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紅光</w:t>
            </w:r>
          </w:p>
        </w:tc>
        <w:tc>
          <w:tcPr>
            <w:tcW w:w="2457" w:type="dxa"/>
            <w:vAlign w:val="center"/>
          </w:tcPr>
          <w:p w:rsidR="004848AC" w:rsidRPr="009E6BFB" w:rsidRDefault="004848AC" w:rsidP="00F53FA1">
            <w:pPr>
              <w:spacing w:line="240" w:lineRule="atLeast"/>
              <w:rPr>
                <w:rFonts w:ascii="Times New Roman" w:hAnsi="Times New Roman" w:cs="Times New Roman"/>
                <w:spacing w:val="24"/>
                <w:sz w:val="22"/>
              </w:rPr>
            </w:pPr>
            <w:r w:rsidRPr="009E6BFB">
              <w:rPr>
                <w:rFonts w:ascii="Times New Roman" w:hAnsi="Times New Roman" w:cs="Times New Roman"/>
                <w:spacing w:val="24"/>
                <w:sz w:val="22"/>
              </w:rPr>
              <w:t>頻率不變</w:t>
            </w:r>
          </w:p>
        </w:tc>
        <w:tc>
          <w:tcPr>
            <w:tcW w:w="2457" w:type="dxa"/>
            <w:vAlign w:val="center"/>
          </w:tcPr>
          <w:p w:rsidR="004848AC" w:rsidRPr="009E6BFB" w:rsidRDefault="004848AC" w:rsidP="00F53FA1">
            <w:pPr>
              <w:spacing w:line="240" w:lineRule="atLeast"/>
              <w:jc w:val="center"/>
              <w:rPr>
                <w:rFonts w:ascii="Times New Roman" w:hAnsi="Times New Roman" w:cs="Times New Roman"/>
                <w:spacing w:val="24"/>
                <w:sz w:val="22"/>
              </w:rPr>
            </w:pPr>
            <w:r w:rsidRPr="009E6BFB">
              <w:rPr>
                <w:rFonts w:ascii="Times New Roman" w:hAnsi="Times New Roman" w:cs="Times New Roman"/>
                <w:spacing w:val="24"/>
                <w:sz w:val="22"/>
              </w:rPr>
              <w:t>接近</w:t>
            </w:r>
          </w:p>
        </w:tc>
      </w:tr>
    </w:tbl>
    <w:p w:rsidR="005E52CA" w:rsidRPr="009E6BFB" w:rsidRDefault="005E52CA" w:rsidP="002D0202">
      <w:pPr>
        <w:pStyle w:val="TIT1"/>
        <w:snapToGrid/>
        <w:spacing w:beforeLines="50" w:before="120" w:line="360" w:lineRule="atLeast"/>
        <w:ind w:left="362" w:hangingChars="135" w:hanging="362"/>
        <w:rPr>
          <w:spacing w:val="24"/>
        </w:rPr>
      </w:pPr>
      <w:r w:rsidRPr="009E6BFB">
        <w:rPr>
          <w:spacing w:val="24"/>
        </w:rPr>
        <w:t>29.</w:t>
      </w:r>
      <w:r w:rsidRPr="009E6BFB">
        <w:rPr>
          <w:spacing w:val="24"/>
        </w:rPr>
        <w:tab/>
      </w:r>
      <w:r w:rsidRPr="009E6BFB">
        <w:rPr>
          <w:spacing w:val="24"/>
        </w:rPr>
        <w:t>下列選項所陳述的事實或現象，哪些與「光電效應」有關？（應選</w:t>
      </w:r>
      <w:r w:rsidRPr="009E6BFB">
        <w:rPr>
          <w:spacing w:val="24"/>
        </w:rPr>
        <w:t>2</w:t>
      </w:r>
      <w:r w:rsidRPr="009E6BFB">
        <w:rPr>
          <w:spacing w:val="24"/>
        </w:rPr>
        <w:t>項）</w:t>
      </w:r>
    </w:p>
    <w:p w:rsidR="00415F56" w:rsidRDefault="005E52CA" w:rsidP="00D5103D">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此效應可用愛因斯坦提出的理論解釋</w:t>
      </w:r>
    </w:p>
    <w:p w:rsidR="005E52CA" w:rsidRPr="009E6BFB" w:rsidRDefault="005E52CA" w:rsidP="00D5103D">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利用靜電感應分離電荷</w:t>
      </w:r>
    </w:p>
    <w:p w:rsidR="00415F56" w:rsidRDefault="00A41EAA" w:rsidP="00D5103D">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C)</w:t>
      </w:r>
      <w:r w:rsidR="004848AC" w:rsidRPr="009E6BFB">
        <w:rPr>
          <w:rFonts w:ascii="Times New Roman" w:hAnsi="Times New Roman" w:cs="Times New Roman"/>
          <w:spacing w:val="24"/>
        </w:rPr>
        <w:t>可驗</w:t>
      </w:r>
      <w:r w:rsidR="00B957F9" w:rsidRPr="009E6BFB">
        <w:rPr>
          <w:rFonts w:ascii="Times New Roman" w:hAnsi="Times New Roman" w:cs="Times New Roman"/>
          <w:spacing w:val="24"/>
        </w:rPr>
        <w:t>證</w:t>
      </w:r>
      <w:r w:rsidR="004D0B02" w:rsidRPr="009E6BFB">
        <w:rPr>
          <w:rFonts w:ascii="Times New Roman" w:hAnsi="Times New Roman" w:cs="Times New Roman"/>
          <w:spacing w:val="24"/>
        </w:rPr>
        <w:t>光的</w:t>
      </w:r>
      <w:r w:rsidR="004848AC" w:rsidRPr="009E6BFB">
        <w:rPr>
          <w:rFonts w:ascii="Times New Roman" w:hAnsi="Times New Roman" w:cs="Times New Roman"/>
          <w:spacing w:val="24"/>
        </w:rPr>
        <w:t>波粒二象性</w:t>
      </w:r>
    </w:p>
    <w:p w:rsidR="004848AC" w:rsidRPr="009E6BFB" w:rsidRDefault="00A41EAA" w:rsidP="00D5103D">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D)</w:t>
      </w:r>
      <w:r w:rsidR="004848AC" w:rsidRPr="009E6BFB">
        <w:rPr>
          <w:rFonts w:ascii="Times New Roman" w:hAnsi="Times New Roman" w:cs="Times New Roman"/>
          <w:spacing w:val="24"/>
        </w:rPr>
        <w:t>雷雨中的閃電現象</w:t>
      </w:r>
    </w:p>
    <w:p w:rsidR="004848AC" w:rsidRPr="009E6BFB" w:rsidRDefault="004848AC" w:rsidP="00D5103D">
      <w:pPr>
        <w:pStyle w:val="AB1"/>
        <w:snapToGrid/>
        <w:spacing w:line="360" w:lineRule="atLeast"/>
        <w:ind w:leftChars="0" w:left="369" w:firstLineChars="0" w:firstLine="0"/>
        <w:jc w:val="both"/>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蝙蝠捕捉昆蟲</w:t>
      </w:r>
    </w:p>
    <w:p w:rsidR="00C82CA2" w:rsidRPr="009E6BFB" w:rsidRDefault="00C82CA2">
      <w:pPr>
        <w:widowControl/>
        <w:rPr>
          <w:rFonts w:ascii="Times New Roman" w:hAnsi="Times New Roman" w:cs="Times New Roman"/>
          <w:spacing w:val="24"/>
          <w:kern w:val="0"/>
          <w:sz w:val="22"/>
        </w:rPr>
      </w:pPr>
      <w:r w:rsidRPr="009E6BFB">
        <w:rPr>
          <w:rFonts w:ascii="Times New Roman" w:hAnsi="Times New Roman" w:cs="Times New Roman"/>
          <w:spacing w:val="24"/>
        </w:rPr>
        <w:br w:type="page"/>
      </w:r>
    </w:p>
    <w:p w:rsidR="004848AC" w:rsidRPr="009E6BFB" w:rsidRDefault="00B13B24" w:rsidP="009F04EE">
      <w:pPr>
        <w:pStyle w:val="TIT1"/>
        <w:snapToGrid/>
        <w:spacing w:beforeLines="50" w:before="120" w:line="360" w:lineRule="atLeast"/>
        <w:rPr>
          <w:spacing w:val="24"/>
        </w:rPr>
      </w:pPr>
      <w:r w:rsidRPr="009E6BFB">
        <w:rPr>
          <w:noProof/>
          <w:spacing w:val="24"/>
        </w:rPr>
        <w:lastRenderedPageBreak/>
        <mc:AlternateContent>
          <mc:Choice Requires="wpg">
            <w:drawing>
              <wp:anchor distT="0" distB="0" distL="114300" distR="114300" simplePos="0" relativeHeight="251653632" behindDoc="0" locked="0" layoutInCell="1" allowOverlap="1" wp14:anchorId="5D4631BA" wp14:editId="68EE886E">
                <wp:simplePos x="0" y="0"/>
                <wp:positionH relativeFrom="column">
                  <wp:posOffset>2697734</wp:posOffset>
                </wp:positionH>
                <wp:positionV relativeFrom="paragraph">
                  <wp:posOffset>278130</wp:posOffset>
                </wp:positionV>
                <wp:extent cx="3239770" cy="1986915"/>
                <wp:effectExtent l="0" t="0" r="0" b="0"/>
                <wp:wrapSquare wrapText="bothSides"/>
                <wp:docPr id="724"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9770" cy="1986915"/>
                          <a:chOff x="3068" y="4680"/>
                          <a:chExt cx="5100" cy="3131"/>
                        </a:xfrm>
                      </wpg:grpSpPr>
                      <wps:wsp>
                        <wps:cNvPr id="725" name="Arc 58"/>
                        <wps:cNvSpPr>
                          <a:spLocks/>
                        </wps:cNvSpPr>
                        <wps:spPr bwMode="auto">
                          <a:xfrm>
                            <a:off x="5194" y="4862"/>
                            <a:ext cx="370" cy="2439"/>
                          </a:xfrm>
                          <a:custGeom>
                            <a:avLst/>
                            <a:gdLst>
                              <a:gd name="G0" fmla="+- 842 0 0"/>
                              <a:gd name="G1" fmla="+- 21600 0 0"/>
                              <a:gd name="G2" fmla="+- 21600 0 0"/>
                              <a:gd name="T0" fmla="*/ 842 w 22442"/>
                              <a:gd name="T1" fmla="*/ 0 h 43200"/>
                              <a:gd name="T2" fmla="*/ 0 w 22442"/>
                              <a:gd name="T3" fmla="*/ 43184 h 43200"/>
                              <a:gd name="T4" fmla="*/ 842 w 22442"/>
                              <a:gd name="T5" fmla="*/ 21600 h 43200"/>
                            </a:gdLst>
                            <a:ahLst/>
                            <a:cxnLst>
                              <a:cxn ang="0">
                                <a:pos x="T0" y="T1"/>
                              </a:cxn>
                              <a:cxn ang="0">
                                <a:pos x="T2" y="T3"/>
                              </a:cxn>
                              <a:cxn ang="0">
                                <a:pos x="T4" y="T5"/>
                              </a:cxn>
                            </a:cxnLst>
                            <a:rect l="0" t="0" r="r" b="b"/>
                            <a:pathLst>
                              <a:path w="22442" h="43200" fill="none" extrusionOk="0">
                                <a:moveTo>
                                  <a:pt x="842" y="0"/>
                                </a:moveTo>
                                <a:cubicBezTo>
                                  <a:pt x="12771" y="0"/>
                                  <a:pt x="22442" y="9670"/>
                                  <a:pt x="22442" y="21600"/>
                                </a:cubicBezTo>
                                <a:cubicBezTo>
                                  <a:pt x="22442" y="33529"/>
                                  <a:pt x="12771" y="43200"/>
                                  <a:pt x="842" y="43200"/>
                                </a:cubicBezTo>
                                <a:cubicBezTo>
                                  <a:pt x="561" y="43200"/>
                                  <a:pt x="280" y="43194"/>
                                  <a:pt x="0" y="43183"/>
                                </a:cubicBezTo>
                              </a:path>
                              <a:path w="22442" h="43200" stroke="0" extrusionOk="0">
                                <a:moveTo>
                                  <a:pt x="842" y="0"/>
                                </a:moveTo>
                                <a:cubicBezTo>
                                  <a:pt x="12771" y="0"/>
                                  <a:pt x="22442" y="9670"/>
                                  <a:pt x="22442" y="21600"/>
                                </a:cubicBezTo>
                                <a:cubicBezTo>
                                  <a:pt x="22442" y="33529"/>
                                  <a:pt x="12771" y="43200"/>
                                  <a:pt x="842" y="43200"/>
                                </a:cubicBezTo>
                                <a:cubicBezTo>
                                  <a:pt x="561" y="43200"/>
                                  <a:pt x="280" y="43194"/>
                                  <a:pt x="0" y="43183"/>
                                </a:cubicBezTo>
                                <a:lnTo>
                                  <a:pt x="84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AutoShape 59"/>
                        <wps:cNvSpPr>
                          <a:spLocks noChangeArrowheads="1"/>
                        </wps:cNvSpPr>
                        <wps:spPr bwMode="auto">
                          <a:xfrm>
                            <a:off x="3140" y="6060"/>
                            <a:ext cx="4218" cy="357"/>
                          </a:xfrm>
                          <a:prstGeom prst="parallelogram">
                            <a:avLst>
                              <a:gd name="adj" fmla="val 1061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7" name="Rectangle 25" descr="描述: 淺色右斜對角線"/>
                        <wps:cNvSpPr>
                          <a:spLocks noChangeArrowheads="1"/>
                        </wps:cNvSpPr>
                        <wps:spPr bwMode="auto">
                          <a:xfrm>
                            <a:off x="3146" y="6432"/>
                            <a:ext cx="3852" cy="113"/>
                          </a:xfrm>
                          <a:prstGeom prst="rect">
                            <a:avLst/>
                          </a:prstGeom>
                          <a:solidFill>
                            <a:srgbClr val="969696"/>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728" name="Freeform 27"/>
                        <wps:cNvSpPr>
                          <a:spLocks/>
                        </wps:cNvSpPr>
                        <wps:spPr bwMode="auto">
                          <a:xfrm>
                            <a:off x="3144" y="5854"/>
                            <a:ext cx="1" cy="563"/>
                          </a:xfrm>
                          <a:custGeom>
                            <a:avLst/>
                            <a:gdLst>
                              <a:gd name="T0" fmla="*/ 1 w 7"/>
                              <a:gd name="T1" fmla="*/ 0 h 563"/>
                              <a:gd name="T2" fmla="*/ 0 w 7"/>
                              <a:gd name="T3" fmla="*/ 563 h 563"/>
                              <a:gd name="T4" fmla="*/ 0 60000 65536"/>
                              <a:gd name="T5" fmla="*/ 0 60000 65536"/>
                            </a:gdLst>
                            <a:ahLst/>
                            <a:cxnLst>
                              <a:cxn ang="T4">
                                <a:pos x="T0" y="T1"/>
                              </a:cxn>
                              <a:cxn ang="T5">
                                <a:pos x="T2" y="T3"/>
                              </a:cxn>
                            </a:cxnLst>
                            <a:rect l="0" t="0" r="r" b="b"/>
                            <a:pathLst>
                              <a:path w="7" h="563">
                                <a:moveTo>
                                  <a:pt x="7" y="0"/>
                                </a:moveTo>
                                <a:lnTo>
                                  <a:pt x="0" y="563"/>
                                </a:lnTo>
                              </a:path>
                            </a:pathLst>
                          </a:custGeom>
                          <a:solidFill>
                            <a:srgbClr val="FFFFFF"/>
                          </a:solidFill>
                          <a:ln w="12700">
                            <a:solidFill>
                              <a:srgbClr val="000000"/>
                            </a:solidFill>
                            <a:round/>
                            <a:headEnd type="none" w="sm" len="sm"/>
                            <a:tailEnd type="none" w="sm" len="sm"/>
                          </a:ln>
                        </wps:spPr>
                        <wps:bodyPr rot="0" vert="horz" wrap="square" lIns="91440" tIns="45720" rIns="91440" bIns="45720" anchor="t" anchorCtr="0" upright="1">
                          <a:noAutofit/>
                        </wps:bodyPr>
                      </wps:wsp>
                      <wps:wsp>
                        <wps:cNvPr id="729" name="Rectangle 28" descr="淺色右斜對角線"/>
                        <wps:cNvSpPr>
                          <a:spLocks noChangeArrowheads="1"/>
                        </wps:cNvSpPr>
                        <wps:spPr bwMode="auto">
                          <a:xfrm>
                            <a:off x="3074" y="5857"/>
                            <a:ext cx="73" cy="680"/>
                          </a:xfrm>
                          <a:prstGeom prst="rect">
                            <a:avLst/>
                          </a:prstGeom>
                          <a:solidFill>
                            <a:srgbClr val="969696"/>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730" name="Line 32"/>
                        <wps:cNvCnPr>
                          <a:cxnSpLocks noChangeShapeType="1"/>
                        </wps:cNvCnPr>
                        <wps:spPr bwMode="auto">
                          <a:xfrm flipV="1">
                            <a:off x="3254" y="6152"/>
                            <a:ext cx="36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1" name="Line 33"/>
                        <wps:cNvCnPr>
                          <a:cxnSpLocks noChangeShapeType="1"/>
                        </wps:cNvCnPr>
                        <wps:spPr bwMode="auto">
                          <a:xfrm>
                            <a:off x="4656" y="6152"/>
                            <a:ext cx="375"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2" name="Freeform 34"/>
                        <wps:cNvSpPr>
                          <a:spLocks/>
                        </wps:cNvSpPr>
                        <wps:spPr bwMode="auto">
                          <a:xfrm>
                            <a:off x="4349" y="5892"/>
                            <a:ext cx="203" cy="452"/>
                          </a:xfrm>
                          <a:custGeom>
                            <a:avLst/>
                            <a:gdLst>
                              <a:gd name="T0" fmla="*/ 0 w 203"/>
                              <a:gd name="T1" fmla="*/ 281 h 452"/>
                              <a:gd name="T2" fmla="*/ 0 w 203"/>
                              <a:gd name="T3" fmla="*/ 221 h 452"/>
                              <a:gd name="T4" fmla="*/ 3 w 203"/>
                              <a:gd name="T5" fmla="*/ 182 h 452"/>
                              <a:gd name="T6" fmla="*/ 12 w 203"/>
                              <a:gd name="T7" fmla="*/ 128 h 452"/>
                              <a:gd name="T8" fmla="*/ 26 w 203"/>
                              <a:gd name="T9" fmla="*/ 84 h 452"/>
                              <a:gd name="T10" fmla="*/ 43 w 203"/>
                              <a:gd name="T11" fmla="*/ 42 h 452"/>
                              <a:gd name="T12" fmla="*/ 72 w 203"/>
                              <a:gd name="T13" fmla="*/ 7 h 452"/>
                              <a:gd name="T14" fmla="*/ 95 w 203"/>
                              <a:gd name="T15" fmla="*/ 0 h 452"/>
                              <a:gd name="T16" fmla="*/ 126 w 203"/>
                              <a:gd name="T17" fmla="*/ 8 h 452"/>
                              <a:gd name="T18" fmla="*/ 155 w 203"/>
                              <a:gd name="T19" fmla="*/ 42 h 452"/>
                              <a:gd name="T20" fmla="*/ 183 w 203"/>
                              <a:gd name="T21" fmla="*/ 98 h 452"/>
                              <a:gd name="T22" fmla="*/ 195 w 203"/>
                              <a:gd name="T23" fmla="*/ 155 h 452"/>
                              <a:gd name="T24" fmla="*/ 200 w 203"/>
                              <a:gd name="T25" fmla="*/ 204 h 452"/>
                              <a:gd name="T26" fmla="*/ 203 w 203"/>
                              <a:gd name="T27" fmla="*/ 268 h 452"/>
                              <a:gd name="T28" fmla="*/ 200 w 203"/>
                              <a:gd name="T29" fmla="*/ 316 h 452"/>
                              <a:gd name="T30" fmla="*/ 195 w 203"/>
                              <a:gd name="T31" fmla="*/ 373 h 452"/>
                              <a:gd name="T32" fmla="*/ 186 w 203"/>
                              <a:gd name="T33" fmla="*/ 404 h 452"/>
                              <a:gd name="T34" fmla="*/ 164 w 203"/>
                              <a:gd name="T35" fmla="*/ 436 h 452"/>
                              <a:gd name="T36" fmla="*/ 150 w 203"/>
                              <a:gd name="T37" fmla="*/ 452 h 452"/>
                              <a:gd name="T38" fmla="*/ 123 w 203"/>
                              <a:gd name="T39" fmla="*/ 452 h 452"/>
                              <a:gd name="T40" fmla="*/ 108 w 203"/>
                              <a:gd name="T41" fmla="*/ 423 h 452"/>
                              <a:gd name="T42" fmla="*/ 95 w 203"/>
                              <a:gd name="T43" fmla="*/ 394 h 452"/>
                              <a:gd name="T44" fmla="*/ 88 w 203"/>
                              <a:gd name="T45" fmla="*/ 359 h 452"/>
                              <a:gd name="T46" fmla="*/ 83 w 203"/>
                              <a:gd name="T47" fmla="*/ 288 h 452"/>
                              <a:gd name="T48" fmla="*/ 83 w 203"/>
                              <a:gd name="T49" fmla="*/ 324 h 4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3" h="452">
                                <a:moveTo>
                                  <a:pt x="0" y="281"/>
                                </a:moveTo>
                                <a:lnTo>
                                  <a:pt x="0" y="221"/>
                                </a:lnTo>
                                <a:lnTo>
                                  <a:pt x="3" y="182"/>
                                </a:lnTo>
                                <a:lnTo>
                                  <a:pt x="12" y="128"/>
                                </a:lnTo>
                                <a:lnTo>
                                  <a:pt x="26" y="84"/>
                                </a:lnTo>
                                <a:lnTo>
                                  <a:pt x="43" y="42"/>
                                </a:lnTo>
                                <a:lnTo>
                                  <a:pt x="72" y="7"/>
                                </a:lnTo>
                                <a:lnTo>
                                  <a:pt x="95" y="0"/>
                                </a:lnTo>
                                <a:lnTo>
                                  <a:pt x="126" y="8"/>
                                </a:lnTo>
                                <a:lnTo>
                                  <a:pt x="155" y="42"/>
                                </a:lnTo>
                                <a:lnTo>
                                  <a:pt x="183" y="98"/>
                                </a:lnTo>
                                <a:lnTo>
                                  <a:pt x="195" y="155"/>
                                </a:lnTo>
                                <a:lnTo>
                                  <a:pt x="200" y="204"/>
                                </a:lnTo>
                                <a:lnTo>
                                  <a:pt x="203" y="268"/>
                                </a:lnTo>
                                <a:lnTo>
                                  <a:pt x="200" y="316"/>
                                </a:lnTo>
                                <a:lnTo>
                                  <a:pt x="195" y="373"/>
                                </a:lnTo>
                                <a:lnTo>
                                  <a:pt x="186" y="404"/>
                                </a:lnTo>
                                <a:lnTo>
                                  <a:pt x="164" y="436"/>
                                </a:lnTo>
                                <a:lnTo>
                                  <a:pt x="150" y="452"/>
                                </a:lnTo>
                                <a:lnTo>
                                  <a:pt x="123" y="452"/>
                                </a:lnTo>
                                <a:lnTo>
                                  <a:pt x="108" y="423"/>
                                </a:lnTo>
                                <a:lnTo>
                                  <a:pt x="95" y="394"/>
                                </a:lnTo>
                                <a:lnTo>
                                  <a:pt x="88" y="359"/>
                                </a:lnTo>
                                <a:lnTo>
                                  <a:pt x="83" y="288"/>
                                </a:lnTo>
                                <a:lnTo>
                                  <a:pt x="83"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 name="Freeform 35"/>
                        <wps:cNvSpPr>
                          <a:spLocks/>
                        </wps:cNvSpPr>
                        <wps:spPr bwMode="auto">
                          <a:xfrm>
                            <a:off x="4433" y="5903"/>
                            <a:ext cx="216" cy="282"/>
                          </a:xfrm>
                          <a:custGeom>
                            <a:avLst/>
                            <a:gdLst>
                              <a:gd name="T0" fmla="*/ 0 w 216"/>
                              <a:gd name="T1" fmla="*/ 282 h 282"/>
                              <a:gd name="T2" fmla="*/ 1 w 216"/>
                              <a:gd name="T3" fmla="*/ 236 h 282"/>
                              <a:gd name="T4" fmla="*/ 6 w 216"/>
                              <a:gd name="T5" fmla="*/ 189 h 282"/>
                              <a:gd name="T6" fmla="*/ 28 w 216"/>
                              <a:gd name="T7" fmla="*/ 114 h 282"/>
                              <a:gd name="T8" fmla="*/ 47 w 216"/>
                              <a:gd name="T9" fmla="*/ 71 h 282"/>
                              <a:gd name="T10" fmla="*/ 64 w 216"/>
                              <a:gd name="T11" fmla="*/ 43 h 282"/>
                              <a:gd name="T12" fmla="*/ 85 w 216"/>
                              <a:gd name="T13" fmla="*/ 21 h 282"/>
                              <a:gd name="T14" fmla="*/ 94 w 216"/>
                              <a:gd name="T15" fmla="*/ 14 h 282"/>
                              <a:gd name="T16" fmla="*/ 126 w 216"/>
                              <a:gd name="T17" fmla="*/ 0 h 282"/>
                              <a:gd name="T18" fmla="*/ 159 w 216"/>
                              <a:gd name="T19" fmla="*/ 15 h 282"/>
                              <a:gd name="T20" fmla="*/ 186 w 216"/>
                              <a:gd name="T21" fmla="*/ 45 h 282"/>
                              <a:gd name="T22" fmla="*/ 207 w 216"/>
                              <a:gd name="T23" fmla="*/ 114 h 282"/>
                              <a:gd name="T24" fmla="*/ 200 w 216"/>
                              <a:gd name="T25" fmla="*/ 85 h 282"/>
                              <a:gd name="T26" fmla="*/ 212 w 216"/>
                              <a:gd name="T27" fmla="*/ 150 h 282"/>
                              <a:gd name="T28" fmla="*/ 216 w 216"/>
                              <a:gd name="T29" fmla="*/ 207 h 282"/>
                              <a:gd name="T30" fmla="*/ 216 w 216"/>
                              <a:gd name="T31" fmla="*/ 255 h 282"/>
                              <a:gd name="T32" fmla="*/ 210 w 216"/>
                              <a:gd name="T33" fmla="*/ 264 h 2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6" h="282">
                                <a:moveTo>
                                  <a:pt x="0" y="282"/>
                                </a:moveTo>
                                <a:lnTo>
                                  <a:pt x="1" y="236"/>
                                </a:lnTo>
                                <a:lnTo>
                                  <a:pt x="6" y="189"/>
                                </a:lnTo>
                                <a:lnTo>
                                  <a:pt x="28" y="114"/>
                                </a:lnTo>
                                <a:lnTo>
                                  <a:pt x="47" y="71"/>
                                </a:lnTo>
                                <a:lnTo>
                                  <a:pt x="64" y="43"/>
                                </a:lnTo>
                                <a:lnTo>
                                  <a:pt x="85" y="21"/>
                                </a:lnTo>
                                <a:lnTo>
                                  <a:pt x="94" y="14"/>
                                </a:lnTo>
                                <a:lnTo>
                                  <a:pt x="126" y="0"/>
                                </a:lnTo>
                                <a:lnTo>
                                  <a:pt x="159" y="15"/>
                                </a:lnTo>
                                <a:lnTo>
                                  <a:pt x="186" y="45"/>
                                </a:lnTo>
                                <a:lnTo>
                                  <a:pt x="207" y="114"/>
                                </a:lnTo>
                                <a:lnTo>
                                  <a:pt x="200" y="85"/>
                                </a:lnTo>
                                <a:lnTo>
                                  <a:pt x="212" y="150"/>
                                </a:lnTo>
                                <a:lnTo>
                                  <a:pt x="216" y="207"/>
                                </a:lnTo>
                                <a:lnTo>
                                  <a:pt x="216" y="255"/>
                                </a:lnTo>
                                <a:lnTo>
                                  <a:pt x="210" y="26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 name="Freeform 36"/>
                        <wps:cNvSpPr>
                          <a:spLocks/>
                        </wps:cNvSpPr>
                        <wps:spPr bwMode="auto">
                          <a:xfrm>
                            <a:off x="3611" y="5883"/>
                            <a:ext cx="242" cy="457"/>
                          </a:xfrm>
                          <a:custGeom>
                            <a:avLst/>
                            <a:gdLst>
                              <a:gd name="T0" fmla="*/ 8 w 242"/>
                              <a:gd name="T1" fmla="*/ 226 h 457"/>
                              <a:gd name="T2" fmla="*/ 0 w 242"/>
                              <a:gd name="T3" fmla="*/ 278 h 457"/>
                              <a:gd name="T4" fmla="*/ 13 w 242"/>
                              <a:gd name="T5" fmla="*/ 182 h 457"/>
                              <a:gd name="T6" fmla="*/ 31 w 242"/>
                              <a:gd name="T7" fmla="*/ 127 h 457"/>
                              <a:gd name="T8" fmla="*/ 39 w 242"/>
                              <a:gd name="T9" fmla="*/ 84 h 457"/>
                              <a:gd name="T10" fmla="*/ 58 w 242"/>
                              <a:gd name="T11" fmla="*/ 42 h 457"/>
                              <a:gd name="T12" fmla="*/ 91 w 242"/>
                              <a:gd name="T13" fmla="*/ 7 h 457"/>
                              <a:gd name="T14" fmla="*/ 117 w 242"/>
                              <a:gd name="T15" fmla="*/ 0 h 457"/>
                              <a:gd name="T16" fmla="*/ 150 w 242"/>
                              <a:gd name="T17" fmla="*/ 6 h 457"/>
                              <a:gd name="T18" fmla="*/ 186 w 242"/>
                              <a:gd name="T19" fmla="*/ 42 h 457"/>
                              <a:gd name="T20" fmla="*/ 220 w 242"/>
                              <a:gd name="T21" fmla="*/ 96 h 457"/>
                              <a:gd name="T22" fmla="*/ 233 w 242"/>
                              <a:gd name="T23" fmla="*/ 155 h 457"/>
                              <a:gd name="T24" fmla="*/ 242 w 242"/>
                              <a:gd name="T25" fmla="*/ 216 h 457"/>
                              <a:gd name="T26" fmla="*/ 242 w 242"/>
                              <a:gd name="T27" fmla="*/ 261 h 457"/>
                              <a:gd name="T28" fmla="*/ 237 w 242"/>
                              <a:gd name="T29" fmla="*/ 316 h 457"/>
                              <a:gd name="T30" fmla="*/ 228 w 242"/>
                              <a:gd name="T31" fmla="*/ 373 h 457"/>
                              <a:gd name="T32" fmla="*/ 218 w 242"/>
                              <a:gd name="T33" fmla="*/ 394 h 457"/>
                              <a:gd name="T34" fmla="*/ 196 w 242"/>
                              <a:gd name="T35" fmla="*/ 436 h 457"/>
                              <a:gd name="T36" fmla="*/ 173 w 242"/>
                              <a:gd name="T37" fmla="*/ 450 h 457"/>
                              <a:gd name="T38" fmla="*/ 151 w 242"/>
                              <a:gd name="T39" fmla="*/ 457 h 457"/>
                              <a:gd name="T40" fmla="*/ 132 w 242"/>
                              <a:gd name="T41" fmla="*/ 423 h 457"/>
                              <a:gd name="T42" fmla="*/ 117 w 242"/>
                              <a:gd name="T43" fmla="*/ 394 h 457"/>
                              <a:gd name="T44" fmla="*/ 109 w 242"/>
                              <a:gd name="T45" fmla="*/ 359 h 457"/>
                              <a:gd name="T46" fmla="*/ 99 w 242"/>
                              <a:gd name="T47" fmla="*/ 260 h 457"/>
                              <a:gd name="T48" fmla="*/ 103 w 242"/>
                              <a:gd name="T49" fmla="*/ 324 h 4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2" h="457">
                                <a:moveTo>
                                  <a:pt x="8" y="226"/>
                                </a:moveTo>
                                <a:lnTo>
                                  <a:pt x="0" y="278"/>
                                </a:lnTo>
                                <a:lnTo>
                                  <a:pt x="13" y="182"/>
                                </a:lnTo>
                                <a:lnTo>
                                  <a:pt x="31" y="127"/>
                                </a:lnTo>
                                <a:lnTo>
                                  <a:pt x="39" y="84"/>
                                </a:lnTo>
                                <a:lnTo>
                                  <a:pt x="58" y="42"/>
                                </a:lnTo>
                                <a:lnTo>
                                  <a:pt x="91" y="7"/>
                                </a:lnTo>
                                <a:lnTo>
                                  <a:pt x="117" y="0"/>
                                </a:lnTo>
                                <a:lnTo>
                                  <a:pt x="150" y="6"/>
                                </a:lnTo>
                                <a:lnTo>
                                  <a:pt x="186" y="42"/>
                                </a:lnTo>
                                <a:lnTo>
                                  <a:pt x="220" y="96"/>
                                </a:lnTo>
                                <a:lnTo>
                                  <a:pt x="233" y="155"/>
                                </a:lnTo>
                                <a:lnTo>
                                  <a:pt x="242" y="216"/>
                                </a:lnTo>
                                <a:lnTo>
                                  <a:pt x="242" y="261"/>
                                </a:lnTo>
                                <a:lnTo>
                                  <a:pt x="237" y="316"/>
                                </a:lnTo>
                                <a:lnTo>
                                  <a:pt x="228" y="373"/>
                                </a:lnTo>
                                <a:lnTo>
                                  <a:pt x="218" y="394"/>
                                </a:lnTo>
                                <a:lnTo>
                                  <a:pt x="196" y="436"/>
                                </a:lnTo>
                                <a:lnTo>
                                  <a:pt x="173" y="450"/>
                                </a:lnTo>
                                <a:lnTo>
                                  <a:pt x="151" y="457"/>
                                </a:lnTo>
                                <a:lnTo>
                                  <a:pt x="132" y="423"/>
                                </a:lnTo>
                                <a:lnTo>
                                  <a:pt x="117" y="394"/>
                                </a:lnTo>
                                <a:lnTo>
                                  <a:pt x="109" y="359"/>
                                </a:lnTo>
                                <a:lnTo>
                                  <a:pt x="99" y="260"/>
                                </a:lnTo>
                                <a:lnTo>
                                  <a:pt x="103"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 name="Freeform 37"/>
                        <wps:cNvSpPr>
                          <a:spLocks/>
                        </wps:cNvSpPr>
                        <wps:spPr bwMode="auto">
                          <a:xfrm>
                            <a:off x="3710" y="5883"/>
                            <a:ext cx="234" cy="457"/>
                          </a:xfrm>
                          <a:custGeom>
                            <a:avLst/>
                            <a:gdLst>
                              <a:gd name="T0" fmla="*/ 0 w 234"/>
                              <a:gd name="T1" fmla="*/ 226 h 457"/>
                              <a:gd name="T2" fmla="*/ 0 w 234"/>
                              <a:gd name="T3" fmla="*/ 268 h 457"/>
                              <a:gd name="T4" fmla="*/ 5 w 234"/>
                              <a:gd name="T5" fmla="*/ 182 h 457"/>
                              <a:gd name="T6" fmla="*/ 15 w 234"/>
                              <a:gd name="T7" fmla="*/ 137 h 457"/>
                              <a:gd name="T8" fmla="*/ 31 w 234"/>
                              <a:gd name="T9" fmla="*/ 84 h 457"/>
                              <a:gd name="T10" fmla="*/ 50 w 234"/>
                              <a:gd name="T11" fmla="*/ 42 h 457"/>
                              <a:gd name="T12" fmla="*/ 83 w 234"/>
                              <a:gd name="T13" fmla="*/ 7 h 457"/>
                              <a:gd name="T14" fmla="*/ 109 w 234"/>
                              <a:gd name="T15" fmla="*/ 0 h 457"/>
                              <a:gd name="T16" fmla="*/ 142 w 234"/>
                              <a:gd name="T17" fmla="*/ 6 h 457"/>
                              <a:gd name="T18" fmla="*/ 178 w 234"/>
                              <a:gd name="T19" fmla="*/ 42 h 457"/>
                              <a:gd name="T20" fmla="*/ 212 w 234"/>
                              <a:gd name="T21" fmla="*/ 96 h 457"/>
                              <a:gd name="T22" fmla="*/ 225 w 234"/>
                              <a:gd name="T23" fmla="*/ 155 h 457"/>
                              <a:gd name="T24" fmla="*/ 234 w 234"/>
                              <a:gd name="T25" fmla="*/ 216 h 457"/>
                              <a:gd name="T26" fmla="*/ 234 w 234"/>
                              <a:gd name="T27" fmla="*/ 261 h 457"/>
                              <a:gd name="T28" fmla="*/ 229 w 234"/>
                              <a:gd name="T29" fmla="*/ 316 h 457"/>
                              <a:gd name="T30" fmla="*/ 220 w 234"/>
                              <a:gd name="T31" fmla="*/ 373 h 457"/>
                              <a:gd name="T32" fmla="*/ 210 w 234"/>
                              <a:gd name="T33" fmla="*/ 394 h 457"/>
                              <a:gd name="T34" fmla="*/ 188 w 234"/>
                              <a:gd name="T35" fmla="*/ 436 h 457"/>
                              <a:gd name="T36" fmla="*/ 165 w 234"/>
                              <a:gd name="T37" fmla="*/ 450 h 457"/>
                              <a:gd name="T38" fmla="*/ 143 w 234"/>
                              <a:gd name="T39" fmla="*/ 457 h 457"/>
                              <a:gd name="T40" fmla="*/ 124 w 234"/>
                              <a:gd name="T41" fmla="*/ 423 h 457"/>
                              <a:gd name="T42" fmla="*/ 109 w 234"/>
                              <a:gd name="T43" fmla="*/ 394 h 457"/>
                              <a:gd name="T44" fmla="*/ 101 w 234"/>
                              <a:gd name="T45" fmla="*/ 359 h 457"/>
                              <a:gd name="T46" fmla="*/ 95 w 234"/>
                              <a:gd name="T47" fmla="*/ 288 h 457"/>
                              <a:gd name="T48" fmla="*/ 95 w 234"/>
                              <a:gd name="T49" fmla="*/ 324 h 4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4" h="457">
                                <a:moveTo>
                                  <a:pt x="0" y="226"/>
                                </a:moveTo>
                                <a:lnTo>
                                  <a:pt x="0" y="268"/>
                                </a:lnTo>
                                <a:lnTo>
                                  <a:pt x="5" y="182"/>
                                </a:lnTo>
                                <a:lnTo>
                                  <a:pt x="15" y="137"/>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88" y="436"/>
                                </a:lnTo>
                                <a:lnTo>
                                  <a:pt x="165" y="450"/>
                                </a:lnTo>
                                <a:lnTo>
                                  <a:pt x="143" y="457"/>
                                </a:lnTo>
                                <a:lnTo>
                                  <a:pt x="124" y="423"/>
                                </a:lnTo>
                                <a:lnTo>
                                  <a:pt x="109" y="394"/>
                                </a:lnTo>
                                <a:lnTo>
                                  <a:pt x="101" y="359"/>
                                </a:lnTo>
                                <a:lnTo>
                                  <a:pt x="95" y="288"/>
                                </a:lnTo>
                                <a:lnTo>
                                  <a:pt x="95"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38"/>
                        <wps:cNvSpPr>
                          <a:spLocks/>
                        </wps:cNvSpPr>
                        <wps:spPr bwMode="auto">
                          <a:xfrm>
                            <a:off x="3803" y="5891"/>
                            <a:ext cx="234" cy="457"/>
                          </a:xfrm>
                          <a:custGeom>
                            <a:avLst/>
                            <a:gdLst>
                              <a:gd name="T0" fmla="*/ 0 w 234"/>
                              <a:gd name="T1" fmla="*/ 226 h 457"/>
                              <a:gd name="T2" fmla="*/ 0 w 234"/>
                              <a:gd name="T3" fmla="*/ 268 h 457"/>
                              <a:gd name="T4" fmla="*/ 5 w 234"/>
                              <a:gd name="T5" fmla="*/ 182 h 457"/>
                              <a:gd name="T6" fmla="*/ 15 w 234"/>
                              <a:gd name="T7" fmla="*/ 132 h 457"/>
                              <a:gd name="T8" fmla="*/ 31 w 234"/>
                              <a:gd name="T9" fmla="*/ 84 h 457"/>
                              <a:gd name="T10" fmla="*/ 50 w 234"/>
                              <a:gd name="T11" fmla="*/ 42 h 457"/>
                              <a:gd name="T12" fmla="*/ 83 w 234"/>
                              <a:gd name="T13" fmla="*/ 7 h 457"/>
                              <a:gd name="T14" fmla="*/ 109 w 234"/>
                              <a:gd name="T15" fmla="*/ 0 h 457"/>
                              <a:gd name="T16" fmla="*/ 142 w 234"/>
                              <a:gd name="T17" fmla="*/ 6 h 457"/>
                              <a:gd name="T18" fmla="*/ 178 w 234"/>
                              <a:gd name="T19" fmla="*/ 42 h 457"/>
                              <a:gd name="T20" fmla="*/ 212 w 234"/>
                              <a:gd name="T21" fmla="*/ 96 h 457"/>
                              <a:gd name="T22" fmla="*/ 225 w 234"/>
                              <a:gd name="T23" fmla="*/ 155 h 457"/>
                              <a:gd name="T24" fmla="*/ 234 w 234"/>
                              <a:gd name="T25" fmla="*/ 216 h 457"/>
                              <a:gd name="T26" fmla="*/ 234 w 234"/>
                              <a:gd name="T27" fmla="*/ 261 h 457"/>
                              <a:gd name="T28" fmla="*/ 229 w 234"/>
                              <a:gd name="T29" fmla="*/ 316 h 457"/>
                              <a:gd name="T30" fmla="*/ 220 w 234"/>
                              <a:gd name="T31" fmla="*/ 373 h 457"/>
                              <a:gd name="T32" fmla="*/ 210 w 234"/>
                              <a:gd name="T33" fmla="*/ 394 h 457"/>
                              <a:gd name="T34" fmla="*/ 188 w 234"/>
                              <a:gd name="T35" fmla="*/ 436 h 457"/>
                              <a:gd name="T36" fmla="*/ 165 w 234"/>
                              <a:gd name="T37" fmla="*/ 450 h 457"/>
                              <a:gd name="T38" fmla="*/ 143 w 234"/>
                              <a:gd name="T39" fmla="*/ 457 h 457"/>
                              <a:gd name="T40" fmla="*/ 124 w 234"/>
                              <a:gd name="T41" fmla="*/ 423 h 457"/>
                              <a:gd name="T42" fmla="*/ 109 w 234"/>
                              <a:gd name="T43" fmla="*/ 394 h 457"/>
                              <a:gd name="T44" fmla="*/ 101 w 234"/>
                              <a:gd name="T45" fmla="*/ 359 h 457"/>
                              <a:gd name="T46" fmla="*/ 90 w 234"/>
                              <a:gd name="T47" fmla="*/ 282 h 457"/>
                              <a:gd name="T48" fmla="*/ 93 w 234"/>
                              <a:gd name="T49" fmla="*/ 324 h 4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4" h="457">
                                <a:moveTo>
                                  <a:pt x="0" y="226"/>
                                </a:moveTo>
                                <a:lnTo>
                                  <a:pt x="0" y="268"/>
                                </a:lnTo>
                                <a:lnTo>
                                  <a:pt x="5" y="182"/>
                                </a:lnTo>
                                <a:lnTo>
                                  <a:pt x="15" y="132"/>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88" y="436"/>
                                </a:lnTo>
                                <a:lnTo>
                                  <a:pt x="165" y="450"/>
                                </a:lnTo>
                                <a:lnTo>
                                  <a:pt x="143" y="457"/>
                                </a:lnTo>
                                <a:lnTo>
                                  <a:pt x="124" y="423"/>
                                </a:lnTo>
                                <a:lnTo>
                                  <a:pt x="109" y="394"/>
                                </a:lnTo>
                                <a:lnTo>
                                  <a:pt x="101" y="359"/>
                                </a:lnTo>
                                <a:lnTo>
                                  <a:pt x="90" y="282"/>
                                </a:lnTo>
                                <a:lnTo>
                                  <a:pt x="93"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39"/>
                        <wps:cNvSpPr>
                          <a:spLocks/>
                        </wps:cNvSpPr>
                        <wps:spPr bwMode="auto">
                          <a:xfrm>
                            <a:off x="3893" y="5891"/>
                            <a:ext cx="235" cy="457"/>
                          </a:xfrm>
                          <a:custGeom>
                            <a:avLst/>
                            <a:gdLst>
                              <a:gd name="T0" fmla="*/ 1 w 235"/>
                              <a:gd name="T1" fmla="*/ 226 h 457"/>
                              <a:gd name="T2" fmla="*/ 0 w 235"/>
                              <a:gd name="T3" fmla="*/ 291 h 457"/>
                              <a:gd name="T4" fmla="*/ 6 w 235"/>
                              <a:gd name="T5" fmla="*/ 182 h 457"/>
                              <a:gd name="T6" fmla="*/ 18 w 235"/>
                              <a:gd name="T7" fmla="*/ 123 h 457"/>
                              <a:gd name="T8" fmla="*/ 32 w 235"/>
                              <a:gd name="T9" fmla="*/ 84 h 457"/>
                              <a:gd name="T10" fmla="*/ 51 w 235"/>
                              <a:gd name="T11" fmla="*/ 42 h 457"/>
                              <a:gd name="T12" fmla="*/ 84 w 235"/>
                              <a:gd name="T13" fmla="*/ 7 h 457"/>
                              <a:gd name="T14" fmla="*/ 110 w 235"/>
                              <a:gd name="T15" fmla="*/ 0 h 457"/>
                              <a:gd name="T16" fmla="*/ 143 w 235"/>
                              <a:gd name="T17" fmla="*/ 6 h 457"/>
                              <a:gd name="T18" fmla="*/ 179 w 235"/>
                              <a:gd name="T19" fmla="*/ 42 h 457"/>
                              <a:gd name="T20" fmla="*/ 213 w 235"/>
                              <a:gd name="T21" fmla="*/ 96 h 457"/>
                              <a:gd name="T22" fmla="*/ 226 w 235"/>
                              <a:gd name="T23" fmla="*/ 155 h 457"/>
                              <a:gd name="T24" fmla="*/ 235 w 235"/>
                              <a:gd name="T25" fmla="*/ 216 h 457"/>
                              <a:gd name="T26" fmla="*/ 235 w 235"/>
                              <a:gd name="T27" fmla="*/ 261 h 457"/>
                              <a:gd name="T28" fmla="*/ 230 w 235"/>
                              <a:gd name="T29" fmla="*/ 316 h 457"/>
                              <a:gd name="T30" fmla="*/ 221 w 235"/>
                              <a:gd name="T31" fmla="*/ 373 h 457"/>
                              <a:gd name="T32" fmla="*/ 211 w 235"/>
                              <a:gd name="T33" fmla="*/ 394 h 457"/>
                              <a:gd name="T34" fmla="*/ 189 w 235"/>
                              <a:gd name="T35" fmla="*/ 436 h 457"/>
                              <a:gd name="T36" fmla="*/ 166 w 235"/>
                              <a:gd name="T37" fmla="*/ 450 h 457"/>
                              <a:gd name="T38" fmla="*/ 144 w 235"/>
                              <a:gd name="T39" fmla="*/ 457 h 457"/>
                              <a:gd name="T40" fmla="*/ 125 w 235"/>
                              <a:gd name="T41" fmla="*/ 423 h 457"/>
                              <a:gd name="T42" fmla="*/ 110 w 235"/>
                              <a:gd name="T43" fmla="*/ 394 h 457"/>
                              <a:gd name="T44" fmla="*/ 102 w 235"/>
                              <a:gd name="T45" fmla="*/ 359 h 457"/>
                              <a:gd name="T46" fmla="*/ 90 w 235"/>
                              <a:gd name="T47" fmla="*/ 264 h 457"/>
                              <a:gd name="T48" fmla="*/ 96 w 235"/>
                              <a:gd name="T49" fmla="*/ 324 h 4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5" h="457">
                                <a:moveTo>
                                  <a:pt x="1" y="226"/>
                                </a:moveTo>
                                <a:lnTo>
                                  <a:pt x="0" y="291"/>
                                </a:lnTo>
                                <a:lnTo>
                                  <a:pt x="6" y="182"/>
                                </a:lnTo>
                                <a:lnTo>
                                  <a:pt x="18" y="123"/>
                                </a:lnTo>
                                <a:lnTo>
                                  <a:pt x="32" y="84"/>
                                </a:lnTo>
                                <a:lnTo>
                                  <a:pt x="51" y="42"/>
                                </a:lnTo>
                                <a:lnTo>
                                  <a:pt x="84" y="7"/>
                                </a:lnTo>
                                <a:lnTo>
                                  <a:pt x="110" y="0"/>
                                </a:lnTo>
                                <a:lnTo>
                                  <a:pt x="143" y="6"/>
                                </a:lnTo>
                                <a:lnTo>
                                  <a:pt x="179" y="42"/>
                                </a:lnTo>
                                <a:lnTo>
                                  <a:pt x="213" y="96"/>
                                </a:lnTo>
                                <a:lnTo>
                                  <a:pt x="226" y="155"/>
                                </a:lnTo>
                                <a:lnTo>
                                  <a:pt x="235" y="216"/>
                                </a:lnTo>
                                <a:lnTo>
                                  <a:pt x="235" y="261"/>
                                </a:lnTo>
                                <a:lnTo>
                                  <a:pt x="230" y="316"/>
                                </a:lnTo>
                                <a:lnTo>
                                  <a:pt x="221" y="373"/>
                                </a:lnTo>
                                <a:lnTo>
                                  <a:pt x="211" y="394"/>
                                </a:lnTo>
                                <a:lnTo>
                                  <a:pt x="189" y="436"/>
                                </a:lnTo>
                                <a:lnTo>
                                  <a:pt x="166" y="450"/>
                                </a:lnTo>
                                <a:lnTo>
                                  <a:pt x="144" y="457"/>
                                </a:lnTo>
                                <a:lnTo>
                                  <a:pt x="125" y="423"/>
                                </a:lnTo>
                                <a:lnTo>
                                  <a:pt x="110" y="394"/>
                                </a:lnTo>
                                <a:lnTo>
                                  <a:pt x="102" y="359"/>
                                </a:lnTo>
                                <a:lnTo>
                                  <a:pt x="90" y="264"/>
                                </a:lnTo>
                                <a:lnTo>
                                  <a:pt x="96"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0" name="Group 40"/>
                        <wpg:cNvGrpSpPr>
                          <a:grpSpLocks/>
                        </wpg:cNvGrpSpPr>
                        <wpg:grpSpPr bwMode="auto">
                          <a:xfrm>
                            <a:off x="3987" y="5891"/>
                            <a:ext cx="325" cy="457"/>
                            <a:chOff x="8038" y="9012"/>
                            <a:chExt cx="325" cy="457"/>
                          </a:xfrm>
                        </wpg:grpSpPr>
                        <wps:wsp>
                          <wps:cNvPr id="291" name="Freeform 41"/>
                          <wps:cNvSpPr>
                            <a:spLocks/>
                          </wps:cNvSpPr>
                          <wps:spPr bwMode="auto">
                            <a:xfrm>
                              <a:off x="8038" y="9012"/>
                              <a:ext cx="234" cy="457"/>
                            </a:xfrm>
                            <a:custGeom>
                              <a:avLst/>
                              <a:gdLst>
                                <a:gd name="T0" fmla="*/ 0 w 234"/>
                                <a:gd name="T1" fmla="*/ 226 h 457"/>
                                <a:gd name="T2" fmla="*/ 0 w 234"/>
                                <a:gd name="T3" fmla="*/ 268 h 457"/>
                                <a:gd name="T4" fmla="*/ 5 w 234"/>
                                <a:gd name="T5" fmla="*/ 182 h 457"/>
                                <a:gd name="T6" fmla="*/ 14 w 234"/>
                                <a:gd name="T7" fmla="*/ 129 h 457"/>
                                <a:gd name="T8" fmla="*/ 31 w 234"/>
                                <a:gd name="T9" fmla="*/ 84 h 457"/>
                                <a:gd name="T10" fmla="*/ 50 w 234"/>
                                <a:gd name="T11" fmla="*/ 42 h 457"/>
                                <a:gd name="T12" fmla="*/ 83 w 234"/>
                                <a:gd name="T13" fmla="*/ 7 h 457"/>
                                <a:gd name="T14" fmla="*/ 109 w 234"/>
                                <a:gd name="T15" fmla="*/ 0 h 457"/>
                                <a:gd name="T16" fmla="*/ 142 w 234"/>
                                <a:gd name="T17" fmla="*/ 6 h 457"/>
                                <a:gd name="T18" fmla="*/ 178 w 234"/>
                                <a:gd name="T19" fmla="*/ 42 h 457"/>
                                <a:gd name="T20" fmla="*/ 212 w 234"/>
                                <a:gd name="T21" fmla="*/ 96 h 457"/>
                                <a:gd name="T22" fmla="*/ 225 w 234"/>
                                <a:gd name="T23" fmla="*/ 155 h 457"/>
                                <a:gd name="T24" fmla="*/ 234 w 234"/>
                                <a:gd name="T25" fmla="*/ 216 h 457"/>
                                <a:gd name="T26" fmla="*/ 234 w 234"/>
                                <a:gd name="T27" fmla="*/ 261 h 457"/>
                                <a:gd name="T28" fmla="*/ 229 w 234"/>
                                <a:gd name="T29" fmla="*/ 316 h 457"/>
                                <a:gd name="T30" fmla="*/ 220 w 234"/>
                                <a:gd name="T31" fmla="*/ 373 h 457"/>
                                <a:gd name="T32" fmla="*/ 210 w 234"/>
                                <a:gd name="T33" fmla="*/ 394 h 457"/>
                                <a:gd name="T34" fmla="*/ 188 w 234"/>
                                <a:gd name="T35" fmla="*/ 436 h 457"/>
                                <a:gd name="T36" fmla="*/ 165 w 234"/>
                                <a:gd name="T37" fmla="*/ 450 h 457"/>
                                <a:gd name="T38" fmla="*/ 143 w 234"/>
                                <a:gd name="T39" fmla="*/ 457 h 457"/>
                                <a:gd name="T40" fmla="*/ 124 w 234"/>
                                <a:gd name="T41" fmla="*/ 423 h 457"/>
                                <a:gd name="T42" fmla="*/ 109 w 234"/>
                                <a:gd name="T43" fmla="*/ 394 h 457"/>
                                <a:gd name="T44" fmla="*/ 101 w 234"/>
                                <a:gd name="T45" fmla="*/ 359 h 457"/>
                                <a:gd name="T46" fmla="*/ 95 w 234"/>
                                <a:gd name="T47" fmla="*/ 270 h 457"/>
                                <a:gd name="T48" fmla="*/ 95 w 234"/>
                                <a:gd name="T49" fmla="*/ 324 h 4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4" h="457">
                                  <a:moveTo>
                                    <a:pt x="0" y="226"/>
                                  </a:moveTo>
                                  <a:lnTo>
                                    <a:pt x="0" y="268"/>
                                  </a:lnTo>
                                  <a:lnTo>
                                    <a:pt x="5" y="182"/>
                                  </a:lnTo>
                                  <a:lnTo>
                                    <a:pt x="14" y="129"/>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88" y="436"/>
                                  </a:lnTo>
                                  <a:lnTo>
                                    <a:pt x="165" y="450"/>
                                  </a:lnTo>
                                  <a:lnTo>
                                    <a:pt x="143" y="457"/>
                                  </a:lnTo>
                                  <a:lnTo>
                                    <a:pt x="124" y="423"/>
                                  </a:lnTo>
                                  <a:lnTo>
                                    <a:pt x="109" y="394"/>
                                  </a:lnTo>
                                  <a:lnTo>
                                    <a:pt x="101" y="359"/>
                                  </a:lnTo>
                                  <a:lnTo>
                                    <a:pt x="95" y="270"/>
                                  </a:lnTo>
                                  <a:lnTo>
                                    <a:pt x="95"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Freeform 42"/>
                          <wps:cNvSpPr>
                            <a:spLocks/>
                          </wps:cNvSpPr>
                          <wps:spPr bwMode="auto">
                            <a:xfrm>
                              <a:off x="8129" y="9012"/>
                              <a:ext cx="234" cy="447"/>
                            </a:xfrm>
                            <a:custGeom>
                              <a:avLst/>
                              <a:gdLst>
                                <a:gd name="T0" fmla="*/ 0 w 234"/>
                                <a:gd name="T1" fmla="*/ 226 h 447"/>
                                <a:gd name="T2" fmla="*/ 0 w 234"/>
                                <a:gd name="T3" fmla="*/ 268 h 447"/>
                                <a:gd name="T4" fmla="*/ 5 w 234"/>
                                <a:gd name="T5" fmla="*/ 182 h 447"/>
                                <a:gd name="T6" fmla="*/ 13 w 234"/>
                                <a:gd name="T7" fmla="*/ 132 h 447"/>
                                <a:gd name="T8" fmla="*/ 31 w 234"/>
                                <a:gd name="T9" fmla="*/ 84 h 447"/>
                                <a:gd name="T10" fmla="*/ 50 w 234"/>
                                <a:gd name="T11" fmla="*/ 42 h 447"/>
                                <a:gd name="T12" fmla="*/ 83 w 234"/>
                                <a:gd name="T13" fmla="*/ 7 h 447"/>
                                <a:gd name="T14" fmla="*/ 109 w 234"/>
                                <a:gd name="T15" fmla="*/ 0 h 447"/>
                                <a:gd name="T16" fmla="*/ 142 w 234"/>
                                <a:gd name="T17" fmla="*/ 6 h 447"/>
                                <a:gd name="T18" fmla="*/ 178 w 234"/>
                                <a:gd name="T19" fmla="*/ 42 h 447"/>
                                <a:gd name="T20" fmla="*/ 212 w 234"/>
                                <a:gd name="T21" fmla="*/ 96 h 447"/>
                                <a:gd name="T22" fmla="*/ 225 w 234"/>
                                <a:gd name="T23" fmla="*/ 155 h 447"/>
                                <a:gd name="T24" fmla="*/ 234 w 234"/>
                                <a:gd name="T25" fmla="*/ 216 h 447"/>
                                <a:gd name="T26" fmla="*/ 234 w 234"/>
                                <a:gd name="T27" fmla="*/ 261 h 447"/>
                                <a:gd name="T28" fmla="*/ 229 w 234"/>
                                <a:gd name="T29" fmla="*/ 316 h 447"/>
                                <a:gd name="T30" fmla="*/ 220 w 234"/>
                                <a:gd name="T31" fmla="*/ 373 h 447"/>
                                <a:gd name="T32" fmla="*/ 210 w 234"/>
                                <a:gd name="T33" fmla="*/ 394 h 447"/>
                                <a:gd name="T34" fmla="*/ 188 w 234"/>
                                <a:gd name="T35" fmla="*/ 436 h 447"/>
                                <a:gd name="T36" fmla="*/ 169 w 234"/>
                                <a:gd name="T37" fmla="*/ 447 h 447"/>
                                <a:gd name="T38" fmla="*/ 136 w 234"/>
                                <a:gd name="T39" fmla="*/ 444 h 447"/>
                                <a:gd name="T40" fmla="*/ 124 w 234"/>
                                <a:gd name="T41" fmla="*/ 423 h 447"/>
                                <a:gd name="T42" fmla="*/ 109 w 234"/>
                                <a:gd name="T43" fmla="*/ 394 h 447"/>
                                <a:gd name="T44" fmla="*/ 101 w 234"/>
                                <a:gd name="T45" fmla="*/ 359 h 447"/>
                                <a:gd name="T46" fmla="*/ 95 w 234"/>
                                <a:gd name="T47" fmla="*/ 288 h 447"/>
                                <a:gd name="T48" fmla="*/ 95 w 234"/>
                                <a:gd name="T49" fmla="*/ 324 h 4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4" h="447">
                                  <a:moveTo>
                                    <a:pt x="0" y="226"/>
                                  </a:moveTo>
                                  <a:lnTo>
                                    <a:pt x="0" y="268"/>
                                  </a:lnTo>
                                  <a:lnTo>
                                    <a:pt x="5" y="182"/>
                                  </a:lnTo>
                                  <a:lnTo>
                                    <a:pt x="13" y="132"/>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88" y="436"/>
                                  </a:lnTo>
                                  <a:lnTo>
                                    <a:pt x="169" y="447"/>
                                  </a:lnTo>
                                  <a:lnTo>
                                    <a:pt x="136" y="444"/>
                                  </a:lnTo>
                                  <a:lnTo>
                                    <a:pt x="124" y="423"/>
                                  </a:lnTo>
                                  <a:lnTo>
                                    <a:pt x="109" y="394"/>
                                  </a:lnTo>
                                  <a:lnTo>
                                    <a:pt x="101" y="359"/>
                                  </a:lnTo>
                                  <a:lnTo>
                                    <a:pt x="95" y="288"/>
                                  </a:lnTo>
                                  <a:lnTo>
                                    <a:pt x="95"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3" name="Freeform 43"/>
                        <wps:cNvSpPr>
                          <a:spLocks/>
                        </wps:cNvSpPr>
                        <wps:spPr bwMode="auto">
                          <a:xfrm>
                            <a:off x="4171" y="5899"/>
                            <a:ext cx="234" cy="450"/>
                          </a:xfrm>
                          <a:custGeom>
                            <a:avLst/>
                            <a:gdLst>
                              <a:gd name="T0" fmla="*/ 0 w 234"/>
                              <a:gd name="T1" fmla="*/ 226 h 450"/>
                              <a:gd name="T2" fmla="*/ 0 w 234"/>
                              <a:gd name="T3" fmla="*/ 268 h 450"/>
                              <a:gd name="T4" fmla="*/ 5 w 234"/>
                              <a:gd name="T5" fmla="*/ 182 h 450"/>
                              <a:gd name="T6" fmla="*/ 19 w 234"/>
                              <a:gd name="T7" fmla="*/ 127 h 450"/>
                              <a:gd name="T8" fmla="*/ 31 w 234"/>
                              <a:gd name="T9" fmla="*/ 84 h 450"/>
                              <a:gd name="T10" fmla="*/ 50 w 234"/>
                              <a:gd name="T11" fmla="*/ 42 h 450"/>
                              <a:gd name="T12" fmla="*/ 83 w 234"/>
                              <a:gd name="T13" fmla="*/ 7 h 450"/>
                              <a:gd name="T14" fmla="*/ 109 w 234"/>
                              <a:gd name="T15" fmla="*/ 0 h 450"/>
                              <a:gd name="T16" fmla="*/ 142 w 234"/>
                              <a:gd name="T17" fmla="*/ 6 h 450"/>
                              <a:gd name="T18" fmla="*/ 178 w 234"/>
                              <a:gd name="T19" fmla="*/ 42 h 450"/>
                              <a:gd name="T20" fmla="*/ 212 w 234"/>
                              <a:gd name="T21" fmla="*/ 96 h 450"/>
                              <a:gd name="T22" fmla="*/ 225 w 234"/>
                              <a:gd name="T23" fmla="*/ 155 h 450"/>
                              <a:gd name="T24" fmla="*/ 234 w 234"/>
                              <a:gd name="T25" fmla="*/ 216 h 450"/>
                              <a:gd name="T26" fmla="*/ 234 w 234"/>
                              <a:gd name="T27" fmla="*/ 261 h 450"/>
                              <a:gd name="T28" fmla="*/ 229 w 234"/>
                              <a:gd name="T29" fmla="*/ 316 h 450"/>
                              <a:gd name="T30" fmla="*/ 220 w 234"/>
                              <a:gd name="T31" fmla="*/ 373 h 450"/>
                              <a:gd name="T32" fmla="*/ 210 w 234"/>
                              <a:gd name="T33" fmla="*/ 394 h 450"/>
                              <a:gd name="T34" fmla="*/ 188 w 234"/>
                              <a:gd name="T35" fmla="*/ 436 h 450"/>
                              <a:gd name="T36" fmla="*/ 165 w 234"/>
                              <a:gd name="T37" fmla="*/ 450 h 450"/>
                              <a:gd name="T38" fmla="*/ 133 w 234"/>
                              <a:gd name="T39" fmla="*/ 445 h 450"/>
                              <a:gd name="T40" fmla="*/ 124 w 234"/>
                              <a:gd name="T41" fmla="*/ 423 h 450"/>
                              <a:gd name="T42" fmla="*/ 109 w 234"/>
                              <a:gd name="T43" fmla="*/ 394 h 450"/>
                              <a:gd name="T44" fmla="*/ 101 w 234"/>
                              <a:gd name="T45" fmla="*/ 359 h 450"/>
                              <a:gd name="T46" fmla="*/ 91 w 234"/>
                              <a:gd name="T47" fmla="*/ 268 h 450"/>
                              <a:gd name="T48" fmla="*/ 95 w 234"/>
                              <a:gd name="T49" fmla="*/ 324 h 4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4" h="450">
                                <a:moveTo>
                                  <a:pt x="0" y="226"/>
                                </a:moveTo>
                                <a:lnTo>
                                  <a:pt x="0" y="268"/>
                                </a:lnTo>
                                <a:lnTo>
                                  <a:pt x="5" y="182"/>
                                </a:lnTo>
                                <a:lnTo>
                                  <a:pt x="19" y="127"/>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88" y="436"/>
                                </a:lnTo>
                                <a:lnTo>
                                  <a:pt x="165" y="450"/>
                                </a:lnTo>
                                <a:lnTo>
                                  <a:pt x="133" y="445"/>
                                </a:lnTo>
                                <a:lnTo>
                                  <a:pt x="124" y="423"/>
                                </a:lnTo>
                                <a:lnTo>
                                  <a:pt x="109" y="394"/>
                                </a:lnTo>
                                <a:lnTo>
                                  <a:pt x="101" y="359"/>
                                </a:lnTo>
                                <a:lnTo>
                                  <a:pt x="91" y="268"/>
                                </a:lnTo>
                                <a:lnTo>
                                  <a:pt x="95"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Freeform 44"/>
                        <wps:cNvSpPr>
                          <a:spLocks/>
                        </wps:cNvSpPr>
                        <wps:spPr bwMode="auto">
                          <a:xfrm>
                            <a:off x="4262" y="5899"/>
                            <a:ext cx="234" cy="448"/>
                          </a:xfrm>
                          <a:custGeom>
                            <a:avLst/>
                            <a:gdLst>
                              <a:gd name="T0" fmla="*/ 0 w 234"/>
                              <a:gd name="T1" fmla="*/ 226 h 448"/>
                              <a:gd name="T2" fmla="*/ 0 w 234"/>
                              <a:gd name="T3" fmla="*/ 268 h 448"/>
                              <a:gd name="T4" fmla="*/ 5 w 234"/>
                              <a:gd name="T5" fmla="*/ 182 h 448"/>
                              <a:gd name="T6" fmla="*/ 18 w 234"/>
                              <a:gd name="T7" fmla="*/ 127 h 448"/>
                              <a:gd name="T8" fmla="*/ 31 w 234"/>
                              <a:gd name="T9" fmla="*/ 84 h 448"/>
                              <a:gd name="T10" fmla="*/ 50 w 234"/>
                              <a:gd name="T11" fmla="*/ 42 h 448"/>
                              <a:gd name="T12" fmla="*/ 83 w 234"/>
                              <a:gd name="T13" fmla="*/ 7 h 448"/>
                              <a:gd name="T14" fmla="*/ 109 w 234"/>
                              <a:gd name="T15" fmla="*/ 0 h 448"/>
                              <a:gd name="T16" fmla="*/ 142 w 234"/>
                              <a:gd name="T17" fmla="*/ 6 h 448"/>
                              <a:gd name="T18" fmla="*/ 178 w 234"/>
                              <a:gd name="T19" fmla="*/ 42 h 448"/>
                              <a:gd name="T20" fmla="*/ 212 w 234"/>
                              <a:gd name="T21" fmla="*/ 96 h 448"/>
                              <a:gd name="T22" fmla="*/ 225 w 234"/>
                              <a:gd name="T23" fmla="*/ 155 h 448"/>
                              <a:gd name="T24" fmla="*/ 234 w 234"/>
                              <a:gd name="T25" fmla="*/ 216 h 448"/>
                              <a:gd name="T26" fmla="*/ 234 w 234"/>
                              <a:gd name="T27" fmla="*/ 261 h 448"/>
                              <a:gd name="T28" fmla="*/ 229 w 234"/>
                              <a:gd name="T29" fmla="*/ 316 h 448"/>
                              <a:gd name="T30" fmla="*/ 220 w 234"/>
                              <a:gd name="T31" fmla="*/ 373 h 448"/>
                              <a:gd name="T32" fmla="*/ 210 w 234"/>
                              <a:gd name="T33" fmla="*/ 394 h 448"/>
                              <a:gd name="T34" fmla="*/ 195 w 234"/>
                              <a:gd name="T35" fmla="*/ 439 h 448"/>
                              <a:gd name="T36" fmla="*/ 147 w 234"/>
                              <a:gd name="T37" fmla="*/ 448 h 448"/>
                              <a:gd name="T38" fmla="*/ 117 w 234"/>
                              <a:gd name="T39" fmla="*/ 430 h 448"/>
                              <a:gd name="T40" fmla="*/ 109 w 234"/>
                              <a:gd name="T41" fmla="*/ 394 h 448"/>
                              <a:gd name="T42" fmla="*/ 84 w 234"/>
                              <a:gd name="T43" fmla="*/ 274 h 448"/>
                              <a:gd name="T44" fmla="*/ 93 w 234"/>
                              <a:gd name="T45" fmla="*/ 328 h 4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4" h="448">
                                <a:moveTo>
                                  <a:pt x="0" y="226"/>
                                </a:moveTo>
                                <a:lnTo>
                                  <a:pt x="0" y="268"/>
                                </a:lnTo>
                                <a:lnTo>
                                  <a:pt x="5" y="182"/>
                                </a:lnTo>
                                <a:lnTo>
                                  <a:pt x="18" y="127"/>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95" y="439"/>
                                </a:lnTo>
                                <a:lnTo>
                                  <a:pt x="147" y="448"/>
                                </a:lnTo>
                                <a:lnTo>
                                  <a:pt x="117" y="430"/>
                                </a:lnTo>
                                <a:lnTo>
                                  <a:pt x="109" y="394"/>
                                </a:lnTo>
                                <a:lnTo>
                                  <a:pt x="84" y="274"/>
                                </a:lnTo>
                                <a:lnTo>
                                  <a:pt x="93" y="328"/>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Rectangle 45"/>
                        <wps:cNvSpPr>
                          <a:spLocks noChangeArrowheads="1"/>
                        </wps:cNvSpPr>
                        <wps:spPr bwMode="auto">
                          <a:xfrm>
                            <a:off x="5738" y="5030"/>
                            <a:ext cx="53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B1465B" w:rsidRDefault="00B1465B" w:rsidP="004848AC">
                              <w:pPr>
                                <w:pStyle w:val="a3"/>
                                <w:tabs>
                                  <w:tab w:val="clear" w:pos="4153"/>
                                  <w:tab w:val="clear" w:pos="8306"/>
                                </w:tabs>
                                <w:snapToGrid/>
                                <w:rPr>
                                  <w:iCs/>
                                  <w:szCs w:val="24"/>
                                </w:rPr>
                              </w:pPr>
                              <w:r>
                                <w:rPr>
                                  <w:rFonts w:hint="eastAsia"/>
                                  <w:iCs/>
                                  <w:szCs w:val="24"/>
                                </w:rPr>
                                <w:t>燈泡</w:t>
                              </w:r>
                            </w:p>
                          </w:txbxContent>
                        </wps:txbx>
                        <wps:bodyPr rot="0" vert="horz" wrap="square" lIns="12700" tIns="12700" rIns="12700" bIns="12700" anchor="t" anchorCtr="0" upright="1">
                          <a:noAutofit/>
                        </wps:bodyPr>
                      </wps:wsp>
                      <wps:wsp>
                        <wps:cNvPr id="296" name="Text Box 46"/>
                        <wps:cNvSpPr txBox="1">
                          <a:spLocks noChangeArrowheads="1"/>
                        </wps:cNvSpPr>
                        <wps:spPr bwMode="auto">
                          <a:xfrm>
                            <a:off x="5198" y="7384"/>
                            <a:ext cx="734"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65B" w:rsidRDefault="00B1465B" w:rsidP="004848AC">
                              <w:pPr>
                                <w:rPr>
                                  <w:sz w:val="20"/>
                                </w:rPr>
                              </w:pPr>
                              <w:r>
                                <w:rPr>
                                  <w:rFonts w:hint="eastAsia"/>
                                  <w:sz w:val="20"/>
                                </w:rPr>
                                <w:t>圖</w:t>
                              </w:r>
                              <w:r w:rsidRPr="009E6BFB">
                                <w:rPr>
                                  <w:rFonts w:ascii="Times New Roman" w:hAnsi="Times New Roman" w:cs="Times New Roman"/>
                                  <w:sz w:val="20"/>
                                </w:rPr>
                                <w:t>4</w:t>
                              </w:r>
                            </w:p>
                          </w:txbxContent>
                        </wps:txbx>
                        <wps:bodyPr rot="0" vert="horz" wrap="square" lIns="91440" tIns="45720" rIns="91440" bIns="45720" anchor="t" anchorCtr="0" upright="1">
                          <a:noAutofit/>
                        </wps:bodyPr>
                      </wps:wsp>
                      <wps:wsp>
                        <wps:cNvPr id="297" name="Line 47"/>
                        <wps:cNvCnPr>
                          <a:cxnSpLocks noChangeShapeType="1"/>
                        </wps:cNvCnPr>
                        <wps:spPr bwMode="auto">
                          <a:xfrm>
                            <a:off x="7004" y="6542"/>
                            <a:ext cx="7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Text Box 79"/>
                        <wps:cNvSpPr txBox="1">
                          <a:spLocks noChangeArrowheads="1"/>
                        </wps:cNvSpPr>
                        <wps:spPr bwMode="auto">
                          <a:xfrm>
                            <a:off x="4784" y="6487"/>
                            <a:ext cx="8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65B" w:rsidRDefault="00B1465B" w:rsidP="004848AC">
                              <w:pPr>
                                <w:rPr>
                                  <w:i/>
                                </w:rPr>
                              </w:pPr>
                              <w:r w:rsidRPr="00A80CD1">
                                <w:rPr>
                                  <w:spacing w:val="24"/>
                                  <w:position w:val="-6"/>
                                </w:rPr>
                                <w:object w:dxaOrig="580" w:dyaOrig="260">
                                  <v:shape id="_x0000_i1079" type="#_x0000_t75" style="width:26.3pt;height:12.45pt" o:ole="">
                                    <v:imagedata r:id="rId119" o:title=""/>
                                  </v:shape>
                                  <o:OLEObject Type="Embed" ProgID="Equation.DSMT4" ShapeID="_x0000_i1079" DrawAspect="Content" ObjectID="_1574366564" r:id="rId120"/>
                                </w:object>
                              </w:r>
                            </w:p>
                          </w:txbxContent>
                        </wps:txbx>
                        <wps:bodyPr rot="0" vert="horz" wrap="square" lIns="91440" tIns="45720" rIns="91440" bIns="45720" anchor="t" anchorCtr="0" upright="1">
                          <a:noAutofit/>
                        </wps:bodyPr>
                      </wps:wsp>
                      <wps:wsp>
                        <wps:cNvPr id="299" name="Line 49"/>
                        <wps:cNvCnPr>
                          <a:cxnSpLocks noChangeShapeType="1"/>
                        </wps:cNvCnPr>
                        <wps:spPr bwMode="auto">
                          <a:xfrm>
                            <a:off x="6188" y="6605"/>
                            <a:ext cx="0" cy="30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300" name="直線接點 78"/>
                        <wps:cNvCnPr>
                          <a:cxnSpLocks noChangeShapeType="1"/>
                        </wps:cNvCnPr>
                        <wps:spPr bwMode="auto">
                          <a:xfrm>
                            <a:off x="3524" y="5582"/>
                            <a:ext cx="0" cy="49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301" name="直線接點 80"/>
                        <wps:cNvCnPr>
                          <a:cxnSpLocks noChangeShapeType="1"/>
                        </wps:cNvCnPr>
                        <wps:spPr bwMode="auto">
                          <a:xfrm>
                            <a:off x="3086" y="6540"/>
                            <a:ext cx="39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Rectangle 29"/>
                        <wps:cNvSpPr>
                          <a:spLocks noChangeArrowheads="1"/>
                        </wps:cNvSpPr>
                        <wps:spPr bwMode="auto">
                          <a:xfrm>
                            <a:off x="5792" y="6027"/>
                            <a:ext cx="870" cy="331"/>
                          </a:xfrm>
                          <a:prstGeom prst="rect">
                            <a:avLst/>
                          </a:prstGeom>
                          <a:solidFill>
                            <a:schemeClr val="bg2">
                              <a:lumMod val="90000"/>
                            </a:schemeClr>
                          </a:solidFill>
                          <a:ln w="12700">
                            <a:miter lim="800000"/>
                            <a:headEnd/>
                            <a:tailEnd/>
                          </a:ln>
                          <a:scene3d>
                            <a:camera prst="legacyObliqueTopRight"/>
                            <a:lightRig rig="legacyFlat3" dir="b"/>
                          </a:scene3d>
                          <a:sp3d extrusionH="430200" prstMaterial="legacyMatte">
                            <a:bevelT w="13500" h="13500" prst="angle"/>
                            <a:bevelB w="13500" h="13500" prst="angle"/>
                            <a:extrusionClr>
                              <a:srgbClr val="CCCCCC"/>
                            </a:extrusionClr>
                            <a:contourClr>
                              <a:srgbClr val="CCCCCC"/>
                            </a:contourClr>
                          </a:sp3d>
                        </wps:spPr>
                        <wps:bodyPr rot="0" vert="horz" wrap="square" lIns="91440" tIns="45720" rIns="91440" bIns="45720" anchor="t" anchorCtr="0" upright="1">
                          <a:noAutofit/>
                        </wps:bodyPr>
                      </wps:wsp>
                      <wpg:grpSp>
                        <wpg:cNvPr id="303" name="Group 84"/>
                        <wpg:cNvGrpSpPr>
                          <a:grpSpLocks/>
                        </wpg:cNvGrpSpPr>
                        <wpg:grpSpPr bwMode="auto">
                          <a:xfrm>
                            <a:off x="5384" y="5221"/>
                            <a:ext cx="354" cy="358"/>
                            <a:chOff x="5384" y="5221"/>
                            <a:chExt cx="354" cy="358"/>
                          </a:xfrm>
                        </wpg:grpSpPr>
                        <wps:wsp>
                          <wps:cNvPr id="304" name="Oval 9"/>
                          <wps:cNvSpPr>
                            <a:spLocks noChangeArrowheads="1"/>
                          </wps:cNvSpPr>
                          <wps:spPr bwMode="auto">
                            <a:xfrm rot="5153699">
                              <a:off x="5382" y="5224"/>
                              <a:ext cx="357" cy="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5" name="Freeform 10"/>
                          <wps:cNvSpPr>
                            <a:spLocks/>
                          </wps:cNvSpPr>
                          <wps:spPr bwMode="auto">
                            <a:xfrm rot="-481449">
                              <a:off x="5495" y="5221"/>
                              <a:ext cx="188" cy="352"/>
                            </a:xfrm>
                            <a:custGeom>
                              <a:avLst/>
                              <a:gdLst>
                                <a:gd name="T0" fmla="*/ 17082 w 196"/>
                                <a:gd name="T1" fmla="*/ 0 h 375"/>
                                <a:gd name="T2" fmla="*/ 13665 w 196"/>
                                <a:gd name="T3" fmla="*/ 64627 h 375"/>
                                <a:gd name="T4" fmla="*/ 95657 w 196"/>
                                <a:gd name="T5" fmla="*/ 117504 h 375"/>
                                <a:gd name="T6" fmla="*/ 208396 w 196"/>
                                <a:gd name="T7" fmla="*/ 107712 h 375"/>
                                <a:gd name="T8" fmla="*/ 185620 w 196"/>
                                <a:gd name="T9" fmla="*/ 79642 h 375"/>
                                <a:gd name="T10" fmla="*/ 104767 w 196"/>
                                <a:gd name="T11" fmla="*/ 72461 h 375"/>
                                <a:gd name="T12" fmla="*/ 38718 w 196"/>
                                <a:gd name="T13" fmla="*/ 93350 h 375"/>
                                <a:gd name="T14" fmla="*/ 17082 w 196"/>
                                <a:gd name="T15" fmla="*/ 135782 h 375"/>
                                <a:gd name="T16" fmla="*/ 76298 w 196"/>
                                <a:gd name="T17" fmla="*/ 191923 h 375"/>
                                <a:gd name="T18" fmla="*/ 193592 w 196"/>
                                <a:gd name="T19" fmla="*/ 180173 h 375"/>
                                <a:gd name="T20" fmla="*/ 178788 w 196"/>
                                <a:gd name="T21" fmla="*/ 154714 h 375"/>
                                <a:gd name="T22" fmla="*/ 83131 w 196"/>
                                <a:gd name="T23" fmla="*/ 152102 h 375"/>
                                <a:gd name="T24" fmla="*/ 31886 w 196"/>
                                <a:gd name="T25" fmla="*/ 171034 h 375"/>
                                <a:gd name="T26" fmla="*/ 18220 w 196"/>
                                <a:gd name="T27" fmla="*/ 244800 h 3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6" h="375">
                                  <a:moveTo>
                                    <a:pt x="15" y="0"/>
                                  </a:moveTo>
                                  <a:cubicBezTo>
                                    <a:pt x="13" y="17"/>
                                    <a:pt x="0" y="69"/>
                                    <a:pt x="12" y="99"/>
                                  </a:cubicBezTo>
                                  <a:cubicBezTo>
                                    <a:pt x="23" y="129"/>
                                    <a:pt x="56" y="169"/>
                                    <a:pt x="84" y="180"/>
                                  </a:cubicBezTo>
                                  <a:cubicBezTo>
                                    <a:pt x="113" y="191"/>
                                    <a:pt x="169" y="174"/>
                                    <a:pt x="183" y="165"/>
                                  </a:cubicBezTo>
                                  <a:cubicBezTo>
                                    <a:pt x="196" y="155"/>
                                    <a:pt x="178" y="131"/>
                                    <a:pt x="163" y="122"/>
                                  </a:cubicBezTo>
                                  <a:cubicBezTo>
                                    <a:pt x="148" y="113"/>
                                    <a:pt x="114" y="108"/>
                                    <a:pt x="92" y="111"/>
                                  </a:cubicBezTo>
                                  <a:cubicBezTo>
                                    <a:pt x="71" y="115"/>
                                    <a:pt x="47" y="127"/>
                                    <a:pt x="34" y="143"/>
                                  </a:cubicBezTo>
                                  <a:cubicBezTo>
                                    <a:pt x="21" y="159"/>
                                    <a:pt x="10" y="183"/>
                                    <a:pt x="15" y="208"/>
                                  </a:cubicBezTo>
                                  <a:cubicBezTo>
                                    <a:pt x="20" y="233"/>
                                    <a:pt x="41" y="282"/>
                                    <a:pt x="67" y="294"/>
                                  </a:cubicBezTo>
                                  <a:cubicBezTo>
                                    <a:pt x="92" y="305"/>
                                    <a:pt x="155" y="286"/>
                                    <a:pt x="170" y="276"/>
                                  </a:cubicBezTo>
                                  <a:cubicBezTo>
                                    <a:pt x="185" y="266"/>
                                    <a:pt x="173" y="244"/>
                                    <a:pt x="157" y="237"/>
                                  </a:cubicBezTo>
                                  <a:cubicBezTo>
                                    <a:pt x="141" y="229"/>
                                    <a:pt x="94" y="229"/>
                                    <a:pt x="73" y="233"/>
                                  </a:cubicBezTo>
                                  <a:cubicBezTo>
                                    <a:pt x="52" y="237"/>
                                    <a:pt x="37" y="238"/>
                                    <a:pt x="28" y="262"/>
                                  </a:cubicBezTo>
                                  <a:cubicBezTo>
                                    <a:pt x="19" y="286"/>
                                    <a:pt x="19" y="352"/>
                                    <a:pt x="16" y="3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6" name="直線接點 96"/>
                        <wps:cNvCnPr>
                          <a:cxnSpLocks noChangeShapeType="1"/>
                        </wps:cNvCnPr>
                        <wps:spPr bwMode="auto">
                          <a:xfrm flipV="1">
                            <a:off x="5025" y="6157"/>
                            <a:ext cx="76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8" name="Text Box 48"/>
                        <wps:cNvSpPr txBox="1">
                          <a:spLocks noChangeArrowheads="1"/>
                        </wps:cNvSpPr>
                        <wps:spPr bwMode="auto">
                          <a:xfrm>
                            <a:off x="7592" y="6327"/>
                            <a:ext cx="57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65B" w:rsidRPr="00B01B64" w:rsidRDefault="00B1465B" w:rsidP="004848AC">
                              <w:pPr>
                                <w:rPr>
                                  <w:rFonts w:ascii="標楷體" w:eastAsia="標楷體" w:hAnsi="標楷體"/>
                                  <w:i/>
                                </w:rPr>
                              </w:pPr>
                              <w:r w:rsidRPr="00B01B64">
                                <w:rPr>
                                  <w:rFonts w:ascii="標楷體" w:eastAsia="標楷體" w:hAnsi="標楷體"/>
                                  <w:i/>
                                </w:rPr>
                                <w:t xml:space="preserve">x </w:t>
                              </w:r>
                            </w:p>
                          </w:txbxContent>
                        </wps:txbx>
                        <wps:bodyPr rot="0" vert="horz" wrap="square" lIns="91440" tIns="45720" rIns="91440" bIns="45720" anchor="t" anchorCtr="0" upright="1">
                          <a:noAutofit/>
                        </wps:bodyPr>
                      </wps:wsp>
                      <wps:wsp>
                        <wps:cNvPr id="309" name="Line 49"/>
                        <wps:cNvCnPr>
                          <a:cxnSpLocks noChangeShapeType="1"/>
                        </wps:cNvCnPr>
                        <wps:spPr bwMode="auto">
                          <a:xfrm>
                            <a:off x="5192" y="6198"/>
                            <a:ext cx="0" cy="414"/>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310" name="Text Box 90"/>
                        <wps:cNvSpPr txBox="1">
                          <a:spLocks noChangeArrowheads="1"/>
                        </wps:cNvSpPr>
                        <wps:spPr bwMode="auto">
                          <a:xfrm>
                            <a:off x="5817" y="6868"/>
                            <a:ext cx="74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65B" w:rsidRDefault="00B1465B" w:rsidP="00CD3D26">
                              <w:pPr>
                                <w:rPr>
                                  <w:i/>
                                </w:rPr>
                              </w:pPr>
                              <w:r w:rsidRPr="00CD3D26">
                                <w:rPr>
                                  <w:spacing w:val="24"/>
                                  <w:position w:val="-10"/>
                                </w:rPr>
                                <w:object w:dxaOrig="720" w:dyaOrig="320">
                                  <v:shape id="_x0000_i1081" type="#_x0000_t75" style="width:29.75pt;height:13.85pt" o:ole="">
                                    <v:imagedata r:id="rId121" o:title=""/>
                                  </v:shape>
                                  <o:OLEObject Type="Embed" ProgID="Equation.DSMT4" ShapeID="_x0000_i1081" DrawAspect="Content" ObjectID="_1574366565" r:id="rId122"/>
                                </w:object>
                              </w:r>
                            </w:p>
                          </w:txbxContent>
                        </wps:txbx>
                        <wps:bodyPr rot="0" vert="horz" wrap="square" lIns="91440" tIns="45720" rIns="91440" bIns="45720" anchor="t" anchorCtr="0" upright="1">
                          <a:noAutofit/>
                        </wps:bodyPr>
                      </wps:wsp>
                      <wps:wsp>
                        <wps:cNvPr id="311" name="Rectangle 45"/>
                        <wps:cNvSpPr>
                          <a:spLocks noChangeArrowheads="1"/>
                        </wps:cNvSpPr>
                        <wps:spPr bwMode="auto">
                          <a:xfrm>
                            <a:off x="4658" y="4680"/>
                            <a:ext cx="53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B1465B" w:rsidRDefault="00B1465B" w:rsidP="004848AC">
                              <w:pPr>
                                <w:rPr>
                                  <w:iCs/>
                                </w:rPr>
                              </w:pPr>
                              <w:r>
                                <w:rPr>
                                  <w:rFonts w:hint="eastAsia"/>
                                  <w:iCs/>
                                  <w:sz w:val="20"/>
                                </w:rPr>
                                <w:t>線圈</w:t>
                              </w:r>
                            </w:p>
                          </w:txbxContent>
                        </wps:txbx>
                        <wps:bodyPr rot="0" vert="horz" wrap="square" lIns="12700" tIns="12700" rIns="12700" bIns="12700" anchor="t" anchorCtr="0" upright="1">
                          <a:noAutofit/>
                        </wps:bodyPr>
                      </wps:wsp>
                      <wps:wsp>
                        <wps:cNvPr id="312" name="Rectangle 45"/>
                        <wps:cNvSpPr>
                          <a:spLocks noChangeArrowheads="1"/>
                        </wps:cNvSpPr>
                        <wps:spPr bwMode="auto">
                          <a:xfrm>
                            <a:off x="6254" y="5452"/>
                            <a:ext cx="53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B1465B" w:rsidRDefault="00B1465B" w:rsidP="004848AC">
                              <w:pPr>
                                <w:rPr>
                                  <w:iCs/>
                                </w:rPr>
                              </w:pPr>
                              <w:r>
                                <w:rPr>
                                  <w:rFonts w:hint="eastAsia"/>
                                  <w:iCs/>
                                  <w:sz w:val="20"/>
                                </w:rPr>
                                <w:t>磁鐵</w:t>
                              </w:r>
                            </w:p>
                          </w:txbxContent>
                        </wps:txbx>
                        <wps:bodyPr rot="0" vert="horz" wrap="square" lIns="12700" tIns="12700" rIns="12700" bIns="12700" anchor="t" anchorCtr="0" upright="1">
                          <a:noAutofit/>
                        </wps:bodyPr>
                      </wps:wsp>
                      <wps:wsp>
                        <wps:cNvPr id="313" name="Rectangle 45"/>
                        <wps:cNvSpPr>
                          <a:spLocks noChangeArrowheads="1"/>
                        </wps:cNvSpPr>
                        <wps:spPr bwMode="auto">
                          <a:xfrm>
                            <a:off x="3932" y="5558"/>
                            <a:ext cx="53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B1465B" w:rsidRDefault="00B1465B" w:rsidP="004848AC">
                              <w:pPr>
                                <w:rPr>
                                  <w:iCs/>
                                </w:rPr>
                              </w:pPr>
                              <w:r>
                                <w:rPr>
                                  <w:rFonts w:hint="eastAsia"/>
                                  <w:iCs/>
                                  <w:sz w:val="20"/>
                                </w:rPr>
                                <w:t>彈簧</w:t>
                              </w:r>
                            </w:p>
                          </w:txbxContent>
                        </wps:txbx>
                        <wps:bodyPr rot="0" vert="horz" wrap="square" lIns="12700" tIns="12700" rIns="12700" bIns="12700" anchor="t" anchorCtr="0" upright="1">
                          <a:noAutofit/>
                        </wps:bodyPr>
                      </wps:wsp>
                      <wps:wsp>
                        <wps:cNvPr id="314" name="Arc 94"/>
                        <wps:cNvSpPr>
                          <a:spLocks/>
                        </wps:cNvSpPr>
                        <wps:spPr bwMode="auto">
                          <a:xfrm flipH="1">
                            <a:off x="4850" y="4860"/>
                            <a:ext cx="405" cy="2439"/>
                          </a:xfrm>
                          <a:custGeom>
                            <a:avLst/>
                            <a:gdLst>
                              <a:gd name="G0" fmla="+- 2986 0 0"/>
                              <a:gd name="G1" fmla="+- 21600 0 0"/>
                              <a:gd name="G2" fmla="+- 21600 0 0"/>
                              <a:gd name="T0" fmla="*/ 2986 w 24586"/>
                              <a:gd name="T1" fmla="*/ 0 h 43200"/>
                              <a:gd name="T2" fmla="*/ 0 w 24586"/>
                              <a:gd name="T3" fmla="*/ 42993 h 43200"/>
                              <a:gd name="T4" fmla="*/ 2986 w 24586"/>
                              <a:gd name="T5" fmla="*/ 21600 h 43200"/>
                            </a:gdLst>
                            <a:ahLst/>
                            <a:cxnLst>
                              <a:cxn ang="0">
                                <a:pos x="T0" y="T1"/>
                              </a:cxn>
                              <a:cxn ang="0">
                                <a:pos x="T2" y="T3"/>
                              </a:cxn>
                              <a:cxn ang="0">
                                <a:pos x="T4" y="T5"/>
                              </a:cxn>
                            </a:cxnLst>
                            <a:rect l="0" t="0" r="r" b="b"/>
                            <a:pathLst>
                              <a:path w="24586" h="43200" fill="none" extrusionOk="0">
                                <a:moveTo>
                                  <a:pt x="2986" y="0"/>
                                </a:moveTo>
                                <a:cubicBezTo>
                                  <a:pt x="14915" y="0"/>
                                  <a:pt x="24586" y="9670"/>
                                  <a:pt x="24586" y="21600"/>
                                </a:cubicBezTo>
                                <a:cubicBezTo>
                                  <a:pt x="24586" y="33529"/>
                                  <a:pt x="14915" y="43200"/>
                                  <a:pt x="2986" y="43200"/>
                                </a:cubicBezTo>
                                <a:cubicBezTo>
                                  <a:pt x="1987" y="43200"/>
                                  <a:pt x="989" y="43130"/>
                                  <a:pt x="0" y="42992"/>
                                </a:cubicBezTo>
                              </a:path>
                              <a:path w="24586" h="43200" stroke="0" extrusionOk="0">
                                <a:moveTo>
                                  <a:pt x="2986" y="0"/>
                                </a:moveTo>
                                <a:cubicBezTo>
                                  <a:pt x="14915" y="0"/>
                                  <a:pt x="24586" y="9670"/>
                                  <a:pt x="24586" y="21600"/>
                                </a:cubicBezTo>
                                <a:cubicBezTo>
                                  <a:pt x="24586" y="33529"/>
                                  <a:pt x="14915" y="43200"/>
                                  <a:pt x="2986" y="43200"/>
                                </a:cubicBezTo>
                                <a:cubicBezTo>
                                  <a:pt x="1987" y="43200"/>
                                  <a:pt x="989" y="43130"/>
                                  <a:pt x="0" y="42992"/>
                                </a:cubicBezTo>
                                <a:lnTo>
                                  <a:pt x="2986"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AutoShape 95"/>
                        <wps:cNvSpPr>
                          <a:spLocks noChangeAspect="1" noChangeArrowheads="1"/>
                        </wps:cNvSpPr>
                        <wps:spPr bwMode="auto">
                          <a:xfrm rot="5400000" flipH="1">
                            <a:off x="6934" y="6118"/>
                            <a:ext cx="488" cy="368"/>
                          </a:xfrm>
                          <a:prstGeom prst="parallelogram">
                            <a:avLst>
                              <a:gd name="adj" fmla="val 98806"/>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316" name="Freeform 27"/>
                        <wps:cNvSpPr>
                          <a:spLocks/>
                        </wps:cNvSpPr>
                        <wps:spPr bwMode="auto">
                          <a:xfrm>
                            <a:off x="3068" y="5859"/>
                            <a:ext cx="1" cy="692"/>
                          </a:xfrm>
                          <a:custGeom>
                            <a:avLst/>
                            <a:gdLst>
                              <a:gd name="T0" fmla="*/ 1 w 7"/>
                              <a:gd name="T1" fmla="*/ 0 h 563"/>
                              <a:gd name="T2" fmla="*/ 0 w 7"/>
                              <a:gd name="T3" fmla="*/ 563 h 563"/>
                              <a:gd name="T4" fmla="*/ 0 60000 65536"/>
                              <a:gd name="T5" fmla="*/ 0 60000 65536"/>
                            </a:gdLst>
                            <a:ahLst/>
                            <a:cxnLst>
                              <a:cxn ang="T4">
                                <a:pos x="T0" y="T1"/>
                              </a:cxn>
                              <a:cxn ang="T5">
                                <a:pos x="T2" y="T3"/>
                              </a:cxn>
                            </a:cxnLst>
                            <a:rect l="0" t="0" r="r" b="b"/>
                            <a:pathLst>
                              <a:path w="7" h="563">
                                <a:moveTo>
                                  <a:pt x="7" y="0"/>
                                </a:moveTo>
                                <a:lnTo>
                                  <a:pt x="0" y="563"/>
                                </a:lnTo>
                              </a:path>
                            </a:pathLst>
                          </a:custGeom>
                          <a:solidFill>
                            <a:srgbClr val="FFFFFF"/>
                          </a:solidFill>
                          <a:ln w="12700">
                            <a:solidFill>
                              <a:srgbClr val="000000"/>
                            </a:solidFill>
                            <a:round/>
                            <a:headEnd type="none" w="sm" len="sm"/>
                            <a:tailEnd type="none" w="sm" len="sm"/>
                          </a:ln>
                        </wps:spPr>
                        <wps:bodyPr rot="0" vert="horz" wrap="square" lIns="91440" tIns="45720" rIns="91440" bIns="45720" anchor="t" anchorCtr="0" upright="1">
                          <a:noAutofit/>
                        </wps:bodyPr>
                      </wps:wsp>
                      <wps:wsp>
                        <wps:cNvPr id="317" name="Rectangle 30"/>
                        <wps:cNvSpPr>
                          <a:spLocks noChangeArrowheads="1"/>
                        </wps:cNvSpPr>
                        <wps:spPr bwMode="auto">
                          <a:xfrm>
                            <a:off x="6716" y="5919"/>
                            <a:ext cx="2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B1465B" w:rsidRDefault="00B1465B" w:rsidP="004848AC">
                              <w:pPr>
                                <w:pStyle w:val="a3"/>
                                <w:tabs>
                                  <w:tab w:val="clear" w:pos="4153"/>
                                  <w:tab w:val="clear" w:pos="8306"/>
                                </w:tabs>
                                <w:snapToGrid/>
                                <w:rPr>
                                  <w:szCs w:val="24"/>
                                </w:rPr>
                              </w:pPr>
                              <w:r>
                                <w:rPr>
                                  <w:szCs w:val="24"/>
                                </w:rPr>
                                <w:t>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4631BA" id="Group 57" o:spid="_x0000_s1155" style="position:absolute;left:0;text-align:left;margin-left:212.4pt;margin-top:21.9pt;width:255.1pt;height:156.45pt;z-index:251653632" coordorigin="3068,4680" coordsize="5100,3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">
                <v:shape id="Arc 58" o:spid="_x0000_s1156" style="position:absolute;left:5194;top:4862;width:370;height:2439;visibility:visible;mso-wrap-style:square;v-text-anchor:top" coordsize="22442,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" path="m842,nfc12771,,22442,9670,22442,21600v,11929,-9671,21600,-21600,21600c561,43200,280,43194,,43183em842,nsc12771,,22442,9670,22442,21600v,11929,-9671,21600,-21600,21600c561,43200,280,43194,,43183l842,21600,842,xe" filled="f" strokeweight="1.5pt">
                  <v:path arrowok="t" o:extrusionok="f" o:connecttype="custom" o:connectlocs="14,0;0,2438;14,1220" o:connectangles="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9" o:spid="_x0000_s1157" type="#_x0000_t7" style="position:absolute;left:3140;top:6060;width:4218;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" adj="1941"/>
                <v:rect id="Rectangle 25" o:spid="_x0000_s1158" alt="描述: 淺色右斜對角線" style="position:absolute;left:3146;top:6432;width:3852;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" fillcolor="#969696" stroked="f" strokeweight="1pt"/>
                <v:shape id="Freeform 27" o:spid="_x0000_s1159" style="position:absolute;left:3144;top:5854;width:1;height:563;visibility:visible;mso-wrap-style:square;v-text-anchor:top" coordsize="7,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" path="m7,l,563e" strokeweight="1pt">
                  <v:stroke startarrowwidth="narrow" startarrowlength="short" endarrowwidth="narrow" endarrowlength="short"/>
                  <v:path arrowok="t" o:connecttype="custom" o:connectlocs="0,0;0,563" o:connectangles="0,0"/>
                </v:shape>
                <v:rect id="Rectangle 28" o:spid="_x0000_s1160" alt="淺色右斜對角線" style="position:absolute;left:3074;top:5857;width:73;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" fillcolor="#969696" stroked="f" strokeweight="1pt"/>
                <v:line id="Line 32" o:spid="_x0000_s1161" style="position:absolute;flip:y;visibility:visible;mso-wrap-style:square" from="3254,6152" to="3617,6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" strokeweight="1pt">
                  <v:stroke startarrowwidth="narrow" startarrowlength="short" endarrowwidth="narrow" endarrowlength="short"/>
                </v:line>
                <v:line id="Line 33" o:spid="_x0000_s1162" style="position:absolute;visibility:visible;mso-wrap-style:square" from="4656,6152" to="5031,6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" strokeweight="1pt">
                  <v:stroke startarrowwidth="narrow" startarrowlength="short" endarrowwidth="narrow" endarrowlength="short"/>
                </v:line>
                <v:shape id="Freeform 34" o:spid="_x0000_s1163" style="position:absolute;left:4349;top:5892;width:203;height:452;visibility:visible;mso-wrap-style:square;v-text-anchor:top" coordsize="203,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" path="m,281l,221,3,182r9,-54l26,84,43,42,72,7,95,r31,8l155,42r28,56l195,155r5,49l203,268r-3,48l195,373r-9,31l164,436r-14,16l123,452,108,423,95,394,88,359,83,288r,36e" filled="f" strokeweight="1pt">
                  <v:stroke startarrowwidth="narrow" startarrowlength="short" endarrowwidth="narrow" endarrowlength="short"/>
                  <v:path arrowok="t" o:connecttype="custom" o:connectlocs="0,281;0,221;3,182;12,128;26,84;43,42;72,7;95,0;126,8;155,42;183,98;195,155;200,204;203,268;200,316;195,373;186,404;164,436;150,452;123,452;108,423;95,394;88,359;83,288;83,324" o:connectangles="0,0,0,0,0,0,0,0,0,0,0,0,0,0,0,0,0,0,0,0,0,0,0,0,0"/>
                </v:shape>
                <v:shape id="Freeform 35" o:spid="_x0000_s1164" style="position:absolute;left:4433;top:5903;width:216;height:282;visibility:visible;mso-wrap-style:square;v-text-anchor:top" coordsize="216,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" path="m,282l1,236,6,189,28,114,47,71,64,43,85,21r9,-7l126,r33,15l186,45r21,69l200,85r12,65l216,207r,48l210,264e" filled="f" strokeweight="1pt">
                  <v:stroke startarrowwidth="narrow" startarrowlength="short" endarrowwidth="narrow" endarrowlength="short"/>
                  <v:path arrowok="t" o:connecttype="custom" o:connectlocs="0,282;1,236;6,189;28,114;47,71;64,43;85,21;94,14;126,0;159,15;186,45;207,114;200,85;212,150;216,207;216,255;210,264" o:connectangles="0,0,0,0,0,0,0,0,0,0,0,0,0,0,0,0,0"/>
                </v:shape>
                <v:shape id="Freeform 36" o:spid="_x0000_s1165" style="position:absolute;left:3611;top:5883;width:242;height:457;visibility:visible;mso-wrap-style:square;v-text-anchor:top" coordsize="2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" path="m8,226l,278,13,182,31,127,39,84,58,42,91,7,117,r33,6l186,42r34,54l233,155r9,61l242,261r-5,55l228,373r-10,21l196,436r-23,14l151,457,132,423,117,394r-8,-35l99,260r4,64e" filled="f" strokeweight="1pt">
                  <v:stroke startarrowwidth="narrow" startarrowlength="short" endarrowwidth="narrow" endarrowlength="short"/>
                  <v:path arrowok="t" o:connecttype="custom" o:connectlocs="8,226;0,278;13,182;31,127;39,84;58,42;91,7;117,0;150,6;186,42;220,96;233,155;242,216;242,261;237,316;228,373;218,394;196,436;173,450;151,457;132,423;117,394;109,359;99,260;103,324" o:connectangles="0,0,0,0,0,0,0,0,0,0,0,0,0,0,0,0,0,0,0,0,0,0,0,0,0"/>
                </v:shape>
                <v:shape id="Freeform 37" o:spid="_x0000_s1166" style="position:absolute;left:3710;top:5883;width:234;height:457;visibility:visible;mso-wrap-style:square;v-text-anchor:top" coordsize="234,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" path="m,226r,42l5,182,15,137,31,84,50,42,83,7,109,r33,6l178,42r34,54l225,155r9,61l234,261r-5,55l220,373r-10,21l188,436r-23,14l143,457,124,423,109,394r-8,-35l95,288r,36e" filled="f" strokeweight="1pt">
                  <v:stroke startarrowwidth="narrow" startarrowlength="short" endarrowwidth="narrow" endarrowlength="short"/>
                  <v:path arrowok="t" o:connecttype="custom" o:connectlocs="0,226;0,268;5,182;15,137;31,84;50,42;83,7;109,0;142,6;178,42;212,96;225,155;234,216;234,261;229,316;220,373;210,394;188,436;165,450;143,457;124,423;109,394;101,359;95,288;95,324" o:connectangles="0,0,0,0,0,0,0,0,0,0,0,0,0,0,0,0,0,0,0,0,0,0,0,0,0"/>
                </v:shape>
                <v:shape id="Freeform 38" o:spid="_x0000_s1167" style="position:absolute;left:3803;top:5891;width:234;height:457;visibility:visible;mso-wrap-style:square;v-text-anchor:top" coordsize="234,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" path="m,226r,42l5,182,15,132,31,84,50,42,83,7,109,r33,6l178,42r34,54l225,155r9,61l234,261r-5,55l220,373r-10,21l188,436r-23,14l143,457,124,423,109,394r-8,-35l90,282r3,42e" filled="f" strokeweight="1pt">
                  <v:stroke startarrowwidth="narrow" startarrowlength="short" endarrowwidth="narrow" endarrowlength="short"/>
                  <v:path arrowok="t" o:connecttype="custom" o:connectlocs="0,226;0,268;5,182;15,132;31,84;50,42;83,7;109,0;142,6;178,42;212,96;225,155;234,216;234,261;229,316;220,373;210,394;188,436;165,450;143,457;124,423;109,394;101,359;90,282;93,324" o:connectangles="0,0,0,0,0,0,0,0,0,0,0,0,0,0,0,0,0,0,0,0,0,0,0,0,0"/>
                </v:shape>
                <v:shape id="Freeform 39" o:spid="_x0000_s1168" style="position:absolute;left:3893;top:5891;width:235;height:457;visibility:visible;mso-wrap-style:square;v-text-anchor:top" coordsize="23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" path="m1,226l,291,6,182,18,123,32,84,51,42,84,7,110,r33,6l179,42r34,54l226,155r9,61l235,261r-5,55l221,373r-10,21l189,436r-23,14l144,457,125,423,110,394r-8,-35l90,264r6,60e" filled="f" strokeweight="1pt">
                  <v:stroke startarrowwidth="narrow" startarrowlength="short" endarrowwidth="narrow" endarrowlength="short"/>
                  <v:path arrowok="t" o:connecttype="custom" o:connectlocs="1,226;0,291;6,182;18,123;32,84;51,42;84,7;110,0;143,6;179,42;213,96;226,155;235,216;235,261;230,316;221,373;211,394;189,436;166,450;144,457;125,423;110,394;102,359;90,264;96,324" o:connectangles="0,0,0,0,0,0,0,0,0,0,0,0,0,0,0,0,0,0,0,0,0,0,0,0,0"/>
                </v:shape>
                <v:group id="Group 40" o:spid="_x0000_s1169" style="position:absolute;left:3987;top:5891;width:325;height:457" coordorigin="8038,9012" coordsize="3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shape id="Freeform 41" o:spid="_x0000_s1170" style="position:absolute;left:8038;top:9012;width:234;height:457;visibility:visible;mso-wrap-style:square;v-text-anchor:top" coordsize="234,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" path="m,226r,42l5,182r9,-53l31,84,50,42,83,7,109,r33,6l178,42r34,54l225,155r9,61l234,261r-5,55l220,373r-10,21l188,436r-23,14l143,457,124,423,109,394r-8,-35l95,270r,54e" filled="f" strokeweight="1pt">
                    <v:stroke startarrowwidth="narrow" startarrowlength="short" endarrowwidth="narrow" endarrowlength="short"/>
                    <v:path arrowok="t" o:connecttype="custom" o:connectlocs="0,226;0,268;5,182;14,129;31,84;50,42;83,7;109,0;142,6;178,42;212,96;225,155;234,216;234,261;229,316;220,373;210,394;188,436;165,450;143,457;124,423;109,394;101,359;95,270;95,324" o:connectangles="0,0,0,0,0,0,0,0,0,0,0,0,0,0,0,0,0,0,0,0,0,0,0,0,0"/>
                  </v:shape>
                  <v:shape id="Freeform 42" o:spid="_x0000_s1171" style="position:absolute;left:8129;top:9012;width:234;height:447;visibility:visible;mso-wrap-style:square;v-text-anchor:top" coordsize="23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" path="m,226r,42l5,182r8,-50l31,84,50,42,83,7,109,r33,6l178,42r34,54l225,155r9,61l234,261r-5,55l220,373r-10,21l188,436r-19,11l136,444,124,423,109,394r-8,-35l95,288r,36e" filled="f" strokeweight="1pt">
                    <v:stroke startarrowwidth="narrow" startarrowlength="short" endarrowwidth="narrow" endarrowlength="short"/>
                    <v:path arrowok="t" o:connecttype="custom" o:connectlocs="0,226;0,268;5,182;13,132;31,84;50,42;83,7;109,0;142,6;178,42;212,96;225,155;234,216;234,261;229,316;220,373;210,394;188,436;169,447;136,444;124,423;109,394;101,359;95,288;95,324" o:connectangles="0,0,0,0,0,0,0,0,0,0,0,0,0,0,0,0,0,0,0,0,0,0,0,0,0"/>
                  </v:shape>
                </v:group>
                <v:shape id="Freeform 43" o:spid="_x0000_s1172" style="position:absolute;left:4171;top:5899;width:234;height:450;visibility:visible;mso-wrap-style:square;v-text-anchor:top" coordsize="23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" path="m,226r,42l5,182,19,127,31,84,50,42,83,7,109,r33,6l178,42r34,54l225,155r9,61l234,261r-5,55l220,373r-10,21l188,436r-23,14l133,445r-9,-22l109,394r-8,-35l91,268r4,56e" filled="f" strokeweight="1pt">
                  <v:stroke startarrowwidth="narrow" startarrowlength="short" endarrowwidth="narrow" endarrowlength="short"/>
                  <v:path arrowok="t" o:connecttype="custom" o:connectlocs="0,226;0,268;5,182;19,127;31,84;50,42;83,7;109,0;142,6;178,42;212,96;225,155;234,216;234,261;229,316;220,373;210,394;188,436;165,450;133,445;124,423;109,394;101,359;91,268;95,324" o:connectangles="0,0,0,0,0,0,0,0,0,0,0,0,0,0,0,0,0,0,0,0,0,0,0,0,0"/>
                </v:shape>
                <v:shape id="Freeform 44" o:spid="_x0000_s1173" style="position:absolute;left:4262;top:5899;width:234;height:448;visibility:visible;mso-wrap-style:square;v-text-anchor:top" coordsize="23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" path="m,226r,42l5,182,18,127,31,84,50,42,83,7,109,r33,6l178,42r34,54l225,155r9,61l234,261r-5,55l220,373r-10,21l195,439r-48,9l117,430r-8,-36l84,274r9,54e" filled="f" strokeweight="1pt">
                  <v:stroke startarrowwidth="narrow" startarrowlength="short" endarrowwidth="narrow" endarrowlength="short"/>
                  <v:path arrowok="t" o:connecttype="custom" o:connectlocs="0,226;0,268;5,182;18,127;31,84;50,42;83,7;109,0;142,6;178,42;212,96;225,155;234,216;234,261;229,316;220,373;210,394;195,439;147,448;117,430;109,394;84,274;93,328" o:connectangles="0,0,0,0,0,0,0,0,0,0,0,0,0,0,0,0,0,0,0,0,0,0,0"/>
                </v:shape>
                <v:rect id="Rectangle 45" o:spid="_x0000_s1174" style="position:absolute;left:5738;top:5030;width:534;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" filled="f" stroked="f" strokeweight="1pt">
                  <v:textbox inset="1pt,1pt,1pt,1pt">
                    <w:txbxContent>
                      <w:p w:rsidR="00B1465B" w:rsidRDefault="00B1465B" w:rsidP="004848AC">
                        <w:pPr>
                          <w:pStyle w:val="a3"/>
                          <w:tabs>
                            <w:tab w:val="clear" w:pos="4153"/>
                            <w:tab w:val="clear" w:pos="8306"/>
                          </w:tabs>
                          <w:snapToGrid/>
                          <w:rPr>
                            <w:iCs/>
                            <w:szCs w:val="24"/>
                          </w:rPr>
                        </w:pPr>
                        <w:r>
                          <w:rPr>
                            <w:rFonts w:hint="eastAsia"/>
                            <w:iCs/>
                            <w:szCs w:val="24"/>
                          </w:rPr>
                          <w:t>燈泡</w:t>
                        </w:r>
                      </w:p>
                    </w:txbxContent>
                  </v:textbox>
                </v:rect>
                <v:shape id="Text Box 46" o:spid="_x0000_s1175" type="#_x0000_t202" style="position:absolute;left:5198;top:7384;width:734;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rsidR="00B1465B" w:rsidRDefault="00B1465B" w:rsidP="004848AC">
                        <w:pPr>
                          <w:rPr>
                            <w:sz w:val="20"/>
                          </w:rPr>
                        </w:pPr>
                        <w:r>
                          <w:rPr>
                            <w:rFonts w:hint="eastAsia"/>
                            <w:sz w:val="20"/>
                          </w:rPr>
                          <w:t>圖</w:t>
                        </w:r>
                        <w:r w:rsidRPr="009E6BFB">
                          <w:rPr>
                            <w:rFonts w:ascii="Times New Roman" w:hAnsi="Times New Roman" w:cs="Times New Roman"/>
                            <w:sz w:val="20"/>
                          </w:rPr>
                          <w:t>4</w:t>
                        </w:r>
                      </w:p>
                    </w:txbxContent>
                  </v:textbox>
                </v:shape>
                <v:line id="Line 47" o:spid="_x0000_s1176" style="position:absolute;visibility:visible;mso-wrap-style:square" from="7004,6542" to="7707,6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">
                  <v:stroke endarrow="block"/>
                </v:line>
                <v:shape id="Text Box 79" o:spid="_x0000_s1177" type="#_x0000_t202" style="position:absolute;left:4784;top:6487;width:897;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rsidR="00B1465B" w:rsidRDefault="00B1465B" w:rsidP="004848AC">
                        <w:pPr>
                          <w:rPr>
                            <w:i/>
                          </w:rPr>
                        </w:pPr>
                        <w:r w:rsidRPr="00A80CD1">
                          <w:rPr>
                            <w:spacing w:val="24"/>
                            <w:position w:val="-6"/>
                          </w:rPr>
                          <w:object w:dxaOrig="580" w:dyaOrig="260">
                            <v:shape id="_x0000_i1079" type="#_x0000_t75" style="width:26.3pt;height:12.45pt" o:ole="">
                              <v:imagedata r:id="rId119" o:title=""/>
                            </v:shape>
                            <o:OLEObject Type="Embed" ProgID="Equation.DSMT4" ShapeID="_x0000_i1079" DrawAspect="Content" ObjectID="_1574366564" r:id="rId123"/>
                          </w:object>
                        </w:r>
                      </w:p>
                    </w:txbxContent>
                  </v:textbox>
                </v:shape>
                <v:line id="Line 49" o:spid="_x0000_s1178" style="position:absolute;visibility:visible;mso-wrap-style:square" from="6188,6605" to="6188,6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">
                  <v:stroke startarrow="open" startarrowwidth="narrow" startarrowlength="short"/>
                </v:line>
                <v:line id="直線接點 78" o:spid="_x0000_s1179" style="position:absolute;visibility:visible;mso-wrap-style:square" from="3524,5582" to="3524,6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" strokecolor="gray" strokeweight="1.5pt"/>
                <v:line id="直線接點 80" o:spid="_x0000_s1180" style="position:absolute;visibility:visible;mso-wrap-style:square" from="3086,6540" to="6998,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"/>
                <v:rect id="Rectangle 29" o:spid="_x0000_s1181" style="position:absolute;left:5792;top:6027;width:870;height: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" fillcolor="#cfcdcd [2894]">
                  <o:extrusion v:ext="view" color="#ccc" on="t"/>
                </v:rect>
                <v:group id="Group 84" o:spid="_x0000_s1182" style="position:absolute;left:5384;top:5221;width:354;height:358" coordorigin="5384,5221" coordsize="354,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oval id="Oval 9" o:spid="_x0000_s1183" style="position:absolute;left:5382;top:5224;width:357;height:354;rotation:562921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"/>
                  <v:shape id="Freeform 10" o:spid="_x0000_s1184" style="position:absolute;left:5495;top:5221;width:188;height:352;rotation:-525871fd;visibility:visible;mso-wrap-style:square;v-text-anchor:top" coordsize="196,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" path="m15,c13,17,,69,12,99v11,30,44,70,72,81c113,191,169,174,183,165v13,-10,-5,-34,-20,-43c148,113,114,108,92,111v-21,4,-45,16,-58,32c21,159,10,183,15,208v5,25,26,74,52,86c92,305,155,286,170,276v15,-10,3,-32,-13,-39c141,229,94,229,73,233v-21,4,-36,5,-45,29c19,286,19,352,16,375e" filled="f">
                    <v:path arrowok="t" o:connecttype="custom" o:connectlocs="16385,0;13107,60663;91753,110297;199890,101106;178044,74757;100491,68017;37138,87625;16385,127454;73184,180152;185690,169122;171491,145225;79738,142773;30585,160544;17476,229786" o:connectangles="0,0,0,0,0,0,0,0,0,0,0,0,0,0"/>
                  </v:shape>
                </v:group>
                <v:line id="直線接點 96" o:spid="_x0000_s1185" style="position:absolute;flip:y;visibility:visible;mso-wrap-style:square" from="5025,6157" to="5785,6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" strokeweight="1pt"/>
                <v:shape id="Text Box 48" o:spid="_x0000_s1186" type="#_x0000_t202" style="position:absolute;left:7592;top:6327;width:57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" filled="f" stroked="f">
                  <v:textbox>
                    <w:txbxContent>
                      <w:p w:rsidR="00B1465B" w:rsidRPr="00B01B64" w:rsidRDefault="00B1465B" w:rsidP="004848AC">
                        <w:pPr>
                          <w:rPr>
                            <w:rFonts w:ascii="標楷體" w:eastAsia="標楷體" w:hAnsi="標楷體"/>
                            <w:i/>
                          </w:rPr>
                        </w:pPr>
                        <w:r w:rsidRPr="00B01B64">
                          <w:rPr>
                            <w:rFonts w:ascii="標楷體" w:eastAsia="標楷體" w:hAnsi="標楷體"/>
                            <w:i/>
                          </w:rPr>
                          <w:t xml:space="preserve">x </w:t>
                        </w:r>
                      </w:p>
                    </w:txbxContent>
                  </v:textbox>
                </v:shape>
                <v:line id="Line 49" o:spid="_x0000_s1187" style="position:absolute;visibility:visible;mso-wrap-style:square" from="5192,6198" to="5192,6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">
                  <v:stroke startarrow="open" startarrowwidth="narrow" startarrowlength="short"/>
                </v:line>
                <v:shape id="Text Box 90" o:spid="_x0000_s1188" type="#_x0000_t202" style="position:absolute;left:5817;top:6868;width:744;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rsidR="00B1465B" w:rsidRDefault="00B1465B" w:rsidP="00CD3D26">
                        <w:pPr>
                          <w:rPr>
                            <w:i/>
                          </w:rPr>
                        </w:pPr>
                        <w:r w:rsidRPr="00CD3D26">
                          <w:rPr>
                            <w:spacing w:val="24"/>
                            <w:position w:val="-10"/>
                          </w:rPr>
                          <w:object w:dxaOrig="720" w:dyaOrig="320">
                            <v:shape id="_x0000_i1081" type="#_x0000_t75" style="width:29.75pt;height:13.85pt" o:ole="">
                              <v:imagedata r:id="rId121" o:title=""/>
                            </v:shape>
                            <o:OLEObject Type="Embed" ProgID="Equation.DSMT4" ShapeID="_x0000_i1081" DrawAspect="Content" ObjectID="_1574366565" r:id="rId124"/>
                          </w:object>
                        </w:r>
                      </w:p>
                    </w:txbxContent>
                  </v:textbox>
                </v:shape>
                <v:rect id="Rectangle 45" o:spid="_x0000_s1189" style="position:absolute;left:4658;top:4680;width:534;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" filled="f" stroked="f" strokeweight="1pt">
                  <v:textbox inset="1pt,1pt,1pt,1pt">
                    <w:txbxContent>
                      <w:p w:rsidR="00B1465B" w:rsidRDefault="00B1465B" w:rsidP="004848AC">
                        <w:pPr>
                          <w:rPr>
                            <w:iCs/>
                          </w:rPr>
                        </w:pPr>
                        <w:r>
                          <w:rPr>
                            <w:rFonts w:hint="eastAsia"/>
                            <w:iCs/>
                            <w:sz w:val="20"/>
                          </w:rPr>
                          <w:t>線圈</w:t>
                        </w:r>
                      </w:p>
                    </w:txbxContent>
                  </v:textbox>
                </v:rect>
                <v:rect id="Rectangle 45" o:spid="_x0000_s1190" style="position:absolute;left:6254;top:5452;width:534;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" filled="f" stroked="f" strokeweight="1pt">
                  <v:textbox inset="1pt,1pt,1pt,1pt">
                    <w:txbxContent>
                      <w:p w:rsidR="00B1465B" w:rsidRDefault="00B1465B" w:rsidP="004848AC">
                        <w:pPr>
                          <w:rPr>
                            <w:iCs/>
                          </w:rPr>
                        </w:pPr>
                        <w:r>
                          <w:rPr>
                            <w:rFonts w:hint="eastAsia"/>
                            <w:iCs/>
                            <w:sz w:val="20"/>
                          </w:rPr>
                          <w:t>磁鐵</w:t>
                        </w:r>
                      </w:p>
                    </w:txbxContent>
                  </v:textbox>
                </v:rect>
                <v:rect id="Rectangle 45" o:spid="_x0000_s1191" style="position:absolute;left:3932;top:5558;width:534;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" filled="f" stroked="f" strokeweight="1pt">
                  <v:textbox inset="1pt,1pt,1pt,1pt">
                    <w:txbxContent>
                      <w:p w:rsidR="00B1465B" w:rsidRDefault="00B1465B" w:rsidP="004848AC">
                        <w:pPr>
                          <w:rPr>
                            <w:iCs/>
                          </w:rPr>
                        </w:pPr>
                        <w:r>
                          <w:rPr>
                            <w:rFonts w:hint="eastAsia"/>
                            <w:iCs/>
                            <w:sz w:val="20"/>
                          </w:rPr>
                          <w:t>彈簧</w:t>
                        </w:r>
                      </w:p>
                    </w:txbxContent>
                  </v:textbox>
                </v:rect>
                <v:shape id="Arc 94" o:spid="_x0000_s1192" style="position:absolute;left:4850;top:4860;width:405;height:2439;flip:x;visibility:visible;mso-wrap-style:square;v-text-anchor:top" coordsize="2458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" path="m2986,nfc14915,,24586,9670,24586,21600v,11929,-9671,21600,-21600,21600c1987,43200,989,43130,,42992em2986,nsc14915,,24586,9670,24586,21600v,11929,-9671,21600,-21600,21600c1987,43200,989,43130,,42992l2986,21600,2986,xe" filled="f" strokeweight="1.5pt">
                  <v:path arrowok="t" o:extrusionok="f" o:connecttype="custom" o:connectlocs="49,0;0,2427;49,1220" o:connectangles="0,0,0"/>
                </v:shape>
                <v:shape id="AutoShape 95" o:spid="_x0000_s1193" type="#_x0000_t7" style="position:absolute;left:6934;top:6118;width:488;height:368;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" adj="16094" fillcolor="#969696">
                  <o:lock v:ext="edit" aspectratio="t"/>
                </v:shape>
                <v:shape id="Freeform 27" o:spid="_x0000_s1194" style="position:absolute;left:3068;top:5859;width:1;height:692;visibility:visible;mso-wrap-style:square;v-text-anchor:top" coordsize="7,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" path="m7,l,563e" strokeweight="1pt">
                  <v:stroke startarrowwidth="narrow" startarrowlength="short" endarrowwidth="narrow" endarrowlength="short"/>
                  <v:path arrowok="t" o:connecttype="custom" o:connectlocs="0,0;0,692" o:connectangles="0,0"/>
                </v:shape>
                <v:rect id="Rectangle 30" o:spid="_x0000_s1195" style="position:absolute;left:6716;top:5919;width:291;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" filled="f" stroked="f" strokeweight="1pt">
                  <v:textbox inset="1pt,1pt,1pt,1pt">
                    <w:txbxContent>
                      <w:p w:rsidR="00B1465B" w:rsidRDefault="00B1465B" w:rsidP="004848AC">
                        <w:pPr>
                          <w:pStyle w:val="a3"/>
                          <w:tabs>
                            <w:tab w:val="clear" w:pos="4153"/>
                            <w:tab w:val="clear" w:pos="8306"/>
                          </w:tabs>
                          <w:snapToGrid/>
                          <w:rPr>
                            <w:szCs w:val="24"/>
                          </w:rPr>
                        </w:pPr>
                        <w:r>
                          <w:rPr>
                            <w:szCs w:val="24"/>
                          </w:rPr>
                          <w:t>N</w:t>
                        </w:r>
                      </w:p>
                    </w:txbxContent>
                  </v:textbox>
                </v:rect>
                <w10:wrap type="square"/>
              </v:group>
            </w:pict>
          </mc:Fallback>
        </mc:AlternateContent>
      </w:r>
      <w:r w:rsidR="005E52CA" w:rsidRPr="009E6BFB">
        <w:rPr>
          <w:spacing w:val="24"/>
        </w:rPr>
        <w:t>30.</w:t>
      </w:r>
      <w:r w:rsidR="009F04EE" w:rsidRPr="009E6BFB">
        <w:rPr>
          <w:spacing w:val="24"/>
        </w:rPr>
        <w:tab/>
      </w:r>
      <w:r w:rsidR="005E52CA" w:rsidRPr="009E6BFB">
        <w:rPr>
          <w:spacing w:val="24"/>
        </w:rPr>
        <w:t>圖</w:t>
      </w:r>
      <w:r w:rsidR="006000AF" w:rsidRPr="009E6BFB">
        <w:rPr>
          <w:spacing w:val="24"/>
        </w:rPr>
        <w:t>4</w:t>
      </w:r>
      <w:r w:rsidR="005E52CA" w:rsidRPr="009E6BFB">
        <w:rPr>
          <w:spacing w:val="24"/>
        </w:rPr>
        <w:t>所示，一個</w:t>
      </w:r>
      <w:r w:rsidR="005E52CA" w:rsidRPr="009E6BFB">
        <w:rPr>
          <w:spacing w:val="24"/>
        </w:rPr>
        <w:t>N</w:t>
      </w:r>
      <w:r w:rsidR="005E52CA" w:rsidRPr="009E6BFB">
        <w:rPr>
          <w:spacing w:val="24"/>
        </w:rPr>
        <w:t>極向右的磁鐵置於水平桌面上與彈簧相連。在彈簧為自然長度時，磁鐵的中心位於坐標</w:t>
      </w:r>
      <w:r w:rsidR="00A80CD1" w:rsidRPr="009E6BFB">
        <w:rPr>
          <w:spacing w:val="24"/>
          <w:position w:val="-6"/>
        </w:rPr>
        <w:object w:dxaOrig="580" w:dyaOrig="260">
          <v:shape id="_x0000_i1082" type="#_x0000_t75" style="width:28.4pt;height:12.45pt" o:ole="">
            <v:imagedata r:id="rId119" o:title=""/>
          </v:shape>
          <o:OLEObject Type="Embed" ProgID="Equation.DSMT4" ShapeID="_x0000_i1082" DrawAspect="Content" ObjectID="_1574366490" r:id="rId125"/>
        </w:object>
      </w:r>
      <w:r w:rsidR="005E52CA" w:rsidRPr="009E6BFB">
        <w:rPr>
          <w:spacing w:val="24"/>
        </w:rPr>
        <w:t>處，且此處的鉛垂截面上放著一個固定的圓形導體線圈。磁鐵進出線圈時，因電磁感應而出現的電流，會使線圈上的燈泡產生亮暗之變化。如果彈簧從伸長</w:t>
      </w:r>
      <w:r w:rsidR="00A80CD1" w:rsidRPr="009E6BFB">
        <w:rPr>
          <w:spacing w:val="24"/>
          <w:position w:val="-10"/>
        </w:rPr>
        <w:object w:dxaOrig="360" w:dyaOrig="320">
          <v:shape id="_x0000_i1083" type="#_x0000_t75" style="width:18.7pt;height:15.9pt" o:ole="">
            <v:imagedata r:id="rId126" o:title=""/>
          </v:shape>
          <o:OLEObject Type="Embed" ProgID="Equation.DSMT4" ShapeID="_x0000_i1083" DrawAspect="Content" ObjectID="_1574366491" r:id="rId127"/>
        </w:object>
      </w:r>
      <w:r w:rsidR="005E52CA" w:rsidRPr="009E6BFB">
        <w:rPr>
          <w:spacing w:val="24"/>
        </w:rPr>
        <w:t>的位置，由靜止狀態釋放，開始來回振動，則下列敘述哪些正確？（應選</w:t>
      </w:r>
      <w:r w:rsidR="005E52CA" w:rsidRPr="009E6BFB">
        <w:rPr>
          <w:spacing w:val="24"/>
        </w:rPr>
        <w:t>2</w:t>
      </w:r>
      <w:r w:rsidR="005E52CA" w:rsidRPr="009E6BFB">
        <w:rPr>
          <w:spacing w:val="24"/>
        </w:rPr>
        <w:t>項</w:t>
      </w:r>
      <w:r w:rsidR="004848AC" w:rsidRPr="009E6BFB">
        <w:rPr>
          <w:spacing w:val="24"/>
        </w:rPr>
        <w:t>）</w:t>
      </w:r>
    </w:p>
    <w:p w:rsidR="004848AC" w:rsidRPr="009E6BFB" w:rsidRDefault="004848AC" w:rsidP="00034398">
      <w:pPr>
        <w:pStyle w:val="AA1"/>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磁鐵接近線圈時，線圈對磁鐵會產生吸引力</w:t>
      </w:r>
    </w:p>
    <w:p w:rsidR="004848AC" w:rsidRPr="009E6BFB" w:rsidRDefault="004848AC" w:rsidP="00034398">
      <w:pPr>
        <w:pStyle w:val="AA1"/>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磁鐵接近線圈時，線圈對磁鐵會產生排斥力</w:t>
      </w:r>
    </w:p>
    <w:p w:rsidR="004848AC" w:rsidRPr="009E6BFB" w:rsidRDefault="004848AC" w:rsidP="00034398">
      <w:pPr>
        <w:pStyle w:val="AA1"/>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磁鐵離開線圈時，線圈對磁鐵會產生排斥力</w:t>
      </w:r>
    </w:p>
    <w:p w:rsidR="004848AC" w:rsidRPr="009E6BFB" w:rsidRDefault="004848AC" w:rsidP="00034398">
      <w:pPr>
        <w:pStyle w:val="AA1"/>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不論磁鐵離開或接近線圈時，線圈對磁鐵</w:t>
      </w:r>
      <w:r w:rsidR="004D0B02" w:rsidRPr="009E6BFB">
        <w:rPr>
          <w:rFonts w:ascii="Times New Roman" w:hAnsi="Times New Roman" w:cs="Times New Roman"/>
          <w:spacing w:val="24"/>
        </w:rPr>
        <w:t>的</w:t>
      </w:r>
      <w:r w:rsidRPr="009E6BFB">
        <w:rPr>
          <w:rFonts w:ascii="Times New Roman" w:hAnsi="Times New Roman" w:cs="Times New Roman"/>
          <w:spacing w:val="24"/>
        </w:rPr>
        <w:t>作用力皆為零</w:t>
      </w:r>
    </w:p>
    <w:p w:rsidR="005E52CA" w:rsidRPr="009E6BFB" w:rsidRDefault="005E52CA" w:rsidP="00034398">
      <w:pPr>
        <w:pStyle w:val="AA1"/>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即使桌面無摩擦並忽略空氣阻力，磁鐵振動的幅度仍會持續減小</w:t>
      </w:r>
    </w:p>
    <w:p w:rsidR="004848AC" w:rsidRPr="009E6BFB" w:rsidRDefault="008136C4" w:rsidP="002D0202">
      <w:pPr>
        <w:pStyle w:val="TIT1"/>
        <w:snapToGrid/>
        <w:spacing w:beforeLines="50" w:before="120" w:line="360" w:lineRule="atLeast"/>
        <w:ind w:left="362" w:hangingChars="135" w:hanging="362"/>
        <w:rPr>
          <w:spacing w:val="24"/>
        </w:rPr>
      </w:pPr>
      <w:r w:rsidRPr="009E6BFB">
        <w:rPr>
          <w:spacing w:val="24"/>
        </w:rPr>
        <w:t>31</w:t>
      </w:r>
      <w:r w:rsidR="004848AC" w:rsidRPr="009E6BFB">
        <w:rPr>
          <w:spacing w:val="24"/>
        </w:rPr>
        <w:t>.</w:t>
      </w:r>
      <w:r w:rsidR="004848AC" w:rsidRPr="009E6BFB">
        <w:rPr>
          <w:spacing w:val="24"/>
        </w:rPr>
        <w:tab/>
      </w:r>
      <w:r w:rsidR="004848AC" w:rsidRPr="009E6BFB">
        <w:rPr>
          <w:spacing w:val="24"/>
        </w:rPr>
        <w:t>化學實驗課</w:t>
      </w:r>
      <w:r w:rsidR="00BA5B8B" w:rsidRPr="009E6BFB">
        <w:rPr>
          <w:spacing w:val="24"/>
        </w:rPr>
        <w:t>時</w:t>
      </w:r>
      <w:r w:rsidR="004848AC" w:rsidRPr="009E6BFB">
        <w:rPr>
          <w:spacing w:val="24"/>
        </w:rPr>
        <w:t>，林同學將</w:t>
      </w:r>
      <w:r w:rsidR="004848AC" w:rsidRPr="009E6BFB">
        <w:rPr>
          <w:spacing w:val="24"/>
        </w:rPr>
        <w:t>0.</w:t>
      </w:r>
      <w:r w:rsidR="00BA5B8B" w:rsidRPr="009E6BFB">
        <w:rPr>
          <w:spacing w:val="24"/>
        </w:rPr>
        <w:t>05</w:t>
      </w:r>
      <w:r w:rsidR="004848AC" w:rsidRPr="009E6BFB">
        <w:rPr>
          <w:spacing w:val="24"/>
        </w:rPr>
        <w:t>M</w:t>
      </w:r>
      <w:r w:rsidR="004848AC" w:rsidRPr="009E6BFB">
        <w:rPr>
          <w:spacing w:val="24"/>
        </w:rPr>
        <w:t>的稀硫酸</w:t>
      </w:r>
      <w:r w:rsidR="004848AC" w:rsidRPr="009E6BFB">
        <w:rPr>
          <w:spacing w:val="24"/>
        </w:rPr>
        <w:t>50.0</w:t>
      </w:r>
      <w:r w:rsidR="004848AC" w:rsidRPr="009E6BFB">
        <w:rPr>
          <w:spacing w:val="24"/>
        </w:rPr>
        <w:t>毫升</w:t>
      </w:r>
      <w:r w:rsidR="00BA5B8B" w:rsidRPr="009E6BFB">
        <w:rPr>
          <w:spacing w:val="24"/>
        </w:rPr>
        <w:t>緩緩加入</w:t>
      </w:r>
      <w:r w:rsidR="00707302" w:rsidRPr="009E6BFB">
        <w:rPr>
          <w:spacing w:val="24"/>
        </w:rPr>
        <w:t>於</w:t>
      </w:r>
      <w:r w:rsidR="00BA5B8B" w:rsidRPr="009E6BFB">
        <w:rPr>
          <w:spacing w:val="24"/>
        </w:rPr>
        <w:t>0.10M</w:t>
      </w:r>
      <w:r w:rsidR="00BA5B8B" w:rsidRPr="009E6BFB">
        <w:rPr>
          <w:spacing w:val="24"/>
        </w:rPr>
        <w:t>的氫氧化鈉水溶液</w:t>
      </w:r>
      <w:r w:rsidR="00566124" w:rsidRPr="009E6BFB">
        <w:rPr>
          <w:spacing w:val="24"/>
        </w:rPr>
        <w:t>50.0</w:t>
      </w:r>
      <w:r w:rsidR="00566124" w:rsidRPr="009E6BFB">
        <w:rPr>
          <w:spacing w:val="24"/>
        </w:rPr>
        <w:t>毫升</w:t>
      </w:r>
      <w:r w:rsidR="004848AC" w:rsidRPr="009E6BFB">
        <w:rPr>
          <w:spacing w:val="24"/>
        </w:rPr>
        <w:t>中。下列對</w:t>
      </w:r>
      <w:r w:rsidR="00BA5B8B" w:rsidRPr="009E6BFB">
        <w:rPr>
          <w:spacing w:val="24"/>
        </w:rPr>
        <w:t>此實驗</w:t>
      </w:r>
      <w:r w:rsidR="004848AC" w:rsidRPr="009E6BFB">
        <w:rPr>
          <w:spacing w:val="24"/>
        </w:rPr>
        <w:t>的敘述，哪些正確</w:t>
      </w:r>
      <w:r w:rsidR="000D67B2" w:rsidRPr="009E6BFB">
        <w:rPr>
          <w:spacing w:val="24"/>
        </w:rPr>
        <w:t>？（</w:t>
      </w:r>
      <w:r w:rsidR="004848AC" w:rsidRPr="009E6BFB">
        <w:rPr>
          <w:spacing w:val="24"/>
        </w:rPr>
        <w:t>應選</w:t>
      </w:r>
      <w:r w:rsidR="005D459E" w:rsidRPr="009E6BFB">
        <w:rPr>
          <w:spacing w:val="24"/>
        </w:rPr>
        <w:t>2</w:t>
      </w:r>
      <w:r w:rsidR="004848AC" w:rsidRPr="009E6BFB">
        <w:rPr>
          <w:spacing w:val="24"/>
        </w:rPr>
        <w:t>項</w:t>
      </w:r>
      <w:r w:rsidR="000D67B2" w:rsidRPr="009E6BFB">
        <w:rPr>
          <w:spacing w:val="24"/>
        </w:rPr>
        <w:t>）</w:t>
      </w:r>
    </w:p>
    <w:p w:rsidR="004848AC" w:rsidRPr="009E6BFB" w:rsidRDefault="004848AC" w:rsidP="00D5103D">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此反應為放熱反應</w:t>
      </w:r>
      <w:r w:rsidR="00B13B24" w:rsidRPr="009E6BFB">
        <w:rPr>
          <w:rFonts w:ascii="Times New Roman" w:hAnsi="Times New Roman" w:cs="Times New Roman"/>
          <w:spacing w:val="24"/>
        </w:rPr>
        <w:tab/>
      </w:r>
      <w:r w:rsidRPr="009E6BFB">
        <w:rPr>
          <w:rFonts w:ascii="Times New Roman" w:hAnsi="Times New Roman" w:cs="Times New Roman"/>
          <w:spacing w:val="24"/>
        </w:rPr>
        <w:t>(B)</w:t>
      </w:r>
      <w:r w:rsidRPr="009E6BFB">
        <w:rPr>
          <w:rFonts w:ascii="Times New Roman" w:hAnsi="Times New Roman" w:cs="Times New Roman"/>
          <w:spacing w:val="24"/>
        </w:rPr>
        <w:t>此溶液會產生沉澱</w:t>
      </w:r>
    </w:p>
    <w:p w:rsidR="004848AC" w:rsidRPr="009E6BFB" w:rsidRDefault="004848AC" w:rsidP="00D5103D">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C)</w:t>
      </w:r>
      <w:r w:rsidR="00882BA7" w:rsidRPr="009E6BFB">
        <w:rPr>
          <w:rFonts w:ascii="Times New Roman" w:hAnsi="Times New Roman" w:cs="Times New Roman"/>
          <w:spacing w:val="24"/>
        </w:rPr>
        <w:t>混合時</w:t>
      </w:r>
      <w:r w:rsidRPr="009E6BFB">
        <w:rPr>
          <w:rFonts w:ascii="Times New Roman" w:hAnsi="Times New Roman" w:cs="Times New Roman"/>
          <w:spacing w:val="24"/>
        </w:rPr>
        <w:t>會產生酸性氣體</w:t>
      </w:r>
      <w:r w:rsidR="00B13B24" w:rsidRPr="009E6BFB">
        <w:rPr>
          <w:rFonts w:ascii="Times New Roman" w:hAnsi="Times New Roman" w:cs="Times New Roman"/>
          <w:spacing w:val="24"/>
        </w:rPr>
        <w:tab/>
      </w:r>
      <w:r w:rsidRPr="009E6BFB">
        <w:rPr>
          <w:rFonts w:ascii="Times New Roman" w:hAnsi="Times New Roman" w:cs="Times New Roman"/>
          <w:spacing w:val="24"/>
        </w:rPr>
        <w:t>(D)</w:t>
      </w:r>
      <w:r w:rsidRPr="009E6BFB">
        <w:rPr>
          <w:rFonts w:ascii="Times New Roman" w:hAnsi="Times New Roman" w:cs="Times New Roman"/>
          <w:spacing w:val="20"/>
        </w:rPr>
        <w:t>混合</w:t>
      </w:r>
      <w:r w:rsidR="00882BA7" w:rsidRPr="009E6BFB">
        <w:rPr>
          <w:rFonts w:ascii="Times New Roman" w:hAnsi="Times New Roman" w:cs="Times New Roman"/>
          <w:spacing w:val="20"/>
        </w:rPr>
        <w:t>溶</w:t>
      </w:r>
      <w:r w:rsidRPr="009E6BFB">
        <w:rPr>
          <w:rFonts w:ascii="Times New Roman" w:hAnsi="Times New Roman" w:cs="Times New Roman"/>
          <w:spacing w:val="20"/>
        </w:rPr>
        <w:t>液</w:t>
      </w:r>
      <w:r w:rsidR="00882BA7" w:rsidRPr="009E6BFB">
        <w:rPr>
          <w:rFonts w:ascii="Times New Roman" w:hAnsi="Times New Roman" w:cs="Times New Roman"/>
          <w:spacing w:val="20"/>
        </w:rPr>
        <w:t>中，鈉離子</w:t>
      </w:r>
      <w:r w:rsidR="006000AF" w:rsidRPr="009E6BFB">
        <w:rPr>
          <w:rFonts w:ascii="Times New Roman" w:hAnsi="Times New Roman" w:cs="Times New Roman"/>
          <w:spacing w:val="20"/>
        </w:rPr>
        <w:t>的</w:t>
      </w:r>
      <w:r w:rsidR="00882BA7" w:rsidRPr="009E6BFB">
        <w:rPr>
          <w:rFonts w:ascii="Times New Roman" w:hAnsi="Times New Roman" w:cs="Times New Roman"/>
          <w:spacing w:val="20"/>
        </w:rPr>
        <w:t>濃度為</w:t>
      </w:r>
      <w:r w:rsidR="00882BA7" w:rsidRPr="009E6BFB">
        <w:rPr>
          <w:rFonts w:ascii="Times New Roman" w:hAnsi="Times New Roman" w:cs="Times New Roman"/>
          <w:spacing w:val="20"/>
        </w:rPr>
        <w:t>0.05M</w:t>
      </w:r>
    </w:p>
    <w:p w:rsidR="004848AC" w:rsidRPr="009E6BFB" w:rsidRDefault="004848AC" w:rsidP="00D5103D">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混合溶液</w:t>
      </w:r>
      <w:r w:rsidR="00882BA7" w:rsidRPr="009E6BFB">
        <w:rPr>
          <w:rFonts w:ascii="Times New Roman" w:hAnsi="Times New Roman" w:cs="Times New Roman"/>
          <w:spacing w:val="24"/>
        </w:rPr>
        <w:t>中，氫氧根離子的濃度為</w:t>
      </w:r>
      <w:r w:rsidR="00882BA7" w:rsidRPr="009E6BFB">
        <w:rPr>
          <w:rFonts w:ascii="Times New Roman" w:hAnsi="Times New Roman" w:cs="Times New Roman"/>
          <w:spacing w:val="24"/>
        </w:rPr>
        <w:t>0.05M</w:t>
      </w:r>
    </w:p>
    <w:p w:rsidR="004848AC" w:rsidRPr="009E6BFB" w:rsidRDefault="008136C4" w:rsidP="002D0202">
      <w:pPr>
        <w:pStyle w:val="TIT1"/>
        <w:snapToGrid/>
        <w:spacing w:beforeLines="50" w:before="120" w:line="360" w:lineRule="atLeast"/>
        <w:ind w:left="362" w:hangingChars="135" w:hanging="362"/>
        <w:rPr>
          <w:spacing w:val="24"/>
        </w:rPr>
      </w:pPr>
      <w:r w:rsidRPr="009E6BFB">
        <w:rPr>
          <w:spacing w:val="24"/>
        </w:rPr>
        <w:t>32</w:t>
      </w:r>
      <w:r w:rsidR="004848AC" w:rsidRPr="009E6BFB">
        <w:rPr>
          <w:spacing w:val="24"/>
        </w:rPr>
        <w:t>.</w:t>
      </w:r>
      <w:r w:rsidR="004848AC" w:rsidRPr="009E6BFB">
        <w:rPr>
          <w:spacing w:val="24"/>
        </w:rPr>
        <w:tab/>
      </w:r>
      <w:r w:rsidR="004848AC" w:rsidRPr="009E6BFB">
        <w:rPr>
          <w:spacing w:val="24"/>
        </w:rPr>
        <w:t>下列有關</w:t>
      </w:r>
      <w:r w:rsidR="00036818" w:rsidRPr="009E6BFB">
        <w:rPr>
          <w:spacing w:val="24"/>
          <w:position w:val="-10"/>
        </w:rPr>
        <w:object w:dxaOrig="700" w:dyaOrig="320">
          <v:shape id="_x0000_i1084" type="#_x0000_t75" style="width:36pt;height:15.9pt" o:ole="">
            <v:imagedata r:id="rId128" o:title=""/>
          </v:shape>
          <o:OLEObject Type="Embed" ProgID="Equation.DSMT4" ShapeID="_x0000_i1084" DrawAspect="Content" ObjectID="_1574366492" r:id="rId129"/>
        </w:object>
      </w:r>
      <w:r w:rsidR="004848AC" w:rsidRPr="009E6BFB">
        <w:rPr>
          <w:spacing w:val="24"/>
        </w:rPr>
        <w:t>、</w:t>
      </w:r>
      <w:r w:rsidR="00A80CD1" w:rsidRPr="009E6BFB">
        <w:rPr>
          <w:spacing w:val="24"/>
          <w:position w:val="-10"/>
        </w:rPr>
        <w:object w:dxaOrig="800" w:dyaOrig="320">
          <v:shape id="_x0000_i1085" type="#_x0000_t75" style="width:39.45pt;height:15.9pt" o:ole="">
            <v:imagedata r:id="rId130" o:title=""/>
          </v:shape>
          <o:OLEObject Type="Embed" ProgID="Equation.DSMT4" ShapeID="_x0000_i1085" DrawAspect="Content" ObjectID="_1574366493" r:id="rId131"/>
        </w:object>
      </w:r>
      <w:r w:rsidR="004848AC" w:rsidRPr="009E6BFB">
        <w:rPr>
          <w:spacing w:val="24"/>
        </w:rPr>
        <w:t>和</w:t>
      </w:r>
      <w:r w:rsidR="004848AC" w:rsidRPr="009E6BFB">
        <w:rPr>
          <w:spacing w:val="24"/>
        </w:rPr>
        <w:t>NaCl</w:t>
      </w:r>
      <w:r w:rsidR="004848AC" w:rsidRPr="009E6BFB">
        <w:rPr>
          <w:spacing w:val="24"/>
        </w:rPr>
        <w:t>三種化合物的敘述，哪些正確</w:t>
      </w:r>
      <w:r w:rsidR="004848AC" w:rsidRPr="009E6BFB">
        <w:rPr>
          <w:spacing w:val="24"/>
        </w:rPr>
        <w:t>?</w:t>
      </w:r>
      <w:r w:rsidR="004848AC" w:rsidRPr="009E6BFB">
        <w:rPr>
          <w:spacing w:val="24"/>
        </w:rPr>
        <w:t>（應選</w:t>
      </w:r>
      <w:r w:rsidR="004848AC" w:rsidRPr="009E6BFB">
        <w:rPr>
          <w:spacing w:val="24"/>
        </w:rPr>
        <w:t>3</w:t>
      </w:r>
      <w:r w:rsidR="004848AC" w:rsidRPr="009E6BFB">
        <w:rPr>
          <w:spacing w:val="24"/>
        </w:rPr>
        <w:t>項）</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A) NaCl</w:t>
      </w:r>
      <w:r w:rsidRPr="009E6BFB">
        <w:rPr>
          <w:rFonts w:ascii="Times New Roman" w:hAnsi="Times New Roman" w:cs="Times New Roman"/>
          <w:spacing w:val="24"/>
        </w:rPr>
        <w:t>為離子化合物</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B)</w:t>
      </w:r>
      <w:r w:rsidR="00036818" w:rsidRPr="009E6BFB">
        <w:rPr>
          <w:rFonts w:ascii="Times New Roman" w:hAnsi="Times New Roman" w:cs="Times New Roman"/>
          <w:spacing w:val="24"/>
          <w:position w:val="-10"/>
        </w:rPr>
        <w:object w:dxaOrig="700" w:dyaOrig="320">
          <v:shape id="_x0000_i1086" type="#_x0000_t75" style="width:36pt;height:15.9pt" o:ole="">
            <v:imagedata r:id="rId132" o:title=""/>
          </v:shape>
          <o:OLEObject Type="Embed" ProgID="Equation.DSMT4" ShapeID="_x0000_i1086" DrawAspect="Content" ObjectID="_1574366494" r:id="rId133"/>
        </w:object>
      </w:r>
      <w:r w:rsidRPr="009E6BFB">
        <w:rPr>
          <w:rFonts w:ascii="Times New Roman" w:hAnsi="Times New Roman" w:cs="Times New Roman"/>
          <w:spacing w:val="24"/>
        </w:rPr>
        <w:t>為分子化合物</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C)</w:t>
      </w:r>
      <w:r w:rsidR="00036818" w:rsidRPr="009E6BFB">
        <w:rPr>
          <w:rFonts w:ascii="Times New Roman" w:hAnsi="Times New Roman" w:cs="Times New Roman"/>
          <w:spacing w:val="24"/>
          <w:position w:val="-10"/>
        </w:rPr>
        <w:object w:dxaOrig="800" w:dyaOrig="320">
          <v:shape id="_x0000_i1087" type="#_x0000_t75" style="width:39.45pt;height:15.9pt" o:ole="">
            <v:imagedata r:id="rId134" o:title=""/>
          </v:shape>
          <o:OLEObject Type="Embed" ProgID="Equation.DSMT4" ShapeID="_x0000_i1087" DrawAspect="Content" ObjectID="_1574366495" r:id="rId135"/>
        </w:object>
      </w:r>
      <w:r w:rsidRPr="009E6BFB">
        <w:rPr>
          <w:rFonts w:ascii="Times New Roman" w:hAnsi="Times New Roman" w:cs="Times New Roman"/>
          <w:spacing w:val="24"/>
        </w:rPr>
        <w:t>為離子化合物</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D)</w:t>
      </w:r>
      <w:r w:rsidR="00036818" w:rsidRPr="009E6BFB">
        <w:rPr>
          <w:rFonts w:ascii="Times New Roman" w:hAnsi="Times New Roman" w:cs="Times New Roman"/>
          <w:spacing w:val="24"/>
          <w:position w:val="-10"/>
        </w:rPr>
        <w:object w:dxaOrig="700" w:dyaOrig="320">
          <v:shape id="_x0000_i1088" type="#_x0000_t75" style="width:36pt;height:15.9pt" o:ole="">
            <v:imagedata r:id="rId136" o:title=""/>
          </v:shape>
          <o:OLEObject Type="Embed" ProgID="Equation.DSMT4" ShapeID="_x0000_i1088" DrawAspect="Content" ObjectID="_1574366496" r:id="rId137"/>
        </w:object>
      </w:r>
      <w:r w:rsidRPr="009E6BFB">
        <w:rPr>
          <w:rFonts w:ascii="Times New Roman" w:hAnsi="Times New Roman" w:cs="Times New Roman"/>
          <w:spacing w:val="24"/>
        </w:rPr>
        <w:t>中的氮原子與氫原子之間以共價鍵鍵結</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E)</w:t>
      </w:r>
      <w:r w:rsidR="00036818" w:rsidRPr="009E6BFB">
        <w:rPr>
          <w:rFonts w:ascii="Times New Roman" w:hAnsi="Times New Roman" w:cs="Times New Roman"/>
          <w:spacing w:val="24"/>
          <w:position w:val="-10"/>
        </w:rPr>
        <w:object w:dxaOrig="800" w:dyaOrig="320">
          <v:shape id="_x0000_i1089" type="#_x0000_t75" style="width:39.45pt;height:15.9pt" o:ole="">
            <v:imagedata r:id="rId138" o:title=""/>
          </v:shape>
          <o:OLEObject Type="Embed" ProgID="Equation.DSMT4" ShapeID="_x0000_i1089" DrawAspect="Content" ObjectID="_1574366497" r:id="rId139"/>
        </w:object>
      </w:r>
      <w:r w:rsidRPr="009E6BFB">
        <w:rPr>
          <w:rFonts w:ascii="Times New Roman" w:hAnsi="Times New Roman" w:cs="Times New Roman"/>
          <w:spacing w:val="24"/>
        </w:rPr>
        <w:t>中的硫原子與氧原子之間以離子鍵鍵結</w:t>
      </w:r>
    </w:p>
    <w:p w:rsidR="004848AC" w:rsidRPr="009E6BFB" w:rsidRDefault="008136C4" w:rsidP="002D0202">
      <w:pPr>
        <w:pStyle w:val="TIT1"/>
        <w:snapToGrid/>
        <w:spacing w:beforeLines="50" w:before="120" w:line="360" w:lineRule="atLeast"/>
        <w:ind w:left="362" w:hangingChars="135" w:hanging="362"/>
        <w:rPr>
          <w:spacing w:val="24"/>
        </w:rPr>
      </w:pPr>
      <w:r w:rsidRPr="009E6BFB">
        <w:rPr>
          <w:spacing w:val="24"/>
        </w:rPr>
        <w:t>33</w:t>
      </w:r>
      <w:r w:rsidR="004848AC" w:rsidRPr="009E6BFB">
        <w:rPr>
          <w:spacing w:val="24"/>
        </w:rPr>
        <w:t>.</w:t>
      </w:r>
      <w:r w:rsidR="00A41EAA" w:rsidRPr="009E6BFB">
        <w:rPr>
          <w:spacing w:val="24"/>
        </w:rPr>
        <w:tab/>
      </w:r>
      <w:r w:rsidR="004848AC" w:rsidRPr="009E6BFB">
        <w:rPr>
          <w:spacing w:val="24"/>
        </w:rPr>
        <w:t>下列哪些是</w:t>
      </w:r>
      <w:r w:rsidR="00E903FB" w:rsidRPr="009E6BFB">
        <w:rPr>
          <w:spacing w:val="24"/>
        </w:rPr>
        <w:t>真核</w:t>
      </w:r>
      <w:r w:rsidR="004848AC" w:rsidRPr="009E6BFB">
        <w:rPr>
          <w:spacing w:val="24"/>
        </w:rPr>
        <w:t>細胞</w:t>
      </w:r>
      <w:r w:rsidR="00092FB7" w:rsidRPr="009E6BFB">
        <w:rPr>
          <w:spacing w:val="24"/>
        </w:rPr>
        <w:t>的</w:t>
      </w:r>
      <w:r w:rsidR="004848AC" w:rsidRPr="009E6BFB">
        <w:rPr>
          <w:spacing w:val="24"/>
        </w:rPr>
        <w:t>呼吸作用中</w:t>
      </w:r>
      <w:r w:rsidR="00E903FB" w:rsidRPr="009E6BFB">
        <w:rPr>
          <w:spacing w:val="24"/>
        </w:rPr>
        <w:t>，</w:t>
      </w:r>
      <w:r w:rsidR="004848AC" w:rsidRPr="009E6BFB">
        <w:rPr>
          <w:spacing w:val="24"/>
        </w:rPr>
        <w:t>有氧呼吸與無氧呼吸的共同特徵</w:t>
      </w:r>
      <w:r w:rsidR="000D67B2" w:rsidRPr="009E6BFB">
        <w:rPr>
          <w:spacing w:val="24"/>
        </w:rPr>
        <w:t>？（</w:t>
      </w:r>
      <w:r w:rsidR="004848AC" w:rsidRPr="009E6BFB">
        <w:rPr>
          <w:spacing w:val="24"/>
        </w:rPr>
        <w:t>應選</w:t>
      </w:r>
      <w:r w:rsidR="004848AC" w:rsidRPr="009E6BFB">
        <w:rPr>
          <w:spacing w:val="24"/>
        </w:rPr>
        <w:t>2</w:t>
      </w:r>
      <w:r w:rsidR="004848AC" w:rsidRPr="009E6BFB">
        <w:rPr>
          <w:spacing w:val="24"/>
        </w:rPr>
        <w:t>項</w:t>
      </w:r>
      <w:r w:rsidR="000D67B2" w:rsidRPr="009E6BFB">
        <w:rPr>
          <w:spacing w:val="24"/>
        </w:rPr>
        <w:t>）</w:t>
      </w:r>
    </w:p>
    <w:p w:rsidR="004848AC" w:rsidRPr="009E6BFB" w:rsidRDefault="004848AC" w:rsidP="00D5103D">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皆會產生</w:t>
      </w:r>
      <w:r w:rsidRPr="009E6BFB">
        <w:rPr>
          <w:rFonts w:ascii="Times New Roman" w:hAnsi="Times New Roman" w:cs="Times New Roman"/>
          <w:spacing w:val="24"/>
        </w:rPr>
        <w:t>ATP</w:t>
      </w:r>
      <w:r w:rsidR="00B13B24" w:rsidRPr="009E6BFB">
        <w:rPr>
          <w:rFonts w:ascii="Times New Roman" w:hAnsi="Times New Roman" w:cs="Times New Roman"/>
          <w:spacing w:val="24"/>
        </w:rPr>
        <w:tab/>
      </w:r>
      <w:r w:rsidRPr="009E6BFB">
        <w:rPr>
          <w:rFonts w:ascii="Times New Roman" w:hAnsi="Times New Roman" w:cs="Times New Roman"/>
          <w:spacing w:val="24"/>
        </w:rPr>
        <w:t>(B)</w:t>
      </w:r>
      <w:r w:rsidRPr="009E6BFB">
        <w:rPr>
          <w:rFonts w:ascii="Times New Roman" w:hAnsi="Times New Roman" w:cs="Times New Roman"/>
          <w:spacing w:val="24"/>
        </w:rPr>
        <w:t>皆有糖解的過程</w:t>
      </w:r>
    </w:p>
    <w:p w:rsidR="004848AC" w:rsidRPr="009E6BFB" w:rsidRDefault="004848AC" w:rsidP="00D5103D">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皆有將丙酮酸還原成乳酸的過程</w:t>
      </w:r>
      <w:r w:rsidR="00B13B24" w:rsidRPr="009E6BFB">
        <w:rPr>
          <w:rFonts w:ascii="Times New Roman" w:hAnsi="Times New Roman" w:cs="Times New Roman"/>
          <w:spacing w:val="24"/>
        </w:rPr>
        <w:tab/>
      </w:r>
      <w:r w:rsidRPr="009E6BFB">
        <w:rPr>
          <w:rFonts w:ascii="Times New Roman" w:hAnsi="Times New Roman" w:cs="Times New Roman"/>
          <w:spacing w:val="24"/>
        </w:rPr>
        <w:t>(D)</w:t>
      </w:r>
      <w:r w:rsidRPr="009E6BFB">
        <w:rPr>
          <w:rFonts w:ascii="Times New Roman" w:hAnsi="Times New Roman" w:cs="Times New Roman"/>
          <w:spacing w:val="24"/>
        </w:rPr>
        <w:t>皆發生在粒線體中</w:t>
      </w:r>
    </w:p>
    <w:p w:rsidR="001F6544" w:rsidRPr="001F6544" w:rsidRDefault="004848AC" w:rsidP="001F6544">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hint="eastAsia"/>
          <w:color w:val="FF0000"/>
          <w:spacing w:val="24"/>
          <w:kern w:val="0"/>
          <w:szCs w:val="20"/>
        </w:rPr>
      </w:pPr>
      <w:r w:rsidRPr="009E6BFB">
        <w:rPr>
          <w:rFonts w:ascii="Times New Roman" w:hAnsi="Times New Roman" w:cs="Times New Roman"/>
          <w:spacing w:val="24"/>
        </w:rPr>
        <w:t>(E)</w:t>
      </w:r>
      <w:r w:rsidR="00F81A60" w:rsidRPr="009E6BFB">
        <w:rPr>
          <w:rFonts w:ascii="Times New Roman" w:hAnsi="Times New Roman" w:cs="Times New Roman"/>
          <w:spacing w:val="24"/>
        </w:rPr>
        <w:t>全都會產生酒精</w:t>
      </w:r>
      <w:r w:rsidR="001F6544">
        <w:rPr>
          <w:rFonts w:ascii="Times New Roman" w:hAnsi="Times New Roman" w:cs="Times New Roman"/>
          <w:spacing w:val="24"/>
        </w:rPr>
        <w:br/>
      </w:r>
      <w:r w:rsidR="001F6544">
        <w:rPr>
          <w:rFonts w:ascii="Times New Roman" w:hAnsi="Times New Roman" w:cs="Times New Roman" w:hint="eastAsia"/>
          <w:color w:val="FF0000"/>
          <w:spacing w:val="24"/>
          <w:kern w:val="0"/>
          <w:szCs w:val="20"/>
        </w:rPr>
        <w:t>答案：</w:t>
      </w:r>
      <w:r w:rsidR="001F6544">
        <w:rPr>
          <w:rFonts w:ascii="Times New Roman" w:hAnsi="Times New Roman" w:cs="Times New Roman" w:hint="eastAsia"/>
          <w:color w:val="FF0000"/>
          <w:spacing w:val="24"/>
          <w:kern w:val="0"/>
          <w:szCs w:val="20"/>
        </w:rPr>
        <w:t>(A)(B</w:t>
      </w:r>
      <w:r w:rsidR="001F6544">
        <w:rPr>
          <w:rFonts w:ascii="Times New Roman" w:hAnsi="Times New Roman" w:cs="Times New Roman" w:hint="eastAsia"/>
          <w:color w:val="FF0000"/>
          <w:spacing w:val="24"/>
          <w:kern w:val="0"/>
          <w:szCs w:val="20"/>
        </w:rPr>
        <w:t>)</w:t>
      </w:r>
      <w:r w:rsidR="001F6544">
        <w:rPr>
          <w:rFonts w:ascii="Times New Roman" w:hAnsi="Times New Roman" w:cs="Times New Roman"/>
          <w:color w:val="FF0000"/>
          <w:spacing w:val="24"/>
          <w:kern w:val="0"/>
          <w:szCs w:val="20"/>
        </w:rPr>
        <w:br/>
      </w:r>
      <w:r w:rsidR="001F6544">
        <w:rPr>
          <w:rFonts w:ascii="Times New Roman" w:hAnsi="Times New Roman" w:cs="Times New Roman" w:hint="eastAsia"/>
          <w:color w:val="FF0000"/>
          <w:spacing w:val="24"/>
          <w:kern w:val="0"/>
          <w:szCs w:val="20"/>
        </w:rPr>
        <w:t>(C)X</w:t>
      </w:r>
      <w:r w:rsidR="001F6544">
        <w:rPr>
          <w:rFonts w:ascii="Times New Roman" w:hAnsi="Times New Roman" w:cs="Times New Roman" w:hint="eastAsia"/>
          <w:color w:val="FF0000"/>
          <w:spacing w:val="24"/>
          <w:kern w:val="0"/>
          <w:szCs w:val="20"/>
        </w:rPr>
        <w:t>，將丙酮還原成乳酸僅有無氧呼吸中的乳酸發酵才有</w:t>
      </w:r>
      <w:r w:rsidR="001F6544">
        <w:rPr>
          <w:rFonts w:ascii="Times New Roman" w:hAnsi="Times New Roman" w:cs="Times New Roman" w:hint="eastAsia"/>
          <w:color w:val="FF0000"/>
          <w:spacing w:val="24"/>
          <w:kern w:val="0"/>
          <w:szCs w:val="20"/>
        </w:rPr>
        <w:t>。</w:t>
      </w:r>
      <w:r w:rsidR="001F6544">
        <w:rPr>
          <w:rFonts w:ascii="Times New Roman" w:hAnsi="Times New Roman" w:cs="Times New Roman"/>
          <w:color w:val="FF0000"/>
          <w:spacing w:val="24"/>
          <w:kern w:val="0"/>
          <w:szCs w:val="20"/>
        </w:rPr>
        <w:br/>
      </w:r>
      <w:r w:rsidR="001F6544">
        <w:rPr>
          <w:rFonts w:ascii="Times New Roman" w:hAnsi="Times New Roman" w:cs="Times New Roman" w:hint="eastAsia"/>
          <w:color w:val="FF0000"/>
          <w:spacing w:val="24"/>
          <w:kern w:val="0"/>
          <w:szCs w:val="20"/>
        </w:rPr>
        <w:t>(D)X</w:t>
      </w:r>
      <w:r w:rsidR="001F6544">
        <w:rPr>
          <w:rFonts w:ascii="Times New Roman" w:hAnsi="Times New Roman" w:cs="Times New Roman" w:hint="eastAsia"/>
          <w:color w:val="FF0000"/>
          <w:spacing w:val="24"/>
          <w:kern w:val="0"/>
          <w:szCs w:val="20"/>
        </w:rPr>
        <w:t>，無氧呼吸全部在細胞質進行，另外有氧呼吸的糖解作用亦在細胞質進行。</w:t>
      </w:r>
      <w:r w:rsidR="001F6544">
        <w:rPr>
          <w:rFonts w:ascii="Times New Roman" w:hAnsi="Times New Roman" w:cs="Times New Roman"/>
          <w:color w:val="FF0000"/>
          <w:spacing w:val="24"/>
          <w:kern w:val="0"/>
          <w:szCs w:val="20"/>
        </w:rPr>
        <w:br/>
      </w:r>
      <w:r w:rsidR="001F6544">
        <w:rPr>
          <w:rFonts w:ascii="Times New Roman" w:hAnsi="Times New Roman" w:cs="Times New Roman" w:hint="eastAsia"/>
          <w:color w:val="FF0000"/>
          <w:spacing w:val="24"/>
          <w:kern w:val="0"/>
          <w:szCs w:val="20"/>
        </w:rPr>
        <w:t>(E)X</w:t>
      </w:r>
      <w:r w:rsidR="001F6544">
        <w:rPr>
          <w:rFonts w:ascii="Times New Roman" w:hAnsi="Times New Roman" w:cs="Times New Roman" w:hint="eastAsia"/>
          <w:color w:val="FF0000"/>
          <w:spacing w:val="24"/>
          <w:kern w:val="0"/>
          <w:szCs w:val="20"/>
        </w:rPr>
        <w:t>，僅有</w:t>
      </w:r>
      <w:r w:rsidR="001F6544">
        <w:rPr>
          <w:rFonts w:ascii="Times New Roman" w:hAnsi="Times New Roman" w:cs="Times New Roman" w:hint="eastAsia"/>
          <w:color w:val="FF0000"/>
          <w:spacing w:val="24"/>
          <w:kern w:val="0"/>
          <w:szCs w:val="20"/>
        </w:rPr>
        <w:t>無氧呼吸中的</w:t>
      </w:r>
      <w:r w:rsidR="001F6544">
        <w:rPr>
          <w:rFonts w:ascii="Times New Roman" w:hAnsi="Times New Roman" w:cs="Times New Roman" w:hint="eastAsia"/>
          <w:color w:val="FF0000"/>
          <w:spacing w:val="24"/>
          <w:kern w:val="0"/>
          <w:szCs w:val="20"/>
        </w:rPr>
        <w:t>酒精</w:t>
      </w:r>
      <w:r w:rsidR="001F6544">
        <w:rPr>
          <w:rFonts w:ascii="Times New Roman" w:hAnsi="Times New Roman" w:cs="Times New Roman" w:hint="eastAsia"/>
          <w:color w:val="FF0000"/>
          <w:spacing w:val="24"/>
          <w:kern w:val="0"/>
          <w:szCs w:val="20"/>
        </w:rPr>
        <w:t>發酵才有</w:t>
      </w:r>
      <w:r w:rsidR="001F6544">
        <w:rPr>
          <w:rFonts w:ascii="Times New Roman" w:hAnsi="Times New Roman" w:cs="Times New Roman" w:hint="eastAsia"/>
          <w:color w:val="FF0000"/>
          <w:spacing w:val="24"/>
          <w:kern w:val="0"/>
          <w:szCs w:val="20"/>
        </w:rPr>
        <w:t>。</w:t>
      </w:r>
    </w:p>
    <w:p w:rsidR="004848AC" w:rsidRPr="001F6544" w:rsidRDefault="004848AC" w:rsidP="00D5103D">
      <w:pPr>
        <w:pStyle w:val="AB1"/>
        <w:snapToGrid/>
        <w:spacing w:line="360" w:lineRule="atLeast"/>
        <w:ind w:leftChars="0" w:left="369" w:firstLineChars="0" w:firstLine="0"/>
        <w:rPr>
          <w:rFonts w:ascii="Times New Roman" w:hAnsi="Times New Roman" w:cs="Times New Roman" w:hint="eastAsia"/>
          <w:spacing w:val="24"/>
        </w:rPr>
      </w:pPr>
    </w:p>
    <w:p w:rsidR="004848AC" w:rsidRPr="009E6BFB" w:rsidRDefault="008136C4" w:rsidP="002D0202">
      <w:pPr>
        <w:pStyle w:val="TIT1"/>
        <w:snapToGrid/>
        <w:spacing w:beforeLines="50" w:before="120" w:line="360" w:lineRule="atLeast"/>
        <w:ind w:left="362" w:hangingChars="135" w:hanging="362"/>
        <w:rPr>
          <w:spacing w:val="24"/>
        </w:rPr>
      </w:pPr>
      <w:r w:rsidRPr="009E6BFB">
        <w:rPr>
          <w:spacing w:val="24"/>
        </w:rPr>
        <w:t>34</w:t>
      </w:r>
      <w:r w:rsidR="004848AC" w:rsidRPr="009E6BFB">
        <w:rPr>
          <w:spacing w:val="24"/>
        </w:rPr>
        <w:t>.</w:t>
      </w:r>
      <w:r w:rsidR="00A41EAA" w:rsidRPr="009E6BFB">
        <w:rPr>
          <w:spacing w:val="24"/>
        </w:rPr>
        <w:tab/>
      </w:r>
      <w:r w:rsidR="004848AC" w:rsidRPr="009E6BFB">
        <w:rPr>
          <w:spacing w:val="24"/>
        </w:rPr>
        <w:t>下列有關生物學上所發展的演化理論之敘述，哪些正確？</w:t>
      </w:r>
      <w:r w:rsidR="000D67B2" w:rsidRPr="009E6BFB">
        <w:rPr>
          <w:spacing w:val="24"/>
        </w:rPr>
        <w:t>（</w:t>
      </w:r>
      <w:r w:rsidR="004848AC" w:rsidRPr="009E6BFB">
        <w:rPr>
          <w:spacing w:val="24"/>
        </w:rPr>
        <w:t>應選</w:t>
      </w:r>
      <w:r w:rsidR="004848AC" w:rsidRPr="009E6BFB">
        <w:rPr>
          <w:spacing w:val="24"/>
        </w:rPr>
        <w:t>2</w:t>
      </w:r>
      <w:r w:rsidR="004848AC" w:rsidRPr="009E6BFB">
        <w:rPr>
          <w:spacing w:val="24"/>
        </w:rPr>
        <w:t>項</w:t>
      </w:r>
      <w:r w:rsidR="000D67B2" w:rsidRPr="009E6BFB">
        <w:rPr>
          <w:spacing w:val="24"/>
        </w:rPr>
        <w:t>）</w:t>
      </w:r>
    </w:p>
    <w:p w:rsidR="004848AC" w:rsidRPr="009E6BFB" w:rsidRDefault="00A41EAA"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lastRenderedPageBreak/>
        <w:t>(A)</w:t>
      </w:r>
      <w:r w:rsidR="004848AC" w:rsidRPr="009E6BFB">
        <w:rPr>
          <w:rFonts w:ascii="Times New Roman" w:hAnsi="Times New Roman" w:cs="Times New Roman"/>
          <w:spacing w:val="24"/>
        </w:rPr>
        <w:t>神創說</w:t>
      </w:r>
      <w:r w:rsidR="00F81A60" w:rsidRPr="009E6BFB">
        <w:rPr>
          <w:rFonts w:ascii="Times New Roman" w:hAnsi="Times New Roman" w:cs="Times New Roman"/>
          <w:spacing w:val="24"/>
        </w:rPr>
        <w:t>（自然神學論、創造論）</w:t>
      </w:r>
      <w:r w:rsidR="004848AC" w:rsidRPr="009E6BFB">
        <w:rPr>
          <w:rFonts w:ascii="Times New Roman" w:hAnsi="Times New Roman" w:cs="Times New Roman"/>
          <w:spacing w:val="24"/>
        </w:rPr>
        <w:t>認為物種皆適應於其生存環境，不隨時間而改變各性狀之特徵</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林奈認為物種皆由演化而來，其分類系統中，同</w:t>
      </w:r>
      <w:r w:rsidR="00024B72">
        <w:rPr>
          <w:rFonts w:ascii="Times New Roman" w:hAnsi="Times New Roman" w:cs="Times New Roman" w:hint="eastAsia"/>
          <w:spacing w:val="24"/>
        </w:rPr>
        <w:t>科</w:t>
      </w:r>
      <w:r w:rsidRPr="009E6BFB">
        <w:rPr>
          <w:rFonts w:ascii="Times New Roman" w:hAnsi="Times New Roman" w:cs="Times New Roman"/>
          <w:spacing w:val="24"/>
        </w:rPr>
        <w:t>之物種必較同屬相似</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拉馬克認為親代及其後代持續鍛</w:t>
      </w:r>
      <w:r w:rsidR="00F81A60" w:rsidRPr="009E6BFB">
        <w:rPr>
          <w:rFonts w:ascii="Times New Roman" w:hAnsi="Times New Roman" w:cs="Times New Roman"/>
          <w:spacing w:val="24"/>
        </w:rPr>
        <w:t>鍊</w:t>
      </w:r>
      <w:r w:rsidRPr="009E6BFB">
        <w:rPr>
          <w:rFonts w:ascii="Times New Roman" w:hAnsi="Times New Roman" w:cs="Times New Roman"/>
          <w:spacing w:val="24"/>
        </w:rPr>
        <w:t>某一器官，此器官會發生適應性的改變</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魏斯曼以實驗說明：體細胞之性狀發生適應性改變，才會發生演化現象</w:t>
      </w:r>
    </w:p>
    <w:p w:rsidR="004848AC"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達爾文發現鷽鳥</w:t>
      </w:r>
      <w:r w:rsidR="00F81A60" w:rsidRPr="009E6BFB">
        <w:rPr>
          <w:rFonts w:ascii="Times New Roman" w:hAnsi="Times New Roman" w:cs="Times New Roman"/>
          <w:spacing w:val="24"/>
        </w:rPr>
        <w:t>物種</w:t>
      </w:r>
      <w:r w:rsidRPr="009E6BFB">
        <w:rPr>
          <w:rFonts w:ascii="Times New Roman" w:hAnsi="Times New Roman" w:cs="Times New Roman"/>
          <w:spacing w:val="24"/>
        </w:rPr>
        <w:t>在加拉巴哥群島與同緯度海島不同，與環境有關</w:t>
      </w:r>
      <w:r w:rsidR="00001A04" w:rsidRPr="009E6BFB">
        <w:rPr>
          <w:rFonts w:ascii="Times New Roman" w:hAnsi="Times New Roman" w:cs="Times New Roman"/>
          <w:spacing w:val="24"/>
        </w:rPr>
        <w:t>而</w:t>
      </w:r>
      <w:r w:rsidRPr="009E6BFB">
        <w:rPr>
          <w:rFonts w:ascii="Times New Roman" w:hAnsi="Times New Roman" w:cs="Times New Roman"/>
          <w:spacing w:val="24"/>
        </w:rPr>
        <w:t>與演化無關</w:t>
      </w:r>
    </w:p>
    <w:p w:rsidR="00F8567B" w:rsidRPr="00B1465B" w:rsidRDefault="00CA6E43" w:rsidP="00F8567B">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hint="eastAsia"/>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t>A)(C</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sidR="00F8567B">
        <w:rPr>
          <w:rFonts w:ascii="Times New Roman" w:hAnsi="Times New Roman" w:cs="Times New Roman" w:hint="eastAsia"/>
          <w:color w:val="FF0000"/>
          <w:spacing w:val="24"/>
          <w:kern w:val="0"/>
          <w:szCs w:val="20"/>
        </w:rPr>
        <w:t>(</w:t>
      </w:r>
      <w:r w:rsidR="00F8567B">
        <w:rPr>
          <w:rFonts w:ascii="Times New Roman" w:hAnsi="Times New Roman" w:cs="Times New Roman"/>
          <w:color w:val="FF0000"/>
          <w:spacing w:val="24"/>
          <w:kern w:val="0"/>
          <w:szCs w:val="20"/>
        </w:rPr>
        <w:t>B)X</w:t>
      </w:r>
      <w:r w:rsidR="00F8567B">
        <w:rPr>
          <w:rFonts w:ascii="Times New Roman" w:hAnsi="Times New Roman" w:cs="Times New Roman" w:hint="eastAsia"/>
          <w:color w:val="FF0000"/>
          <w:spacing w:val="24"/>
          <w:kern w:val="0"/>
          <w:szCs w:val="20"/>
        </w:rPr>
        <w:t>，林奈仍信奉神創說，故不認為生物會演化。</w:t>
      </w:r>
      <w:r w:rsidR="00F8567B">
        <w:rPr>
          <w:rFonts w:ascii="Times New Roman" w:hAnsi="Times New Roman" w:cs="Times New Roman"/>
          <w:color w:val="FF0000"/>
          <w:spacing w:val="24"/>
          <w:kern w:val="0"/>
          <w:szCs w:val="20"/>
        </w:rPr>
        <w:br/>
      </w:r>
      <w:r w:rsidR="00F8567B">
        <w:rPr>
          <w:rFonts w:ascii="Times New Roman" w:hAnsi="Times New Roman" w:cs="Times New Roman" w:hint="eastAsia"/>
          <w:color w:val="FF0000"/>
          <w:spacing w:val="24"/>
          <w:kern w:val="0"/>
          <w:szCs w:val="20"/>
        </w:rPr>
        <w:t>(D)X</w:t>
      </w:r>
      <w:r w:rsidR="00F8567B">
        <w:rPr>
          <w:rFonts w:ascii="Times New Roman" w:hAnsi="Times New Roman" w:cs="Times New Roman" w:hint="eastAsia"/>
          <w:color w:val="FF0000"/>
          <w:spacing w:val="24"/>
          <w:kern w:val="0"/>
          <w:szCs w:val="20"/>
        </w:rPr>
        <w:t>，他</w:t>
      </w:r>
      <w:r w:rsidR="002477D0">
        <w:rPr>
          <w:rFonts w:ascii="Times New Roman" w:hAnsi="Times New Roman" w:cs="Times New Roman" w:hint="eastAsia"/>
          <w:color w:val="FF0000"/>
          <w:spacing w:val="24"/>
          <w:kern w:val="0"/>
          <w:szCs w:val="20"/>
        </w:rPr>
        <w:t>提出的種質論中認為，</w:t>
      </w:r>
      <w:r w:rsidR="00F8567B">
        <w:rPr>
          <w:rFonts w:ascii="Times New Roman" w:hAnsi="Times New Roman" w:cs="Times New Roman" w:hint="eastAsia"/>
          <w:color w:val="FF0000"/>
          <w:spacing w:val="24"/>
          <w:kern w:val="0"/>
          <w:szCs w:val="20"/>
        </w:rPr>
        <w:t>生殖細胞的改變才有辦法遺傳。</w:t>
      </w:r>
      <w:r w:rsidR="00F8567B">
        <w:rPr>
          <w:rFonts w:ascii="Times New Roman" w:hAnsi="Times New Roman" w:cs="Times New Roman"/>
          <w:color w:val="FF0000"/>
          <w:spacing w:val="24"/>
          <w:kern w:val="0"/>
          <w:szCs w:val="20"/>
        </w:rPr>
        <w:br/>
      </w:r>
      <w:r w:rsidR="00F8567B">
        <w:rPr>
          <w:rFonts w:ascii="Times New Roman" w:hAnsi="Times New Roman" w:cs="Times New Roman" w:hint="eastAsia"/>
          <w:color w:val="FF0000"/>
          <w:spacing w:val="24"/>
          <w:kern w:val="0"/>
          <w:szCs w:val="20"/>
        </w:rPr>
        <w:t>(E)X</w:t>
      </w:r>
      <w:r w:rsidR="00F8567B">
        <w:rPr>
          <w:rFonts w:ascii="Times New Roman" w:hAnsi="Times New Roman" w:cs="Times New Roman" w:hint="eastAsia"/>
          <w:color w:val="FF0000"/>
          <w:spacing w:val="24"/>
          <w:kern w:val="0"/>
          <w:szCs w:val="20"/>
        </w:rPr>
        <w:t>，</w:t>
      </w:r>
      <w:r w:rsidR="002477D0">
        <w:rPr>
          <w:rFonts w:ascii="Times New Roman" w:hAnsi="Times New Roman" w:cs="Times New Roman" w:hint="eastAsia"/>
          <w:color w:val="FF0000"/>
          <w:spacing w:val="24"/>
          <w:kern w:val="0"/>
          <w:szCs w:val="20"/>
        </w:rPr>
        <w:t>與演化有關。</w:t>
      </w:r>
    </w:p>
    <w:p w:rsidR="00CA6E43" w:rsidRPr="00CA6E43" w:rsidRDefault="00CA6E43" w:rsidP="00B47742">
      <w:pPr>
        <w:pStyle w:val="AA1"/>
        <w:ind w:left="761" w:hanging="367"/>
        <w:rPr>
          <w:rFonts w:ascii="Times New Roman" w:hAnsi="Times New Roman" w:cs="Times New Roman" w:hint="eastAsia"/>
          <w:spacing w:val="24"/>
        </w:rPr>
      </w:pPr>
    </w:p>
    <w:p w:rsidR="004848AC" w:rsidRPr="009E6BFB" w:rsidRDefault="008136C4" w:rsidP="00C540EC">
      <w:pPr>
        <w:pStyle w:val="TIT1"/>
        <w:snapToGrid/>
        <w:spacing w:beforeLines="25" w:before="60" w:line="360" w:lineRule="atLeast"/>
        <w:ind w:left="362" w:hangingChars="135" w:hanging="362"/>
        <w:rPr>
          <w:spacing w:val="24"/>
        </w:rPr>
      </w:pPr>
      <w:r w:rsidRPr="009E6BFB">
        <w:rPr>
          <w:spacing w:val="24"/>
        </w:rPr>
        <w:t>35</w:t>
      </w:r>
      <w:r w:rsidR="004848AC" w:rsidRPr="009E6BFB">
        <w:rPr>
          <w:spacing w:val="24"/>
        </w:rPr>
        <w:t>.</w:t>
      </w:r>
      <w:r w:rsidR="00A41EAA" w:rsidRPr="009E6BFB">
        <w:rPr>
          <w:spacing w:val="24"/>
        </w:rPr>
        <w:tab/>
      </w:r>
      <w:r w:rsidR="004848AC" w:rsidRPr="009E6BFB">
        <w:rPr>
          <w:spacing w:val="24"/>
        </w:rPr>
        <w:t>下列有關核酸的敘述，哪些正確？</w:t>
      </w:r>
      <w:r w:rsidR="000D67B2" w:rsidRPr="009E6BFB">
        <w:rPr>
          <w:spacing w:val="24"/>
        </w:rPr>
        <w:t>（</w:t>
      </w:r>
      <w:r w:rsidR="004848AC" w:rsidRPr="009E6BFB">
        <w:rPr>
          <w:spacing w:val="24"/>
        </w:rPr>
        <w:t>應選</w:t>
      </w:r>
      <w:r w:rsidR="004848AC" w:rsidRPr="009E6BFB">
        <w:rPr>
          <w:spacing w:val="24"/>
        </w:rPr>
        <w:t>2</w:t>
      </w:r>
      <w:r w:rsidR="004848AC" w:rsidRPr="009E6BFB">
        <w:rPr>
          <w:spacing w:val="24"/>
        </w:rPr>
        <w:t>項</w:t>
      </w:r>
      <w:r w:rsidR="000D67B2" w:rsidRPr="009E6BFB">
        <w:rPr>
          <w:spacing w:val="24"/>
        </w:rPr>
        <w:t>）</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核酸的單元體是核苷酸</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核醣核酸是</w:t>
      </w:r>
      <w:r w:rsidR="00E97343" w:rsidRPr="009E6BFB">
        <w:rPr>
          <w:rFonts w:ascii="Times New Roman" w:hAnsi="Times New Roman" w:cs="Times New Roman"/>
          <w:spacing w:val="24"/>
        </w:rPr>
        <w:t>真核生物</w:t>
      </w:r>
      <w:r w:rsidRPr="009E6BFB">
        <w:rPr>
          <w:rFonts w:ascii="Times New Roman" w:hAnsi="Times New Roman" w:cs="Times New Roman"/>
          <w:spacing w:val="24"/>
        </w:rPr>
        <w:t>的遺傳物質</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核酸由</w:t>
      </w:r>
      <w:r w:rsidRPr="009E6BFB">
        <w:rPr>
          <w:rFonts w:ascii="Times New Roman" w:hAnsi="Times New Roman" w:cs="Times New Roman"/>
          <w:spacing w:val="24"/>
        </w:rPr>
        <w:t>C</w:t>
      </w:r>
      <w:r w:rsidRPr="009E6BFB">
        <w:rPr>
          <w:rFonts w:ascii="Times New Roman" w:hAnsi="Times New Roman" w:cs="Times New Roman"/>
          <w:spacing w:val="24"/>
        </w:rPr>
        <w:t>、</w:t>
      </w:r>
      <w:r w:rsidRPr="009E6BFB">
        <w:rPr>
          <w:rFonts w:ascii="Times New Roman" w:hAnsi="Times New Roman" w:cs="Times New Roman"/>
          <w:spacing w:val="24"/>
        </w:rPr>
        <w:t>H</w:t>
      </w:r>
      <w:r w:rsidRPr="009E6BFB">
        <w:rPr>
          <w:rFonts w:ascii="Times New Roman" w:hAnsi="Times New Roman" w:cs="Times New Roman"/>
          <w:spacing w:val="24"/>
        </w:rPr>
        <w:t>、</w:t>
      </w:r>
      <w:r w:rsidRPr="009E6BFB">
        <w:rPr>
          <w:rFonts w:ascii="Times New Roman" w:hAnsi="Times New Roman" w:cs="Times New Roman"/>
          <w:spacing w:val="24"/>
        </w:rPr>
        <w:t>O</w:t>
      </w:r>
      <w:r w:rsidRPr="009E6BFB">
        <w:rPr>
          <w:rFonts w:ascii="Times New Roman" w:hAnsi="Times New Roman" w:cs="Times New Roman"/>
          <w:spacing w:val="24"/>
        </w:rPr>
        <w:t>、</w:t>
      </w:r>
      <w:r w:rsidRPr="009E6BFB">
        <w:rPr>
          <w:rFonts w:ascii="Times New Roman" w:hAnsi="Times New Roman" w:cs="Times New Roman"/>
          <w:spacing w:val="24"/>
        </w:rPr>
        <w:t>N</w:t>
      </w:r>
      <w:r w:rsidRPr="009E6BFB">
        <w:rPr>
          <w:rFonts w:ascii="Times New Roman" w:hAnsi="Times New Roman" w:cs="Times New Roman"/>
          <w:spacing w:val="24"/>
        </w:rPr>
        <w:t>及</w:t>
      </w:r>
      <w:r w:rsidRPr="009E6BFB">
        <w:rPr>
          <w:rFonts w:ascii="Times New Roman" w:hAnsi="Times New Roman" w:cs="Times New Roman"/>
          <w:spacing w:val="24"/>
        </w:rPr>
        <w:t>S</w:t>
      </w:r>
      <w:r w:rsidRPr="009E6BFB">
        <w:rPr>
          <w:rFonts w:ascii="Times New Roman" w:hAnsi="Times New Roman" w:cs="Times New Roman"/>
          <w:spacing w:val="24"/>
        </w:rPr>
        <w:t>等元素組成</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核酸有核醣核酸及去氧核醣核酸二種</w:t>
      </w:r>
    </w:p>
    <w:p w:rsidR="004848AC"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核酸分子皆由核苷酸鏈構成雙股螺旋結構</w:t>
      </w:r>
    </w:p>
    <w:p w:rsidR="002477D0" w:rsidRPr="00B1465B" w:rsidRDefault="002477D0" w:rsidP="002477D0">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A)(</w:t>
      </w:r>
      <w:r>
        <w:rPr>
          <w:rFonts w:ascii="Times New Roman" w:hAnsi="Times New Roman" w:cs="Times New Roman" w:hint="eastAsia"/>
          <w:color w:val="FF0000"/>
          <w:spacing w:val="24"/>
          <w:kern w:val="0"/>
          <w:szCs w:val="20"/>
        </w:rPr>
        <w:t>D)</w:t>
      </w:r>
      <w:r>
        <w:rPr>
          <w:rFonts w:ascii="Times New Roman" w:hAnsi="Times New Roman" w:cs="Times New Roman"/>
          <w:color w:val="FF0000"/>
          <w:spacing w:val="24"/>
          <w:kern w:val="0"/>
          <w:szCs w:val="20"/>
        </w:rPr>
        <w:br/>
      </w:r>
      <w:r w:rsidR="00E841CC">
        <w:rPr>
          <w:rFonts w:ascii="Times New Roman" w:hAnsi="Times New Roman" w:cs="Times New Roman" w:hint="eastAsia"/>
          <w:color w:val="FF0000"/>
          <w:spacing w:val="24"/>
          <w:kern w:val="0"/>
          <w:szCs w:val="20"/>
        </w:rPr>
        <w:t>(B)X</w:t>
      </w:r>
      <w:r w:rsidR="00E841CC">
        <w:rPr>
          <w:rFonts w:ascii="Times New Roman" w:hAnsi="Times New Roman" w:cs="Times New Roman" w:hint="eastAsia"/>
          <w:color w:val="FF0000"/>
          <w:spacing w:val="24"/>
          <w:kern w:val="0"/>
          <w:szCs w:val="20"/>
        </w:rPr>
        <w:t>，去氧核醣核酸</w:t>
      </w:r>
      <w:r w:rsidR="00E841CC">
        <w:rPr>
          <w:rFonts w:ascii="Times New Roman" w:hAnsi="Times New Roman" w:cs="Times New Roman" w:hint="eastAsia"/>
          <w:color w:val="FF0000"/>
          <w:spacing w:val="24"/>
          <w:kern w:val="0"/>
          <w:szCs w:val="20"/>
        </w:rPr>
        <w:t>(DNA)</w:t>
      </w:r>
      <w:r w:rsidR="00E841CC">
        <w:rPr>
          <w:rFonts w:ascii="Times New Roman" w:hAnsi="Times New Roman" w:cs="Times New Roman" w:hint="eastAsia"/>
          <w:color w:val="FF0000"/>
          <w:spacing w:val="24"/>
          <w:kern w:val="0"/>
          <w:szCs w:val="20"/>
        </w:rPr>
        <w:t>為所有生物的遺傳物質，核醣核酸</w:t>
      </w:r>
      <w:r w:rsidR="00E841CC">
        <w:rPr>
          <w:rFonts w:ascii="Times New Roman" w:hAnsi="Times New Roman" w:cs="Times New Roman" w:hint="eastAsia"/>
          <w:color w:val="FF0000"/>
          <w:spacing w:val="24"/>
          <w:kern w:val="0"/>
          <w:szCs w:val="20"/>
        </w:rPr>
        <w:t>(RNA)</w:t>
      </w:r>
      <w:r w:rsidR="00E841CC">
        <w:rPr>
          <w:rFonts w:ascii="Times New Roman" w:hAnsi="Times New Roman" w:cs="Times New Roman" w:hint="eastAsia"/>
          <w:color w:val="FF0000"/>
          <w:spacing w:val="24"/>
          <w:kern w:val="0"/>
          <w:szCs w:val="20"/>
        </w:rPr>
        <w:t>僅在某些病毒中當作遺傳物質。</w:t>
      </w:r>
      <w:r w:rsidR="00E841CC">
        <w:rPr>
          <w:rFonts w:ascii="Times New Roman" w:hAnsi="Times New Roman" w:cs="Times New Roman"/>
          <w:color w:val="FF0000"/>
          <w:spacing w:val="24"/>
          <w:kern w:val="0"/>
          <w:szCs w:val="20"/>
        </w:rPr>
        <w:br/>
      </w:r>
      <w:r w:rsidR="00E841CC">
        <w:rPr>
          <w:rFonts w:ascii="Times New Roman" w:hAnsi="Times New Roman" w:cs="Times New Roman" w:hint="eastAsia"/>
          <w:color w:val="FF0000"/>
          <w:spacing w:val="24"/>
          <w:kern w:val="0"/>
          <w:szCs w:val="20"/>
        </w:rPr>
        <w:t>(C)X</w:t>
      </w:r>
      <w:r w:rsidR="00E841CC">
        <w:rPr>
          <w:rFonts w:ascii="Times New Roman" w:hAnsi="Times New Roman" w:cs="Times New Roman" w:hint="eastAsia"/>
          <w:color w:val="FF0000"/>
          <w:spacing w:val="24"/>
          <w:kern w:val="0"/>
          <w:szCs w:val="20"/>
        </w:rPr>
        <w:t>，核酸包含</w:t>
      </w:r>
      <w:r w:rsidR="00E841CC">
        <w:rPr>
          <w:rFonts w:ascii="Times New Roman" w:hAnsi="Times New Roman" w:cs="Times New Roman" w:hint="eastAsia"/>
          <w:color w:val="FF0000"/>
          <w:spacing w:val="24"/>
          <w:kern w:val="0"/>
          <w:szCs w:val="20"/>
        </w:rPr>
        <w:t>C</w:t>
      </w:r>
      <w:r w:rsidR="00E841CC">
        <w:rPr>
          <w:rFonts w:ascii="Times New Roman" w:hAnsi="Times New Roman" w:cs="Times New Roman" w:hint="eastAsia"/>
          <w:color w:val="FF0000"/>
          <w:spacing w:val="24"/>
          <w:kern w:val="0"/>
          <w:szCs w:val="20"/>
        </w:rPr>
        <w:t>、</w:t>
      </w:r>
      <w:r w:rsidR="00E841CC">
        <w:rPr>
          <w:rFonts w:ascii="Times New Roman" w:hAnsi="Times New Roman" w:cs="Times New Roman" w:hint="eastAsia"/>
          <w:color w:val="FF0000"/>
          <w:spacing w:val="24"/>
          <w:kern w:val="0"/>
          <w:szCs w:val="20"/>
        </w:rPr>
        <w:t>H</w:t>
      </w:r>
      <w:r w:rsidR="00E841CC">
        <w:rPr>
          <w:rFonts w:ascii="Times New Roman" w:hAnsi="Times New Roman" w:cs="Times New Roman" w:hint="eastAsia"/>
          <w:color w:val="FF0000"/>
          <w:spacing w:val="24"/>
          <w:kern w:val="0"/>
          <w:szCs w:val="20"/>
        </w:rPr>
        <w:t>、</w:t>
      </w:r>
      <w:r w:rsidR="00E841CC">
        <w:rPr>
          <w:rFonts w:ascii="Times New Roman" w:hAnsi="Times New Roman" w:cs="Times New Roman" w:hint="eastAsia"/>
          <w:color w:val="FF0000"/>
          <w:spacing w:val="24"/>
          <w:kern w:val="0"/>
          <w:szCs w:val="20"/>
        </w:rPr>
        <w:t>O</w:t>
      </w:r>
      <w:r w:rsidR="00E841CC">
        <w:rPr>
          <w:rFonts w:ascii="Times New Roman" w:hAnsi="Times New Roman" w:cs="Times New Roman" w:hint="eastAsia"/>
          <w:color w:val="FF0000"/>
          <w:spacing w:val="24"/>
          <w:kern w:val="0"/>
          <w:szCs w:val="20"/>
        </w:rPr>
        <w:t>、</w:t>
      </w:r>
      <w:r w:rsidR="00E841CC">
        <w:rPr>
          <w:rFonts w:ascii="Times New Roman" w:hAnsi="Times New Roman" w:cs="Times New Roman" w:hint="eastAsia"/>
          <w:color w:val="FF0000"/>
          <w:spacing w:val="24"/>
          <w:kern w:val="0"/>
          <w:szCs w:val="20"/>
        </w:rPr>
        <w:t>N</w:t>
      </w:r>
      <w:r w:rsidR="00E841CC">
        <w:rPr>
          <w:rFonts w:ascii="Times New Roman" w:hAnsi="Times New Roman" w:cs="Times New Roman" w:hint="eastAsia"/>
          <w:color w:val="FF0000"/>
          <w:spacing w:val="24"/>
          <w:kern w:val="0"/>
          <w:szCs w:val="20"/>
        </w:rPr>
        <w:t>、</w:t>
      </w:r>
      <w:r w:rsidR="00E841CC">
        <w:rPr>
          <w:rFonts w:ascii="Times New Roman" w:hAnsi="Times New Roman" w:cs="Times New Roman" w:hint="eastAsia"/>
          <w:color w:val="FF0000"/>
          <w:spacing w:val="24"/>
          <w:kern w:val="0"/>
          <w:szCs w:val="20"/>
        </w:rPr>
        <w:t>P</w:t>
      </w:r>
      <w:r w:rsidR="00E841CC">
        <w:rPr>
          <w:rFonts w:ascii="Times New Roman" w:hAnsi="Times New Roman" w:cs="Times New Roman" w:hint="eastAsia"/>
          <w:color w:val="FF0000"/>
          <w:spacing w:val="24"/>
          <w:kern w:val="0"/>
          <w:szCs w:val="20"/>
        </w:rPr>
        <w:t>。</w:t>
      </w:r>
      <w:r w:rsidR="00E841CC">
        <w:rPr>
          <w:rFonts w:ascii="Times New Roman" w:hAnsi="Times New Roman" w:cs="Times New Roman"/>
          <w:color w:val="FF0000"/>
          <w:spacing w:val="24"/>
          <w:kern w:val="0"/>
          <w:szCs w:val="20"/>
        </w:rPr>
        <w:br/>
      </w:r>
      <w:r w:rsidR="00E841CC">
        <w:rPr>
          <w:rFonts w:ascii="Times New Roman" w:hAnsi="Times New Roman" w:cs="Times New Roman" w:hint="eastAsia"/>
          <w:color w:val="FF0000"/>
          <w:spacing w:val="24"/>
          <w:kern w:val="0"/>
          <w:szCs w:val="20"/>
        </w:rPr>
        <w:t>(E)X</w:t>
      </w:r>
      <w:r w:rsidR="00E841CC">
        <w:rPr>
          <w:rFonts w:ascii="Times New Roman" w:hAnsi="Times New Roman" w:cs="Times New Roman" w:hint="eastAsia"/>
          <w:color w:val="FF0000"/>
          <w:spacing w:val="24"/>
          <w:kern w:val="0"/>
          <w:szCs w:val="20"/>
        </w:rPr>
        <w:t>，</w:t>
      </w:r>
      <w:r w:rsidR="00E841CC">
        <w:rPr>
          <w:rFonts w:ascii="Times New Roman" w:hAnsi="Times New Roman" w:cs="Times New Roman" w:hint="eastAsia"/>
          <w:color w:val="FF0000"/>
          <w:spacing w:val="24"/>
          <w:kern w:val="0"/>
          <w:szCs w:val="20"/>
        </w:rPr>
        <w:t>DNA</w:t>
      </w:r>
      <w:r w:rsidR="00E841CC">
        <w:rPr>
          <w:rFonts w:ascii="Times New Roman" w:hAnsi="Times New Roman" w:cs="Times New Roman" w:hint="eastAsia"/>
          <w:color w:val="FF0000"/>
          <w:spacing w:val="24"/>
          <w:kern w:val="0"/>
          <w:szCs w:val="20"/>
        </w:rPr>
        <w:t>多為雙股螺旋，但</w:t>
      </w:r>
      <w:r w:rsidR="00E841CC">
        <w:rPr>
          <w:rFonts w:ascii="Times New Roman" w:hAnsi="Times New Roman" w:cs="Times New Roman" w:hint="eastAsia"/>
          <w:color w:val="FF0000"/>
          <w:spacing w:val="24"/>
          <w:kern w:val="0"/>
          <w:szCs w:val="20"/>
        </w:rPr>
        <w:t>RNA</w:t>
      </w:r>
      <w:r w:rsidR="00E841CC">
        <w:rPr>
          <w:rFonts w:ascii="Times New Roman" w:hAnsi="Times New Roman" w:cs="Times New Roman" w:hint="eastAsia"/>
          <w:color w:val="FF0000"/>
          <w:spacing w:val="24"/>
          <w:kern w:val="0"/>
          <w:szCs w:val="20"/>
        </w:rPr>
        <w:t>常為單股螺旋</w:t>
      </w:r>
      <w:r>
        <w:rPr>
          <w:rFonts w:ascii="Times New Roman" w:hAnsi="Times New Roman" w:cs="Times New Roman" w:hint="eastAsia"/>
          <w:color w:val="FF0000"/>
          <w:spacing w:val="24"/>
          <w:kern w:val="0"/>
          <w:szCs w:val="20"/>
        </w:rPr>
        <w:t>。</w:t>
      </w:r>
    </w:p>
    <w:p w:rsidR="002477D0" w:rsidRPr="002477D0" w:rsidRDefault="002477D0" w:rsidP="00B47742">
      <w:pPr>
        <w:pStyle w:val="AA1"/>
        <w:ind w:left="761" w:hanging="367"/>
        <w:rPr>
          <w:rFonts w:ascii="Times New Roman" w:hAnsi="Times New Roman" w:cs="Times New Roman" w:hint="eastAsia"/>
          <w:spacing w:val="24"/>
        </w:rPr>
      </w:pPr>
    </w:p>
    <w:p w:rsidR="004848AC" w:rsidRPr="009E6BFB" w:rsidRDefault="008136C4" w:rsidP="00C540EC">
      <w:pPr>
        <w:pStyle w:val="TIT1"/>
        <w:snapToGrid/>
        <w:spacing w:beforeLines="25" w:before="60" w:line="360" w:lineRule="atLeast"/>
        <w:ind w:left="362" w:hangingChars="135" w:hanging="362"/>
        <w:rPr>
          <w:spacing w:val="24"/>
        </w:rPr>
      </w:pPr>
      <w:r w:rsidRPr="009E6BFB">
        <w:rPr>
          <w:spacing w:val="24"/>
        </w:rPr>
        <w:t>36</w:t>
      </w:r>
      <w:r w:rsidR="004848AC" w:rsidRPr="009E6BFB">
        <w:rPr>
          <w:spacing w:val="24"/>
        </w:rPr>
        <w:t>.</w:t>
      </w:r>
      <w:r w:rsidR="0051663D" w:rsidRPr="009E6BFB">
        <w:rPr>
          <w:spacing w:val="24"/>
        </w:rPr>
        <w:tab/>
      </w:r>
      <w:r w:rsidR="004848AC" w:rsidRPr="009E6BFB">
        <w:rPr>
          <w:spacing w:val="24"/>
        </w:rPr>
        <w:t>下列哪些現象可在植物細胞行減數分裂</w:t>
      </w:r>
      <w:r w:rsidR="00944536" w:rsidRPr="009E6BFB">
        <w:rPr>
          <w:rFonts w:ascii="新細明體" w:hAnsi="新細明體" w:cs="新細明體" w:hint="eastAsia"/>
          <w:spacing w:val="24"/>
        </w:rPr>
        <w:t>Ⅱ</w:t>
      </w:r>
      <w:r w:rsidR="004848AC" w:rsidRPr="009E6BFB">
        <w:rPr>
          <w:spacing w:val="24"/>
        </w:rPr>
        <w:t>時觀察到？</w:t>
      </w:r>
      <w:r w:rsidR="000D67B2" w:rsidRPr="009E6BFB">
        <w:rPr>
          <w:spacing w:val="24"/>
        </w:rPr>
        <w:t>（</w:t>
      </w:r>
      <w:r w:rsidR="004848AC" w:rsidRPr="009E6BFB">
        <w:rPr>
          <w:spacing w:val="24"/>
        </w:rPr>
        <w:t>應選</w:t>
      </w:r>
      <w:r w:rsidR="004848AC" w:rsidRPr="009E6BFB">
        <w:rPr>
          <w:spacing w:val="24"/>
        </w:rPr>
        <w:t>3</w:t>
      </w:r>
      <w:r w:rsidR="004848AC" w:rsidRPr="009E6BFB">
        <w:rPr>
          <w:spacing w:val="24"/>
        </w:rPr>
        <w:t>項</w:t>
      </w:r>
      <w:r w:rsidR="000D67B2" w:rsidRPr="009E6BFB">
        <w:rPr>
          <w:spacing w:val="24"/>
        </w:rPr>
        <w:t>）</w:t>
      </w:r>
    </w:p>
    <w:p w:rsidR="004848AC" w:rsidRDefault="004848AC" w:rsidP="00C540EC">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中心體複製</w:t>
      </w:r>
      <w:r w:rsidR="00B13B24" w:rsidRPr="009E6BFB">
        <w:rPr>
          <w:rFonts w:ascii="Times New Roman" w:hAnsi="Times New Roman"/>
          <w:bCs w:val="0"/>
          <w:color w:val="auto"/>
          <w:spacing w:val="24"/>
        </w:rPr>
        <w:tab/>
      </w:r>
      <w:r w:rsidRPr="009E6BFB">
        <w:rPr>
          <w:rFonts w:ascii="Times New Roman" w:hAnsi="Times New Roman"/>
          <w:bCs w:val="0"/>
          <w:color w:val="auto"/>
          <w:spacing w:val="24"/>
        </w:rPr>
        <w:t>(B)</w:t>
      </w:r>
      <w:r w:rsidRPr="009E6BFB">
        <w:rPr>
          <w:rFonts w:ascii="Times New Roman" w:hAnsi="Times New Roman"/>
          <w:bCs w:val="0"/>
          <w:color w:val="auto"/>
          <w:spacing w:val="24"/>
        </w:rPr>
        <w:t>染色體聯會</w:t>
      </w:r>
      <w:r w:rsidR="00C540EC" w:rsidRPr="009E6BFB">
        <w:rPr>
          <w:rFonts w:ascii="Times New Roman" w:hAnsi="Times New Roman"/>
          <w:bCs w:val="0"/>
          <w:color w:val="auto"/>
          <w:spacing w:val="24"/>
        </w:rPr>
        <w:tab/>
      </w:r>
      <w:r w:rsidRPr="009E6BFB">
        <w:rPr>
          <w:rFonts w:ascii="Times New Roman" w:hAnsi="Times New Roman"/>
          <w:bCs w:val="0"/>
          <w:color w:val="auto"/>
        </w:rPr>
        <w:t>(C)</w:t>
      </w:r>
      <w:r w:rsidRPr="009E6BFB">
        <w:rPr>
          <w:rFonts w:ascii="Times New Roman" w:hAnsi="Times New Roman"/>
          <w:bCs w:val="0"/>
          <w:color w:val="auto"/>
        </w:rPr>
        <w:t>二分體排列於細胞中央</w:t>
      </w:r>
      <w:r w:rsidRPr="009E6BFB">
        <w:rPr>
          <w:rFonts w:ascii="Times New Roman" w:hAnsi="Times New Roman"/>
          <w:bCs w:val="0"/>
          <w:color w:val="auto"/>
          <w:spacing w:val="24"/>
        </w:rPr>
        <w:t>(D)</w:t>
      </w:r>
      <w:r w:rsidRPr="009E6BFB">
        <w:rPr>
          <w:rFonts w:ascii="Times New Roman" w:hAnsi="Times New Roman"/>
          <w:bCs w:val="0"/>
          <w:color w:val="auto"/>
          <w:spacing w:val="24"/>
        </w:rPr>
        <w:t>中節分裂</w:t>
      </w:r>
      <w:r w:rsidR="00C540EC" w:rsidRPr="009E6BFB">
        <w:rPr>
          <w:rFonts w:ascii="Times New Roman" w:hAnsi="Times New Roman"/>
          <w:bCs w:val="0"/>
          <w:color w:val="auto"/>
          <w:spacing w:val="24"/>
        </w:rPr>
        <w:tab/>
      </w:r>
      <w:r w:rsidRPr="009E6BFB">
        <w:rPr>
          <w:rFonts w:ascii="Times New Roman" w:hAnsi="Times New Roman"/>
          <w:bCs w:val="0"/>
          <w:color w:val="auto"/>
          <w:spacing w:val="24"/>
        </w:rPr>
        <w:t>(E)</w:t>
      </w:r>
      <w:r w:rsidRPr="009E6BFB">
        <w:rPr>
          <w:rFonts w:ascii="Times New Roman" w:hAnsi="Times New Roman"/>
          <w:bCs w:val="0"/>
          <w:color w:val="auto"/>
          <w:spacing w:val="24"/>
        </w:rPr>
        <w:t>細胞板形成</w:t>
      </w:r>
    </w:p>
    <w:p w:rsidR="00E841CC" w:rsidRPr="00B1465B" w:rsidRDefault="00E841CC" w:rsidP="00E841CC">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hint="eastAsia"/>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C)(D)(E</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A)X</w:t>
      </w:r>
      <w:r>
        <w:rPr>
          <w:rFonts w:ascii="Times New Roman" w:hAnsi="Times New Roman" w:cs="Times New Roman" w:hint="eastAsia"/>
          <w:color w:val="FF0000"/>
          <w:spacing w:val="24"/>
          <w:kern w:val="0"/>
          <w:szCs w:val="20"/>
        </w:rPr>
        <w:t>，中心體複製在間期發生。</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B)X</w:t>
      </w:r>
      <w:r>
        <w:rPr>
          <w:rFonts w:ascii="Times New Roman" w:hAnsi="Times New Roman" w:cs="Times New Roman" w:hint="eastAsia"/>
          <w:color w:val="FF0000"/>
          <w:spacing w:val="24"/>
          <w:kern w:val="0"/>
          <w:szCs w:val="20"/>
        </w:rPr>
        <w:t>，聯會僅發生於減數分裂</w:t>
      </w:r>
      <w:r>
        <w:rPr>
          <w:rFonts w:ascii="Times New Roman" w:hAnsi="Times New Roman" w:cs="Times New Roman" w:hint="eastAsia"/>
          <w:color w:val="FF0000"/>
          <w:spacing w:val="24"/>
          <w:kern w:val="0"/>
          <w:szCs w:val="20"/>
        </w:rPr>
        <w:t>I</w:t>
      </w:r>
      <w:r>
        <w:rPr>
          <w:rFonts w:ascii="Times New Roman" w:hAnsi="Times New Roman" w:cs="Times New Roman" w:hint="eastAsia"/>
          <w:color w:val="FF0000"/>
          <w:spacing w:val="24"/>
          <w:kern w:val="0"/>
          <w:szCs w:val="20"/>
        </w:rPr>
        <w:t>的中期。</w:t>
      </w:r>
    </w:p>
    <w:p w:rsidR="00E841CC" w:rsidRPr="00E841CC" w:rsidRDefault="00E841CC" w:rsidP="00C540EC">
      <w:pPr>
        <w:pStyle w:val="ABC0"/>
        <w:snapToGrid/>
        <w:spacing w:line="360" w:lineRule="atLeast"/>
        <w:ind w:leftChars="0" w:left="369" w:firstLine="0"/>
        <w:jc w:val="both"/>
        <w:rPr>
          <w:rFonts w:ascii="Times New Roman" w:hAnsi="Times New Roman" w:hint="eastAsia"/>
          <w:bCs w:val="0"/>
          <w:color w:val="auto"/>
          <w:spacing w:val="24"/>
        </w:rPr>
      </w:pPr>
    </w:p>
    <w:p w:rsidR="004848AC" w:rsidRPr="009E6BFB" w:rsidRDefault="004848AC" w:rsidP="00C540EC">
      <w:pPr>
        <w:rPr>
          <w:rFonts w:ascii="Times New Roman" w:hAnsi="Times New Roman" w:cs="Times New Roman"/>
        </w:rPr>
      </w:pPr>
    </w:p>
    <w:p w:rsidR="004B415E" w:rsidRPr="009E6BFB" w:rsidRDefault="004B415E" w:rsidP="004B415E">
      <w:pPr>
        <w:pStyle w:val="af"/>
      </w:pPr>
      <w:r w:rsidRPr="009E6BFB">
        <w:t>三、綜合題（占</w:t>
      </w:r>
      <w:r w:rsidRPr="009E6BFB">
        <w:t>8</w:t>
      </w:r>
      <w:r w:rsidRPr="009E6BFB">
        <w:t>分）</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360"/>
      </w:tblGrid>
      <w:tr w:rsidR="004B415E" w:rsidRPr="009E6BFB" w:rsidTr="004B415E">
        <w:trPr>
          <w:trHeight w:val="945"/>
        </w:trPr>
        <w:tc>
          <w:tcPr>
            <w:tcW w:w="9360" w:type="dxa"/>
          </w:tcPr>
          <w:p w:rsidR="004B415E" w:rsidRPr="009E6BFB" w:rsidRDefault="004B415E" w:rsidP="004B415E">
            <w:pPr>
              <w:pStyle w:val="a7"/>
              <w:spacing w:beforeLines="0" w:before="0"/>
              <w:rPr>
                <w:rFonts w:ascii="Times New Roman" w:hAnsi="Times New Roman" w:cs="Times New Roman"/>
                <w:spacing w:val="24"/>
              </w:rPr>
            </w:pPr>
            <w:r w:rsidRPr="009E6BFB">
              <w:rPr>
                <w:rFonts w:ascii="Times New Roman" w:hAnsi="Times New Roman" w:cs="Times New Roman"/>
              </w:rPr>
              <w:t>說明：第</w:t>
            </w:r>
            <w:r w:rsidRPr="009E6BFB">
              <w:rPr>
                <w:rFonts w:ascii="Times New Roman" w:hAnsi="Times New Roman" w:cs="Times New Roman"/>
              </w:rPr>
              <w:t>37</w:t>
            </w:r>
            <w:r w:rsidRPr="009E6BFB">
              <w:rPr>
                <w:rFonts w:ascii="Times New Roman" w:hAnsi="Times New Roman" w:cs="Times New Roman"/>
              </w:rPr>
              <w:t>題至第</w:t>
            </w:r>
            <w:r w:rsidRPr="009E6BFB">
              <w:rPr>
                <w:rFonts w:ascii="Times New Roman" w:hAnsi="Times New Roman" w:cs="Times New Roman"/>
              </w:rPr>
              <w:t>40</w:t>
            </w:r>
            <w:r w:rsidRPr="009E6BFB">
              <w:rPr>
                <w:rFonts w:ascii="Times New Roman" w:hAnsi="Times New Roman" w:cs="Times New Roman"/>
              </w:rPr>
              <w:t>題，每題</w:t>
            </w:r>
            <w:r w:rsidRPr="009E6BFB">
              <w:rPr>
                <w:rFonts w:ascii="Times New Roman" w:hAnsi="Times New Roman" w:cs="Times New Roman"/>
              </w:rPr>
              <w:t>2</w:t>
            </w:r>
            <w:r w:rsidRPr="009E6BFB">
              <w:rPr>
                <w:rFonts w:ascii="Times New Roman" w:hAnsi="Times New Roman" w:cs="Times New Roman"/>
              </w:rPr>
              <w:t>分，每題均計分，請將正確選項畫記在答案卡之「選擇題答案區」。單選題答錯、未作答或畫記多於一個選項者，該題以零分計算；多選題每題有</w:t>
            </w:r>
            <w:r w:rsidRPr="009E6BFB">
              <w:rPr>
                <w:rFonts w:ascii="Times New Roman" w:hAnsi="Times New Roman" w:cs="Times New Roman"/>
              </w:rPr>
              <w:t>n</w:t>
            </w:r>
            <w:r w:rsidRPr="009E6BFB">
              <w:rPr>
                <w:rFonts w:ascii="Times New Roman" w:hAnsi="Times New Roman" w:cs="Times New Roman"/>
              </w:rPr>
              <w:t>個選項，答錯</w:t>
            </w:r>
            <w:r w:rsidRPr="009E6BFB">
              <w:rPr>
                <w:rFonts w:ascii="Times New Roman" w:hAnsi="Times New Roman" w:cs="Times New Roman"/>
              </w:rPr>
              <w:t>k</w:t>
            </w:r>
            <w:r w:rsidRPr="009E6BFB">
              <w:rPr>
                <w:rFonts w:ascii="Times New Roman" w:hAnsi="Times New Roman" w:cs="Times New Roman"/>
              </w:rPr>
              <w:t>個選項者，得該題</w:t>
            </w:r>
            <w:r w:rsidRPr="009E6BFB">
              <w:rPr>
                <w:rFonts w:ascii="Times New Roman" w:hAnsi="Times New Roman" w:cs="Times New Roman"/>
                <w:position w:val="-24"/>
              </w:rPr>
              <w:object w:dxaOrig="700" w:dyaOrig="620">
                <v:shape id="_x0000_i1090" type="#_x0000_t75" style="width:36pt;height:29.75pt" o:ole="">
                  <v:imagedata r:id="rId140" o:title=""/>
                </v:shape>
                <o:OLEObject Type="Embed" ProgID="Equation.DSMT4" ShapeID="_x0000_i1090" DrawAspect="Content" ObjectID="_1574366498" r:id="rId141"/>
              </w:object>
            </w:r>
            <w:r w:rsidRPr="009E6BFB">
              <w:rPr>
                <w:rFonts w:ascii="Times New Roman" w:hAnsi="Times New Roman" w:cs="Times New Roman"/>
              </w:rPr>
              <w:t>的分數；但得分低於零分或所有選項均未作答者，該題以零分計算。</w:t>
            </w:r>
          </w:p>
        </w:tc>
      </w:tr>
    </w:tbl>
    <w:p w:rsidR="00586B96" w:rsidRPr="009E6BFB" w:rsidRDefault="00586B96" w:rsidP="00C540EC">
      <w:pPr>
        <w:pStyle w:val="-05"/>
        <w:snapToGrid/>
        <w:spacing w:beforeLines="50" w:before="120" w:line="340" w:lineRule="atLeast"/>
        <w:ind w:left="369" w:firstLineChars="0" w:hanging="369"/>
        <w:rPr>
          <w:rFonts w:cs="Times New Roman"/>
          <w:spacing w:val="24"/>
        </w:rPr>
      </w:pPr>
      <w:r w:rsidRPr="009E6BFB">
        <w:rPr>
          <w:rFonts w:cs="Times New Roman"/>
          <w:spacing w:val="24"/>
        </w:rPr>
        <w:t>37-40</w:t>
      </w:r>
      <w:r w:rsidRPr="009E6BFB">
        <w:rPr>
          <w:rFonts w:cs="Times New Roman"/>
          <w:spacing w:val="24"/>
        </w:rPr>
        <w:t>為題組</w:t>
      </w:r>
    </w:p>
    <w:p w:rsidR="004848AC" w:rsidRPr="009E6BFB" w:rsidRDefault="004848AC" w:rsidP="00C540EC">
      <w:pPr>
        <w:pStyle w:val="TIT21"/>
        <w:spacing w:line="340" w:lineRule="atLeast"/>
        <w:ind w:firstLine="536"/>
      </w:pPr>
      <w:r w:rsidRPr="009E6BFB">
        <w:lastRenderedPageBreak/>
        <w:t>海洋占地球</w:t>
      </w:r>
      <w:r w:rsidR="005E7C03" w:rsidRPr="009E6BFB">
        <w:t>表</w:t>
      </w:r>
      <w:r w:rsidRPr="009E6BFB">
        <w:t>面積</w:t>
      </w:r>
      <w:r w:rsidR="007159E2" w:rsidRPr="009E6BFB">
        <w:t>約</w:t>
      </w:r>
      <w:r w:rsidRPr="009E6BFB">
        <w:t>71%</w:t>
      </w:r>
      <w:r w:rsidRPr="009E6BFB">
        <w:t>，是生命的搖籃。海水儲量約為</w:t>
      </w:r>
      <w:r w:rsidR="0038287F" w:rsidRPr="009E6BFB">
        <w:rPr>
          <w:position w:val="-6"/>
        </w:rPr>
        <w:object w:dxaOrig="820" w:dyaOrig="300">
          <v:shape id="_x0000_i1091" type="#_x0000_t75" style="width:40.85pt;height:14.55pt" o:ole="">
            <v:imagedata r:id="rId142" o:title=""/>
          </v:shape>
          <o:OLEObject Type="Embed" ProgID="Equation.DSMT4" ShapeID="_x0000_i1091" DrawAspect="Content" ObjectID="_1574366499" r:id="rId143"/>
        </w:object>
      </w:r>
      <w:r w:rsidRPr="009E6BFB">
        <w:t>億噸</w:t>
      </w:r>
      <w:r w:rsidR="005E52CA" w:rsidRPr="009E6BFB">
        <w:t>，占地球總水量</w:t>
      </w:r>
      <w:r w:rsidR="005E52CA" w:rsidRPr="009E6BFB">
        <w:t>97%</w:t>
      </w:r>
      <w:r w:rsidR="005E52CA" w:rsidRPr="009E6BFB">
        <w:t>，不僅是寶貴的水資源，也蘊藏著豐富的生物、礦物與能源。</w:t>
      </w:r>
      <w:r w:rsidR="005C2DC2" w:rsidRPr="009E6BFB">
        <w:t>已知海水中含有鈾與氘，倘能妥善利用並解決其後續的相關問題，對解決能源問題會有相當大的助益。</w:t>
      </w:r>
      <w:r w:rsidR="005E52CA" w:rsidRPr="009E6BFB">
        <w:t>科學家用聲納探測海洋地形與魚群位置、用溫鹽儀探測海水的溫度與鹽度等。有些國家也正積極進行</w:t>
      </w:r>
      <w:r w:rsidR="007159E2" w:rsidRPr="009E6BFB">
        <w:t>深層海水利用、</w:t>
      </w:r>
      <w:r w:rsidR="005E52CA" w:rsidRPr="009E6BFB">
        <w:t>海水淡化、潮汐發電、海洋養殖</w:t>
      </w:r>
      <w:r w:rsidR="005E52CA" w:rsidRPr="0030342D">
        <w:rPr>
          <w:rFonts w:ascii="標楷體" w:eastAsia="標楷體" w:hAnsi="標楷體"/>
        </w:rPr>
        <w:t>…</w:t>
      </w:r>
      <w:r w:rsidR="007159E2" w:rsidRPr="0030342D">
        <w:rPr>
          <w:rFonts w:ascii="標楷體" w:eastAsia="標楷體" w:hAnsi="標楷體"/>
        </w:rPr>
        <w:t>…</w:t>
      </w:r>
      <w:r w:rsidR="005E52CA" w:rsidRPr="009E6BFB">
        <w:t>。</w:t>
      </w:r>
    </w:p>
    <w:p w:rsidR="00BC4465" w:rsidRPr="009E6BFB" w:rsidRDefault="00BC4465" w:rsidP="00C540EC">
      <w:pPr>
        <w:pStyle w:val="TIT21"/>
        <w:spacing w:line="340" w:lineRule="atLeast"/>
        <w:ind w:firstLine="536"/>
      </w:pPr>
      <w:r w:rsidRPr="009E6BFB">
        <w:t>一開始，地球的生物形成後，就在海洋中逐漸發展。海洋環境萬分多樣，扮演保留生物發展的成果，及促其持續演化的場所或棲地的角色。最原始的多樣性形成是由單細胞的細菌和古菌所組成</w:t>
      </w:r>
      <w:r w:rsidR="0096590E" w:rsidRPr="009E6BFB">
        <w:t>。</w:t>
      </w:r>
      <w:r w:rsidRPr="009E6BFB">
        <w:t>接著是細胞核的生成，形成真核生物體，於是開啟了真核生物域的大演化。以動物界為例，由最簡單的組織構成多細胞海</w:t>
      </w:r>
      <w:r w:rsidR="00F81A60" w:rsidRPr="009E6BFB">
        <w:t>綿</w:t>
      </w:r>
      <w:r w:rsidRPr="009E6BFB">
        <w:t>，再逐步形成具有器官及器官系統的複雜生物體。生物體集結成族群，更進而與棲地相依，整合</w:t>
      </w:r>
      <w:r w:rsidR="007B0BA4" w:rsidRPr="009E6BFB">
        <w:t>成</w:t>
      </w:r>
      <w:r w:rsidRPr="009E6BFB">
        <w:t>為生態系。</w:t>
      </w:r>
    </w:p>
    <w:p w:rsidR="00EC7DD6" w:rsidRPr="009E6BFB" w:rsidRDefault="004848AC" w:rsidP="00C540EC">
      <w:pPr>
        <w:pStyle w:val="TIT1"/>
        <w:snapToGrid/>
        <w:spacing w:beforeLines="25" w:before="60" w:line="340" w:lineRule="atLeast"/>
        <w:ind w:left="362" w:hangingChars="135" w:hanging="362"/>
        <w:rPr>
          <w:spacing w:val="24"/>
        </w:rPr>
      </w:pPr>
      <w:r w:rsidRPr="009E6BFB">
        <w:rPr>
          <w:spacing w:val="24"/>
        </w:rPr>
        <w:t>37.</w:t>
      </w:r>
      <w:r w:rsidR="00A41EAA" w:rsidRPr="009E6BFB">
        <w:rPr>
          <w:spacing w:val="24"/>
        </w:rPr>
        <w:tab/>
      </w:r>
      <w:r w:rsidR="00A1530D" w:rsidRPr="009E6BFB">
        <w:rPr>
          <w:spacing w:val="24"/>
        </w:rPr>
        <w:t>臺</w:t>
      </w:r>
      <w:r w:rsidR="00EC7DD6" w:rsidRPr="009E6BFB">
        <w:rPr>
          <w:spacing w:val="24"/>
        </w:rPr>
        <w:t>灣電力公司曾考慮在</w:t>
      </w:r>
      <w:r w:rsidR="00A1530D" w:rsidRPr="009E6BFB">
        <w:rPr>
          <w:spacing w:val="24"/>
        </w:rPr>
        <w:t>臺</w:t>
      </w:r>
      <w:r w:rsidR="00EC7DD6" w:rsidRPr="009E6BFB">
        <w:rPr>
          <w:spacing w:val="24"/>
        </w:rPr>
        <w:t>東沿海抽取六、七百公尺深的海水，做為溫差發電、</w:t>
      </w:r>
      <w:r w:rsidR="002225ED" w:rsidRPr="009E6BFB">
        <w:rPr>
          <w:spacing w:val="24"/>
        </w:rPr>
        <w:t>製造</w:t>
      </w:r>
      <w:r w:rsidR="00EC7DD6" w:rsidRPr="009E6BFB">
        <w:rPr>
          <w:spacing w:val="24"/>
        </w:rPr>
        <w:t>海洋深層水和養殖之用，</w:t>
      </w:r>
      <w:r w:rsidR="00AF4462" w:rsidRPr="009E6BFB">
        <w:rPr>
          <w:spacing w:val="24"/>
        </w:rPr>
        <w:t>和表面海水相比，</w:t>
      </w:r>
      <w:r w:rsidR="00EC7DD6" w:rsidRPr="009E6BFB">
        <w:rPr>
          <w:spacing w:val="24"/>
        </w:rPr>
        <w:t>六、七百公尺深海水</w:t>
      </w:r>
      <w:r w:rsidR="00AF4462" w:rsidRPr="009E6BFB">
        <w:rPr>
          <w:spacing w:val="24"/>
        </w:rPr>
        <w:t>有</w:t>
      </w:r>
      <w:r w:rsidR="00EC7DD6" w:rsidRPr="009E6BFB">
        <w:rPr>
          <w:spacing w:val="24"/>
        </w:rPr>
        <w:t>哪些性質？</w:t>
      </w:r>
      <w:r w:rsidR="000D67B2" w:rsidRPr="009E6BFB">
        <w:rPr>
          <w:spacing w:val="24"/>
        </w:rPr>
        <w:t>（</w:t>
      </w:r>
      <w:r w:rsidR="00EC7DD6" w:rsidRPr="009E6BFB">
        <w:rPr>
          <w:spacing w:val="24"/>
        </w:rPr>
        <w:t>應選</w:t>
      </w:r>
      <w:r w:rsidR="00EC7DD6" w:rsidRPr="009E6BFB">
        <w:rPr>
          <w:spacing w:val="24"/>
        </w:rPr>
        <w:t>3</w:t>
      </w:r>
      <w:r w:rsidR="00EC7DD6" w:rsidRPr="009E6BFB">
        <w:rPr>
          <w:spacing w:val="24"/>
        </w:rPr>
        <w:t>項</w:t>
      </w:r>
      <w:r w:rsidR="000D67B2" w:rsidRPr="009E6BFB">
        <w:rPr>
          <w:spacing w:val="24"/>
        </w:rPr>
        <w:t>）</w:t>
      </w:r>
    </w:p>
    <w:p w:rsidR="009571BB" w:rsidRPr="009E6BFB" w:rsidRDefault="00EC7DD6" w:rsidP="00C540EC">
      <w:pPr>
        <w:pStyle w:val="ABC0"/>
        <w:snapToGrid/>
        <w:spacing w:line="34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水溫</w:t>
      </w:r>
      <w:r w:rsidR="004C560E" w:rsidRPr="009E6BFB">
        <w:rPr>
          <w:rFonts w:ascii="Times New Roman" w:hAnsi="Times New Roman"/>
          <w:bCs w:val="0"/>
          <w:color w:val="auto"/>
          <w:spacing w:val="24"/>
        </w:rPr>
        <w:t>較</w:t>
      </w:r>
      <w:r w:rsidRPr="009E6BFB">
        <w:rPr>
          <w:rFonts w:ascii="Times New Roman" w:hAnsi="Times New Roman"/>
          <w:bCs w:val="0"/>
          <w:color w:val="auto"/>
          <w:spacing w:val="24"/>
        </w:rPr>
        <w:t>低</w:t>
      </w:r>
      <w:r w:rsidRPr="009E6BFB">
        <w:rPr>
          <w:rFonts w:ascii="Times New Roman" w:hAnsi="Times New Roman"/>
          <w:bCs w:val="0"/>
          <w:color w:val="auto"/>
          <w:spacing w:val="24"/>
        </w:rPr>
        <w:tab/>
        <w:t>(B)</w:t>
      </w:r>
      <w:r w:rsidRPr="009E6BFB">
        <w:rPr>
          <w:rFonts w:ascii="Times New Roman" w:hAnsi="Times New Roman"/>
          <w:bCs w:val="0"/>
          <w:color w:val="auto"/>
          <w:spacing w:val="24"/>
        </w:rPr>
        <w:t>鹽</w:t>
      </w:r>
      <w:r w:rsidR="004C560E" w:rsidRPr="009E6BFB">
        <w:rPr>
          <w:rFonts w:ascii="Times New Roman" w:hAnsi="Times New Roman"/>
          <w:bCs w:val="0"/>
          <w:color w:val="auto"/>
          <w:spacing w:val="24"/>
        </w:rPr>
        <w:t>類中氯化鈉比例大幅增加</w:t>
      </w:r>
      <w:r w:rsidR="009571BB" w:rsidRPr="009E6BFB">
        <w:rPr>
          <w:rFonts w:ascii="Times New Roman" w:hAnsi="Times New Roman"/>
          <w:bCs w:val="0"/>
          <w:color w:val="auto"/>
          <w:spacing w:val="24"/>
        </w:rPr>
        <w:tab/>
      </w:r>
      <w:r w:rsidRPr="009E6BFB">
        <w:rPr>
          <w:rFonts w:ascii="Times New Roman" w:hAnsi="Times New Roman"/>
          <w:bCs w:val="0"/>
          <w:color w:val="auto"/>
          <w:spacing w:val="24"/>
        </w:rPr>
        <w:t>(C)</w:t>
      </w:r>
      <w:r w:rsidRPr="009E6BFB">
        <w:rPr>
          <w:rFonts w:ascii="Times New Roman" w:hAnsi="Times New Roman"/>
          <w:bCs w:val="0"/>
          <w:color w:val="auto"/>
          <w:spacing w:val="24"/>
        </w:rPr>
        <w:t>氧</w:t>
      </w:r>
      <w:r w:rsidR="004C560E" w:rsidRPr="009E6BFB">
        <w:rPr>
          <w:rFonts w:ascii="Times New Roman" w:hAnsi="Times New Roman"/>
          <w:bCs w:val="0"/>
          <w:color w:val="auto"/>
          <w:spacing w:val="24"/>
        </w:rPr>
        <w:t>含</w:t>
      </w:r>
      <w:r w:rsidRPr="009E6BFB">
        <w:rPr>
          <w:rFonts w:ascii="Times New Roman" w:hAnsi="Times New Roman"/>
          <w:bCs w:val="0"/>
          <w:color w:val="auto"/>
          <w:spacing w:val="24"/>
        </w:rPr>
        <w:t>量</w:t>
      </w:r>
      <w:r w:rsidR="004C560E" w:rsidRPr="009E6BFB">
        <w:rPr>
          <w:rFonts w:ascii="Times New Roman" w:hAnsi="Times New Roman"/>
          <w:bCs w:val="0"/>
          <w:color w:val="auto"/>
          <w:spacing w:val="24"/>
        </w:rPr>
        <w:t>較</w:t>
      </w:r>
      <w:r w:rsidRPr="009E6BFB">
        <w:rPr>
          <w:rFonts w:ascii="Times New Roman" w:hAnsi="Times New Roman"/>
          <w:bCs w:val="0"/>
          <w:color w:val="auto"/>
          <w:spacing w:val="24"/>
        </w:rPr>
        <w:t>高</w:t>
      </w:r>
    </w:p>
    <w:p w:rsidR="00EC7DD6" w:rsidRPr="009E6BFB" w:rsidRDefault="00EC7DD6" w:rsidP="00C540EC">
      <w:pPr>
        <w:pStyle w:val="ABC0"/>
        <w:snapToGrid/>
        <w:spacing w:line="34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w:t>
      </w:r>
      <w:r w:rsidR="004C560E" w:rsidRPr="009E6BFB">
        <w:rPr>
          <w:rFonts w:ascii="Times New Roman" w:hAnsi="Times New Roman"/>
          <w:bCs w:val="0"/>
          <w:color w:val="auto"/>
          <w:spacing w:val="24"/>
        </w:rPr>
        <w:t>葉綠素濃度較</w:t>
      </w:r>
      <w:r w:rsidR="002F0B17">
        <w:rPr>
          <w:rFonts w:ascii="Times New Roman" w:hAnsi="Times New Roman" w:hint="eastAsia"/>
          <w:bCs w:val="0"/>
          <w:color w:val="auto"/>
          <w:spacing w:val="24"/>
        </w:rPr>
        <w:t>低</w:t>
      </w:r>
      <w:r w:rsidR="009571BB" w:rsidRPr="009E6BFB">
        <w:rPr>
          <w:rFonts w:ascii="Times New Roman" w:hAnsi="Times New Roman"/>
          <w:bCs w:val="0"/>
          <w:color w:val="auto"/>
          <w:spacing w:val="24"/>
        </w:rPr>
        <w:tab/>
      </w:r>
      <w:r w:rsidRPr="009E6BFB">
        <w:rPr>
          <w:rFonts w:ascii="Times New Roman" w:hAnsi="Times New Roman"/>
          <w:bCs w:val="0"/>
          <w:color w:val="auto"/>
          <w:spacing w:val="24"/>
        </w:rPr>
        <w:t>(E)</w:t>
      </w:r>
      <w:r w:rsidR="004C560E" w:rsidRPr="009E6BFB">
        <w:rPr>
          <w:rFonts w:ascii="Times New Roman" w:hAnsi="Times New Roman"/>
          <w:bCs w:val="0"/>
          <w:color w:val="auto"/>
          <w:spacing w:val="24"/>
        </w:rPr>
        <w:t>海水密度較大</w:t>
      </w:r>
    </w:p>
    <w:p w:rsidR="005E52CA" w:rsidRPr="009E6BFB" w:rsidRDefault="005E52CA" w:rsidP="00C540EC">
      <w:pPr>
        <w:pStyle w:val="TIT1"/>
        <w:snapToGrid/>
        <w:spacing w:beforeLines="25" w:before="60" w:line="340" w:lineRule="atLeast"/>
        <w:ind w:left="362" w:hangingChars="135" w:hanging="362"/>
        <w:rPr>
          <w:spacing w:val="24"/>
        </w:rPr>
      </w:pPr>
      <w:r w:rsidRPr="009E6BFB">
        <w:rPr>
          <w:spacing w:val="24"/>
        </w:rPr>
        <w:t>38.</w:t>
      </w:r>
      <w:r w:rsidRPr="009E6BFB">
        <w:rPr>
          <w:spacing w:val="24"/>
        </w:rPr>
        <w:tab/>
      </w:r>
      <w:r w:rsidRPr="009E6BFB">
        <w:rPr>
          <w:spacing w:val="24"/>
        </w:rPr>
        <w:t>海上靜止的船隻，發出聲波以偵測魚群位置，經過</w:t>
      </w:r>
      <w:r w:rsidRPr="009E6BFB">
        <w:rPr>
          <w:spacing w:val="24"/>
        </w:rPr>
        <w:t>50</w:t>
      </w:r>
      <w:r w:rsidRPr="009E6BFB">
        <w:rPr>
          <w:spacing w:val="24"/>
        </w:rPr>
        <w:t>毫秒測得聲波的回聲訊號，且發現回聲的頻率下降。若當時海中聲波速率為</w:t>
      </w:r>
      <w:r w:rsidRPr="009E6BFB">
        <w:rPr>
          <w:spacing w:val="24"/>
        </w:rPr>
        <w:t>1520</w:t>
      </w:r>
      <w:r w:rsidRPr="009E6BFB">
        <w:rPr>
          <w:spacing w:val="24"/>
        </w:rPr>
        <w:t>公尺</w:t>
      </w:r>
      <w:r w:rsidRPr="009E6BFB">
        <w:rPr>
          <w:spacing w:val="24"/>
        </w:rPr>
        <w:t>/</w:t>
      </w:r>
      <w:r w:rsidRPr="009E6BFB">
        <w:rPr>
          <w:spacing w:val="24"/>
        </w:rPr>
        <w:t>秒，則下列何者為該魚群在反射聲波時，其相對於船隻的距離與運動狀態？</w:t>
      </w:r>
    </w:p>
    <w:p w:rsidR="00B13B24" w:rsidRPr="009E6BFB" w:rsidRDefault="004848AC" w:rsidP="00C540EC">
      <w:pPr>
        <w:pStyle w:val="AB1"/>
        <w:snapToGrid/>
        <w:spacing w:line="34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相距</w:t>
      </w:r>
      <w:r w:rsidRPr="009E6BFB">
        <w:rPr>
          <w:rFonts w:ascii="Times New Roman" w:hAnsi="Times New Roman" w:cs="Times New Roman"/>
          <w:spacing w:val="24"/>
        </w:rPr>
        <w:t>38</w:t>
      </w:r>
      <w:r w:rsidRPr="009E6BFB">
        <w:rPr>
          <w:rFonts w:ascii="Times New Roman" w:hAnsi="Times New Roman" w:cs="Times New Roman"/>
          <w:spacing w:val="24"/>
        </w:rPr>
        <w:t>公尺，接近中</w:t>
      </w:r>
      <w:r w:rsidR="00B13B24" w:rsidRPr="009E6BFB">
        <w:rPr>
          <w:rFonts w:ascii="Times New Roman" w:hAnsi="Times New Roman" w:cs="Times New Roman"/>
          <w:spacing w:val="24"/>
        </w:rPr>
        <w:tab/>
      </w:r>
      <w:r w:rsidRPr="009E6BFB">
        <w:rPr>
          <w:rFonts w:ascii="Times New Roman" w:hAnsi="Times New Roman" w:cs="Times New Roman"/>
          <w:spacing w:val="24"/>
        </w:rPr>
        <w:t>(B)</w:t>
      </w:r>
      <w:r w:rsidRPr="009E6BFB">
        <w:rPr>
          <w:rFonts w:ascii="Times New Roman" w:hAnsi="Times New Roman" w:cs="Times New Roman"/>
          <w:spacing w:val="24"/>
        </w:rPr>
        <w:t>相距</w:t>
      </w:r>
      <w:r w:rsidRPr="009E6BFB">
        <w:rPr>
          <w:rFonts w:ascii="Times New Roman" w:hAnsi="Times New Roman" w:cs="Times New Roman"/>
          <w:spacing w:val="24"/>
        </w:rPr>
        <w:t>76</w:t>
      </w:r>
      <w:r w:rsidRPr="009E6BFB">
        <w:rPr>
          <w:rFonts w:ascii="Times New Roman" w:hAnsi="Times New Roman" w:cs="Times New Roman"/>
          <w:spacing w:val="24"/>
        </w:rPr>
        <w:t>公尺，接近中</w:t>
      </w:r>
    </w:p>
    <w:p w:rsidR="00B13B24" w:rsidRPr="009E6BFB" w:rsidRDefault="004848AC" w:rsidP="00C540EC">
      <w:pPr>
        <w:pStyle w:val="AB1"/>
        <w:snapToGrid/>
        <w:spacing w:line="34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相距</w:t>
      </w:r>
      <w:r w:rsidRPr="009E6BFB">
        <w:rPr>
          <w:rFonts w:ascii="Times New Roman" w:hAnsi="Times New Roman" w:cs="Times New Roman"/>
          <w:spacing w:val="24"/>
        </w:rPr>
        <w:t>38</w:t>
      </w:r>
      <w:r w:rsidRPr="009E6BFB">
        <w:rPr>
          <w:rFonts w:ascii="Times New Roman" w:hAnsi="Times New Roman" w:cs="Times New Roman"/>
          <w:spacing w:val="24"/>
        </w:rPr>
        <w:t>公尺，遠離中</w:t>
      </w:r>
      <w:r w:rsidR="00B13B24" w:rsidRPr="009E6BFB">
        <w:rPr>
          <w:rFonts w:ascii="Times New Roman" w:hAnsi="Times New Roman" w:cs="Times New Roman"/>
          <w:spacing w:val="24"/>
        </w:rPr>
        <w:tab/>
      </w:r>
      <w:r w:rsidRPr="009E6BFB">
        <w:rPr>
          <w:rFonts w:ascii="Times New Roman" w:hAnsi="Times New Roman" w:cs="Times New Roman"/>
          <w:spacing w:val="24"/>
        </w:rPr>
        <w:t>(D)</w:t>
      </w:r>
      <w:r w:rsidRPr="009E6BFB">
        <w:rPr>
          <w:rFonts w:ascii="Times New Roman" w:hAnsi="Times New Roman" w:cs="Times New Roman"/>
          <w:spacing w:val="24"/>
        </w:rPr>
        <w:t>相距</w:t>
      </w:r>
      <w:r w:rsidRPr="009E6BFB">
        <w:rPr>
          <w:rFonts w:ascii="Times New Roman" w:hAnsi="Times New Roman" w:cs="Times New Roman"/>
          <w:spacing w:val="24"/>
        </w:rPr>
        <w:t>76</w:t>
      </w:r>
      <w:r w:rsidRPr="009E6BFB">
        <w:rPr>
          <w:rFonts w:ascii="Times New Roman" w:hAnsi="Times New Roman" w:cs="Times New Roman"/>
          <w:spacing w:val="24"/>
        </w:rPr>
        <w:t>公尺，遠離中</w:t>
      </w:r>
    </w:p>
    <w:p w:rsidR="004848AC" w:rsidRPr="009E6BFB" w:rsidRDefault="004848AC" w:rsidP="00C540EC">
      <w:pPr>
        <w:pStyle w:val="AB1"/>
        <w:snapToGrid/>
        <w:spacing w:line="34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相距</w:t>
      </w:r>
      <w:r w:rsidRPr="009E6BFB">
        <w:rPr>
          <w:rFonts w:ascii="Times New Roman" w:hAnsi="Times New Roman" w:cs="Times New Roman"/>
          <w:spacing w:val="24"/>
        </w:rPr>
        <w:t>76</w:t>
      </w:r>
      <w:r w:rsidRPr="009E6BFB">
        <w:rPr>
          <w:rFonts w:ascii="Times New Roman" w:hAnsi="Times New Roman" w:cs="Times New Roman"/>
          <w:spacing w:val="24"/>
        </w:rPr>
        <w:t>公尺，相對靜止</w:t>
      </w:r>
    </w:p>
    <w:p w:rsidR="005C2DC2" w:rsidRPr="009E6BFB" w:rsidRDefault="00586B96" w:rsidP="005C2DC2">
      <w:pPr>
        <w:pStyle w:val="TIT1"/>
        <w:snapToGrid/>
        <w:spacing w:beforeLines="50" w:before="120" w:line="360" w:lineRule="atLeast"/>
        <w:ind w:left="362" w:hangingChars="135" w:hanging="362"/>
        <w:rPr>
          <w:spacing w:val="24"/>
        </w:rPr>
      </w:pPr>
      <w:r w:rsidRPr="009E6BFB">
        <w:rPr>
          <w:spacing w:val="24"/>
        </w:rPr>
        <w:t>39</w:t>
      </w:r>
      <w:r w:rsidR="004848AC" w:rsidRPr="009E6BFB">
        <w:rPr>
          <w:spacing w:val="24"/>
        </w:rPr>
        <w:t>.</w:t>
      </w:r>
      <w:r w:rsidR="004848AC" w:rsidRPr="009E6BFB">
        <w:rPr>
          <w:spacing w:val="24"/>
        </w:rPr>
        <w:tab/>
      </w:r>
      <w:r w:rsidR="005C2DC2" w:rsidRPr="009E6BFB">
        <w:rPr>
          <w:spacing w:val="24"/>
        </w:rPr>
        <w:t>下列有關文中提及「鈾與氘」的敘述，哪些正確？</w:t>
      </w:r>
      <w:r w:rsidR="007B5262" w:rsidRPr="009E6BFB">
        <w:rPr>
          <w:spacing w:val="24"/>
        </w:rPr>
        <w:t>（</w:t>
      </w:r>
      <w:r w:rsidR="005C2DC2" w:rsidRPr="009E6BFB">
        <w:rPr>
          <w:spacing w:val="24"/>
        </w:rPr>
        <w:t>應選</w:t>
      </w:r>
      <w:r w:rsidR="005C2DC2" w:rsidRPr="009E6BFB">
        <w:rPr>
          <w:spacing w:val="24"/>
        </w:rPr>
        <w:t>2</w:t>
      </w:r>
      <w:r w:rsidR="005C2DC2" w:rsidRPr="009E6BFB">
        <w:rPr>
          <w:spacing w:val="24"/>
        </w:rPr>
        <w:t>項</w:t>
      </w:r>
      <w:r w:rsidR="007B5262" w:rsidRPr="009E6BFB">
        <w:rPr>
          <w:spacing w:val="24"/>
        </w:rPr>
        <w:t>）</w:t>
      </w:r>
    </w:p>
    <w:p w:rsidR="005C2DC2" w:rsidRPr="009E6BFB" w:rsidRDefault="005C2DC2" w:rsidP="005C2DC2">
      <w:pPr>
        <w:pStyle w:val="AA1"/>
        <w:ind w:left="761" w:hanging="367"/>
        <w:rPr>
          <w:rFonts w:ascii="Times New Roman" w:hAnsi="Times New Roman" w:cs="Times New Roman"/>
          <w:spacing w:val="24"/>
        </w:rPr>
      </w:pPr>
      <w:r w:rsidRPr="009E6BFB">
        <w:rPr>
          <w:rFonts w:ascii="Times New Roman" w:hAnsi="Times New Roman" w:cs="Times New Roman"/>
          <w:spacing w:val="24"/>
        </w:rPr>
        <w:t>(A)</w:t>
      </w:r>
      <w:r w:rsidR="00034398" w:rsidRPr="009E6BFB">
        <w:rPr>
          <w:rFonts w:ascii="Times New Roman" w:hAnsi="Times New Roman" w:cs="Times New Roman"/>
          <w:spacing w:val="24"/>
        </w:rPr>
        <w:t>臺</w:t>
      </w:r>
      <w:r w:rsidRPr="009E6BFB">
        <w:rPr>
          <w:rFonts w:ascii="Times New Roman" w:hAnsi="Times New Roman" w:cs="Times New Roman"/>
          <w:spacing w:val="24"/>
        </w:rPr>
        <w:t>灣核能發電是利用鈾</w:t>
      </w:r>
      <w:r w:rsidR="007B5262" w:rsidRPr="009E6BFB">
        <w:rPr>
          <w:rFonts w:ascii="Times New Roman" w:hAnsi="Times New Roman" w:cs="Times New Roman"/>
          <w:spacing w:val="24"/>
          <w:position w:val="-6"/>
        </w:rPr>
        <w:object w:dxaOrig="520" w:dyaOrig="260">
          <v:shape id="_x0000_i1092" type="#_x0000_t75" style="width:25.6pt;height:13.85pt" o:ole="">
            <v:imagedata r:id="rId144" o:title=""/>
          </v:shape>
          <o:OLEObject Type="Embed" ProgID="Equation.DSMT4" ShapeID="_x0000_i1092" DrawAspect="Content" ObjectID="_1574366500" r:id="rId145"/>
        </w:object>
      </w:r>
      <w:r w:rsidRPr="009E6BFB">
        <w:rPr>
          <w:rFonts w:ascii="Times New Roman" w:hAnsi="Times New Roman" w:cs="Times New Roman"/>
          <w:spacing w:val="24"/>
        </w:rPr>
        <w:t>進行核融合反應</w:t>
      </w:r>
    </w:p>
    <w:p w:rsidR="005C2DC2" w:rsidRPr="009E6BFB" w:rsidRDefault="005C2DC2" w:rsidP="005C2DC2">
      <w:pPr>
        <w:pStyle w:val="AA1"/>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核反應遵守質能守恆定律，符合愛因斯坦提出的質能互換</w:t>
      </w:r>
      <w:r w:rsidR="005D459E" w:rsidRPr="009E6BFB">
        <w:rPr>
          <w:rFonts w:ascii="Times New Roman" w:hAnsi="Times New Roman" w:cs="Times New Roman"/>
          <w:spacing w:val="24"/>
        </w:rPr>
        <w:t>關係式</w:t>
      </w:r>
    </w:p>
    <w:p w:rsidR="005C2DC2" w:rsidRPr="009E6BFB" w:rsidRDefault="005C2DC2" w:rsidP="005C2DC2">
      <w:pPr>
        <w:pStyle w:val="AA1"/>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氫</w:t>
      </w:r>
      <w:r w:rsidR="005D459E" w:rsidRPr="009E6BFB">
        <w:rPr>
          <w:rFonts w:ascii="Times New Roman" w:hAnsi="Times New Roman" w:cs="Times New Roman"/>
          <w:spacing w:val="24"/>
        </w:rPr>
        <w:t>（</w:t>
      </w:r>
      <w:r w:rsidR="007B5262" w:rsidRPr="009E6BFB">
        <w:rPr>
          <w:rFonts w:ascii="Times New Roman" w:hAnsi="Times New Roman" w:cs="Times New Roman"/>
          <w:spacing w:val="24"/>
          <w:position w:val="-10"/>
        </w:rPr>
        <w:object w:dxaOrig="300" w:dyaOrig="340">
          <v:shape id="_x0000_i1093" type="#_x0000_t75" style="width:14.55pt;height:17.3pt" o:ole="">
            <v:imagedata r:id="rId146" o:title=""/>
          </v:shape>
          <o:OLEObject Type="Embed" ProgID="Equation.DSMT4" ShapeID="_x0000_i1093" DrawAspect="Content" ObjectID="_1574366501" r:id="rId147"/>
        </w:object>
      </w:r>
      <w:r w:rsidR="005D459E" w:rsidRPr="009E6BFB">
        <w:rPr>
          <w:rFonts w:ascii="Times New Roman" w:hAnsi="Times New Roman" w:cs="Times New Roman"/>
          <w:spacing w:val="24"/>
        </w:rPr>
        <w:t>）</w:t>
      </w:r>
      <w:r w:rsidRPr="009E6BFB">
        <w:rPr>
          <w:rFonts w:ascii="Times New Roman" w:hAnsi="Times New Roman" w:cs="Times New Roman"/>
          <w:spacing w:val="24"/>
        </w:rPr>
        <w:t>、氘</w:t>
      </w:r>
      <w:r w:rsidR="005D459E" w:rsidRPr="009E6BFB">
        <w:rPr>
          <w:rFonts w:ascii="Times New Roman" w:hAnsi="Times New Roman" w:cs="Times New Roman"/>
          <w:spacing w:val="24"/>
        </w:rPr>
        <w:t>（</w:t>
      </w:r>
      <w:r w:rsidR="007B5262" w:rsidRPr="009E6BFB">
        <w:rPr>
          <w:rFonts w:ascii="Times New Roman" w:hAnsi="Times New Roman" w:cs="Times New Roman"/>
          <w:spacing w:val="24"/>
          <w:position w:val="-10"/>
        </w:rPr>
        <w:object w:dxaOrig="340" w:dyaOrig="340">
          <v:shape id="_x0000_i1094" type="#_x0000_t75" style="width:17.3pt;height:17.3pt" o:ole="">
            <v:imagedata r:id="rId148" o:title=""/>
          </v:shape>
          <o:OLEObject Type="Embed" ProgID="Equation.DSMT4" ShapeID="_x0000_i1094" DrawAspect="Content" ObjectID="_1574366502" r:id="rId149"/>
        </w:object>
      </w:r>
      <w:r w:rsidR="005D459E" w:rsidRPr="009E6BFB">
        <w:rPr>
          <w:rFonts w:ascii="Times New Roman" w:hAnsi="Times New Roman" w:cs="Times New Roman"/>
          <w:spacing w:val="24"/>
        </w:rPr>
        <w:t>）</w:t>
      </w:r>
      <w:r w:rsidRPr="009E6BFB">
        <w:rPr>
          <w:rFonts w:ascii="Times New Roman" w:hAnsi="Times New Roman" w:cs="Times New Roman"/>
          <w:spacing w:val="24"/>
        </w:rPr>
        <w:t>、氚</w:t>
      </w:r>
      <w:r w:rsidR="005D459E" w:rsidRPr="009E6BFB">
        <w:rPr>
          <w:rFonts w:ascii="Times New Roman" w:hAnsi="Times New Roman" w:cs="Times New Roman"/>
          <w:spacing w:val="24"/>
        </w:rPr>
        <w:t>（</w:t>
      </w:r>
      <w:r w:rsidR="007B5262" w:rsidRPr="009E6BFB">
        <w:rPr>
          <w:rFonts w:ascii="Times New Roman" w:hAnsi="Times New Roman" w:cs="Times New Roman"/>
          <w:spacing w:val="24"/>
          <w:position w:val="-10"/>
        </w:rPr>
        <w:object w:dxaOrig="320" w:dyaOrig="340">
          <v:shape id="_x0000_i1095" type="#_x0000_t75" style="width:17.3pt;height:17.3pt" o:ole="">
            <v:imagedata r:id="rId150" o:title=""/>
          </v:shape>
          <o:OLEObject Type="Embed" ProgID="Equation.DSMT4" ShapeID="_x0000_i1095" DrawAspect="Content" ObjectID="_1574366503" r:id="rId151"/>
        </w:object>
      </w:r>
      <w:r w:rsidR="005D459E" w:rsidRPr="009E6BFB">
        <w:rPr>
          <w:rFonts w:ascii="Times New Roman" w:hAnsi="Times New Roman" w:cs="Times New Roman"/>
          <w:spacing w:val="24"/>
        </w:rPr>
        <w:t>）</w:t>
      </w:r>
      <w:r w:rsidRPr="009E6BFB">
        <w:rPr>
          <w:rFonts w:ascii="Times New Roman" w:hAnsi="Times New Roman" w:cs="Times New Roman"/>
          <w:spacing w:val="24"/>
        </w:rPr>
        <w:t>三元素稱為同素異形體</w:t>
      </w:r>
    </w:p>
    <w:p w:rsidR="005C2DC2" w:rsidRPr="009E6BFB" w:rsidRDefault="005C2DC2" w:rsidP="005C2DC2">
      <w:pPr>
        <w:pStyle w:val="AA1"/>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氘</w:t>
      </w:r>
      <w:r w:rsidR="00C96B24">
        <w:rPr>
          <w:rFonts w:ascii="Times New Roman" w:hAnsi="Times New Roman" w:cs="Times New Roman" w:hint="eastAsia"/>
          <w:spacing w:val="24"/>
        </w:rPr>
        <w:t>（</w:t>
      </w:r>
      <w:r w:rsidR="007B5262" w:rsidRPr="009E6BFB">
        <w:rPr>
          <w:rFonts w:ascii="Times New Roman" w:hAnsi="Times New Roman" w:cs="Times New Roman"/>
          <w:spacing w:val="24"/>
          <w:position w:val="-10"/>
        </w:rPr>
        <w:object w:dxaOrig="340" w:dyaOrig="340">
          <v:shape id="_x0000_i1096" type="#_x0000_t75" style="width:17.3pt;height:17.3pt" o:ole="">
            <v:imagedata r:id="rId152" o:title=""/>
          </v:shape>
          <o:OLEObject Type="Embed" ProgID="Equation.DSMT4" ShapeID="_x0000_i1096" DrawAspect="Content" ObjectID="_1574366504" r:id="rId153"/>
        </w:object>
      </w:r>
      <w:r w:rsidR="00C96B24">
        <w:rPr>
          <w:rFonts w:ascii="Times New Roman" w:hAnsi="Times New Roman" w:cs="Times New Roman" w:hint="eastAsia"/>
          <w:spacing w:val="24"/>
        </w:rPr>
        <w:t>）</w:t>
      </w:r>
      <w:r w:rsidRPr="009E6BFB">
        <w:rPr>
          <w:rFonts w:ascii="Times New Roman" w:hAnsi="Times New Roman" w:cs="Times New Roman"/>
          <w:spacing w:val="24"/>
        </w:rPr>
        <w:t>具有</w:t>
      </w:r>
      <w:r w:rsidRPr="009E6BFB">
        <w:rPr>
          <w:rFonts w:ascii="Times New Roman" w:hAnsi="Times New Roman" w:cs="Times New Roman"/>
          <w:spacing w:val="24"/>
        </w:rPr>
        <w:t>1</w:t>
      </w:r>
      <w:r w:rsidRPr="009E6BFB">
        <w:rPr>
          <w:rFonts w:ascii="Times New Roman" w:hAnsi="Times New Roman" w:cs="Times New Roman"/>
          <w:spacing w:val="24"/>
        </w:rPr>
        <w:t>個電子、</w:t>
      </w:r>
      <w:r w:rsidRPr="009E6BFB">
        <w:rPr>
          <w:rFonts w:ascii="Times New Roman" w:hAnsi="Times New Roman" w:cs="Times New Roman"/>
          <w:spacing w:val="24"/>
        </w:rPr>
        <w:t>2</w:t>
      </w:r>
      <w:r w:rsidRPr="009E6BFB">
        <w:rPr>
          <w:rFonts w:ascii="Times New Roman" w:hAnsi="Times New Roman" w:cs="Times New Roman"/>
          <w:spacing w:val="24"/>
        </w:rPr>
        <w:t>個中子</w:t>
      </w:r>
    </w:p>
    <w:p w:rsidR="004848AC" w:rsidRPr="009E6BFB" w:rsidRDefault="005C2DC2" w:rsidP="005C2DC2">
      <w:pPr>
        <w:pStyle w:val="AA1"/>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氘與氧形成重水</w:t>
      </w:r>
      <w:r w:rsidR="007B5262" w:rsidRPr="009E6BFB">
        <w:rPr>
          <w:rFonts w:ascii="Times New Roman" w:hAnsi="Times New Roman" w:cs="Times New Roman"/>
          <w:spacing w:val="24"/>
        </w:rPr>
        <w:t>（</w:t>
      </w:r>
      <w:r w:rsidR="007B5262" w:rsidRPr="009E6BFB">
        <w:rPr>
          <w:rFonts w:ascii="Times New Roman" w:hAnsi="Times New Roman" w:cs="Times New Roman"/>
          <w:spacing w:val="24"/>
          <w:position w:val="-10"/>
        </w:rPr>
        <w:object w:dxaOrig="480" w:dyaOrig="320">
          <v:shape id="_x0000_i1097" type="#_x0000_t75" style="width:22.85pt;height:15.9pt" o:ole="">
            <v:imagedata r:id="rId154" o:title=""/>
          </v:shape>
          <o:OLEObject Type="Embed" ProgID="Equation.DSMT4" ShapeID="_x0000_i1097" DrawAspect="Content" ObjectID="_1574366505" r:id="rId155"/>
        </w:object>
      </w:r>
      <w:r w:rsidR="007B5262" w:rsidRPr="009E6BFB">
        <w:rPr>
          <w:rFonts w:ascii="Times New Roman" w:hAnsi="Times New Roman" w:cs="Times New Roman"/>
          <w:spacing w:val="24"/>
        </w:rPr>
        <w:t>）</w:t>
      </w:r>
      <w:r w:rsidRPr="009E6BFB">
        <w:rPr>
          <w:rFonts w:ascii="Times New Roman" w:hAnsi="Times New Roman" w:cs="Times New Roman"/>
          <w:spacing w:val="24"/>
        </w:rPr>
        <w:t>，化學性質與水相似</w:t>
      </w:r>
    </w:p>
    <w:p w:rsidR="004848AC" w:rsidRPr="009E6BFB" w:rsidRDefault="00586B96" w:rsidP="002D0202">
      <w:pPr>
        <w:pStyle w:val="TIT1"/>
        <w:snapToGrid/>
        <w:spacing w:beforeLines="50" w:before="120" w:line="360" w:lineRule="atLeast"/>
        <w:ind w:left="362" w:hangingChars="135" w:hanging="362"/>
        <w:rPr>
          <w:spacing w:val="24"/>
        </w:rPr>
      </w:pPr>
      <w:r w:rsidRPr="009E6BFB">
        <w:rPr>
          <w:spacing w:val="24"/>
        </w:rPr>
        <w:t>40</w:t>
      </w:r>
      <w:r w:rsidR="004848AC" w:rsidRPr="009E6BFB">
        <w:rPr>
          <w:spacing w:val="24"/>
        </w:rPr>
        <w:t>.</w:t>
      </w:r>
      <w:r w:rsidR="007536D8" w:rsidRPr="009E6BFB">
        <w:rPr>
          <w:spacing w:val="24"/>
        </w:rPr>
        <w:tab/>
      </w:r>
      <w:r w:rsidR="004848AC" w:rsidRPr="009E6BFB">
        <w:rPr>
          <w:spacing w:val="24"/>
        </w:rPr>
        <w:t>下列有關地球生物演化的次序，哪些正確？</w:t>
      </w:r>
      <w:r w:rsidR="000D67B2" w:rsidRPr="009E6BFB">
        <w:rPr>
          <w:spacing w:val="24"/>
        </w:rPr>
        <w:t>（</w:t>
      </w:r>
      <w:r w:rsidR="004848AC" w:rsidRPr="009E6BFB">
        <w:rPr>
          <w:spacing w:val="24"/>
        </w:rPr>
        <w:t>應選</w:t>
      </w:r>
      <w:r w:rsidR="004848AC" w:rsidRPr="009E6BFB">
        <w:rPr>
          <w:spacing w:val="24"/>
        </w:rPr>
        <w:t>2</w:t>
      </w:r>
      <w:r w:rsidR="004848AC" w:rsidRPr="009E6BFB">
        <w:rPr>
          <w:spacing w:val="24"/>
        </w:rPr>
        <w:t>項</w:t>
      </w:r>
      <w:r w:rsidR="000D67B2" w:rsidRPr="009E6BFB">
        <w:rPr>
          <w:spacing w:val="24"/>
        </w:rPr>
        <w:t>）</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先發生在海洋</w:t>
      </w:r>
      <w:r w:rsidR="000A2055" w:rsidRPr="009E6BFB">
        <w:rPr>
          <w:rFonts w:ascii="Times New Roman" w:hAnsi="Times New Roman" w:cs="Times New Roman"/>
          <w:spacing w:val="24"/>
        </w:rPr>
        <w:t>，然後</w:t>
      </w:r>
      <w:r w:rsidRPr="009E6BFB">
        <w:rPr>
          <w:rFonts w:ascii="Times New Roman" w:hAnsi="Times New Roman" w:cs="Times New Roman"/>
          <w:spacing w:val="24"/>
        </w:rPr>
        <w:t>到陸地</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先生成域，再生成界，最後形成物種</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先有原核的細菌及古菌，然後才有真核生物體</w:t>
      </w:r>
    </w:p>
    <w:p w:rsidR="004848AC" w:rsidRPr="009E6BFB" w:rsidRDefault="004848AC" w:rsidP="00B47742">
      <w:pPr>
        <w:pStyle w:val="AA1"/>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生物體</w:t>
      </w:r>
      <w:r w:rsidR="007E726F" w:rsidRPr="009E6BFB">
        <w:rPr>
          <w:rFonts w:ascii="Times New Roman" w:hAnsi="Times New Roman" w:cs="Times New Roman"/>
          <w:spacing w:val="24"/>
        </w:rPr>
        <w:t>先有</w:t>
      </w:r>
      <w:r w:rsidRPr="009E6BFB">
        <w:rPr>
          <w:rFonts w:ascii="Times New Roman" w:hAnsi="Times New Roman" w:cs="Times New Roman"/>
          <w:spacing w:val="24"/>
        </w:rPr>
        <w:t>器官系統</w:t>
      </w:r>
      <w:r w:rsidR="007E726F" w:rsidRPr="009E6BFB">
        <w:rPr>
          <w:rFonts w:ascii="Times New Roman" w:hAnsi="Times New Roman" w:cs="Times New Roman"/>
          <w:spacing w:val="24"/>
        </w:rPr>
        <w:t>以</w:t>
      </w:r>
      <w:r w:rsidRPr="009E6BFB">
        <w:rPr>
          <w:rFonts w:ascii="Times New Roman" w:hAnsi="Times New Roman" w:cs="Times New Roman"/>
          <w:spacing w:val="24"/>
        </w:rPr>
        <w:t>容納各器官及組織</w:t>
      </w:r>
    </w:p>
    <w:p w:rsidR="0038287F" w:rsidRDefault="004848AC" w:rsidP="00F81A60">
      <w:pPr>
        <w:pStyle w:val="AA1"/>
        <w:ind w:left="761" w:hanging="367"/>
        <w:rPr>
          <w:rFonts w:ascii="Times New Roman" w:hAnsi="Times New Roman" w:cs="Times New Roman"/>
          <w:spacing w:val="24"/>
        </w:rPr>
      </w:pPr>
      <w:r w:rsidRPr="009E6BFB">
        <w:rPr>
          <w:rFonts w:ascii="Times New Roman" w:hAnsi="Times New Roman" w:cs="Times New Roman"/>
          <w:spacing w:val="24"/>
        </w:rPr>
        <w:t>(E)</w:t>
      </w:r>
      <w:r w:rsidR="007E726F" w:rsidRPr="009E6BFB">
        <w:rPr>
          <w:rFonts w:ascii="Times New Roman" w:hAnsi="Times New Roman" w:cs="Times New Roman"/>
          <w:spacing w:val="24"/>
        </w:rPr>
        <w:t>原始細胞</w:t>
      </w:r>
      <w:r w:rsidRPr="009E6BFB">
        <w:rPr>
          <w:rFonts w:ascii="Times New Roman" w:hAnsi="Times New Roman" w:cs="Times New Roman"/>
          <w:spacing w:val="24"/>
        </w:rPr>
        <w:t>生成細胞核</w:t>
      </w:r>
      <w:r w:rsidR="007E726F" w:rsidRPr="009E6BFB">
        <w:rPr>
          <w:rFonts w:ascii="Times New Roman" w:hAnsi="Times New Roman" w:cs="Times New Roman"/>
          <w:spacing w:val="24"/>
        </w:rPr>
        <w:t>後，</w:t>
      </w:r>
      <w:r w:rsidRPr="009E6BFB">
        <w:rPr>
          <w:rFonts w:ascii="Times New Roman" w:hAnsi="Times New Roman" w:cs="Times New Roman"/>
          <w:spacing w:val="24"/>
        </w:rPr>
        <w:t>再</w:t>
      </w:r>
      <w:r w:rsidR="00E97343" w:rsidRPr="009E6BFB">
        <w:rPr>
          <w:rFonts w:ascii="Times New Roman" w:hAnsi="Times New Roman" w:cs="Times New Roman"/>
          <w:spacing w:val="24"/>
        </w:rPr>
        <w:t>演化</w:t>
      </w:r>
      <w:r w:rsidRPr="009E6BFB">
        <w:rPr>
          <w:rFonts w:ascii="Times New Roman" w:hAnsi="Times New Roman" w:cs="Times New Roman"/>
          <w:spacing w:val="24"/>
        </w:rPr>
        <w:t>為細菌及古菌等生物體</w:t>
      </w:r>
    </w:p>
    <w:p w:rsidR="002F3624" w:rsidRPr="00B1465B" w:rsidRDefault="002F3624" w:rsidP="002F3624">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hint="eastAsia"/>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A)(</w:t>
      </w:r>
      <w:r w:rsidR="003A2BE2">
        <w:rPr>
          <w:rFonts w:ascii="Times New Roman" w:hAnsi="Times New Roman" w:cs="Times New Roman" w:hint="eastAsia"/>
          <w:color w:val="FF0000"/>
          <w:spacing w:val="24"/>
          <w:kern w:val="0"/>
          <w:szCs w:val="20"/>
        </w:rPr>
        <w:t>C</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B)X</w:t>
      </w:r>
      <w:r>
        <w:rPr>
          <w:rFonts w:ascii="Times New Roman" w:hAnsi="Times New Roman" w:cs="Times New Roman" w:hint="eastAsia"/>
          <w:color w:val="FF0000"/>
          <w:spacing w:val="24"/>
          <w:kern w:val="0"/>
          <w:szCs w:val="20"/>
        </w:rPr>
        <w:t>，域、界、門、綱、目、科、屬、種為現代生物的分類方法，而所有生物應該為同時演化，並無層級愈高愈早演化的說法</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w:t>
      </w:r>
      <w:r w:rsidR="003A2BE2">
        <w:rPr>
          <w:rFonts w:ascii="Times New Roman" w:hAnsi="Times New Roman" w:cs="Times New Roman" w:hint="eastAsia"/>
          <w:color w:val="FF0000"/>
          <w:spacing w:val="24"/>
          <w:kern w:val="0"/>
          <w:szCs w:val="20"/>
        </w:rPr>
        <w:t>D</w:t>
      </w:r>
      <w:r>
        <w:rPr>
          <w:rFonts w:ascii="Times New Roman" w:hAnsi="Times New Roman" w:cs="Times New Roman" w:hint="eastAsia"/>
          <w:color w:val="FF0000"/>
          <w:spacing w:val="24"/>
          <w:kern w:val="0"/>
          <w:szCs w:val="20"/>
        </w:rPr>
        <w:t>)X</w:t>
      </w:r>
      <w:r>
        <w:rPr>
          <w:rFonts w:ascii="Times New Roman" w:hAnsi="Times New Roman" w:cs="Times New Roman" w:hint="eastAsia"/>
          <w:color w:val="FF0000"/>
          <w:spacing w:val="24"/>
          <w:kern w:val="0"/>
          <w:szCs w:val="20"/>
        </w:rPr>
        <w:t>，</w:t>
      </w:r>
      <w:r w:rsidR="003A2BE2">
        <w:rPr>
          <w:rFonts w:ascii="Times New Roman" w:hAnsi="Times New Roman" w:cs="Times New Roman" w:hint="eastAsia"/>
          <w:color w:val="FF0000"/>
          <w:spacing w:val="24"/>
          <w:kern w:val="0"/>
          <w:szCs w:val="20"/>
        </w:rPr>
        <w:t>器官系統為多個器官協同一起作用達成某個特定目的，並無先後關係。</w:t>
      </w:r>
      <w:r w:rsidR="003A2BE2">
        <w:rPr>
          <w:rFonts w:ascii="Times New Roman" w:hAnsi="Times New Roman" w:cs="Times New Roman"/>
          <w:color w:val="FF0000"/>
          <w:spacing w:val="24"/>
          <w:kern w:val="0"/>
          <w:szCs w:val="20"/>
        </w:rPr>
        <w:br/>
      </w:r>
      <w:r w:rsidR="003A2BE2">
        <w:rPr>
          <w:rFonts w:ascii="Times New Roman" w:hAnsi="Times New Roman" w:cs="Times New Roman" w:hint="eastAsia"/>
          <w:color w:val="FF0000"/>
          <w:spacing w:val="24"/>
          <w:kern w:val="0"/>
          <w:szCs w:val="20"/>
        </w:rPr>
        <w:t>(E)X</w:t>
      </w:r>
      <w:r w:rsidR="003A2BE2">
        <w:rPr>
          <w:rFonts w:ascii="Times New Roman" w:hAnsi="Times New Roman" w:cs="Times New Roman" w:hint="eastAsia"/>
          <w:color w:val="FF0000"/>
          <w:spacing w:val="24"/>
          <w:kern w:val="0"/>
          <w:szCs w:val="20"/>
        </w:rPr>
        <w:t>，細菌、古菌並無細胞核。</w:t>
      </w:r>
    </w:p>
    <w:p w:rsidR="002F3624" w:rsidRPr="002F3624" w:rsidRDefault="002F3624" w:rsidP="00F81A60">
      <w:pPr>
        <w:pStyle w:val="AA1"/>
        <w:ind w:left="901" w:hanging="507"/>
        <w:rPr>
          <w:rFonts w:ascii="Times New Roman" w:hAnsi="Times New Roman" w:cs="Times New Roman" w:hint="eastAsia"/>
          <w:b/>
          <w:bCs/>
          <w:spacing w:val="45"/>
          <w:sz w:val="28"/>
          <w:szCs w:val="28"/>
        </w:rPr>
      </w:pPr>
    </w:p>
    <w:p w:rsidR="00C82CA2" w:rsidRPr="009E6BFB" w:rsidRDefault="00C82CA2" w:rsidP="00A33193">
      <w:pPr>
        <w:pStyle w:val="af"/>
      </w:pPr>
    </w:p>
    <w:p w:rsidR="00A33193" w:rsidRPr="009E6BFB" w:rsidRDefault="00A33193" w:rsidP="00A33193">
      <w:pPr>
        <w:pStyle w:val="af"/>
      </w:pPr>
      <w:r w:rsidRPr="009E6BFB">
        <w:t>第貳部分（占</w:t>
      </w:r>
      <w:r w:rsidRPr="009E6BFB">
        <w:t>48</w:t>
      </w:r>
      <w:r w:rsidRPr="009E6BFB">
        <w:t>分）</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360"/>
      </w:tblGrid>
      <w:tr w:rsidR="00A33193" w:rsidRPr="009E6BFB" w:rsidTr="002328FC">
        <w:tc>
          <w:tcPr>
            <w:tcW w:w="9360" w:type="dxa"/>
          </w:tcPr>
          <w:p w:rsidR="00A33193" w:rsidRPr="009E6BFB" w:rsidRDefault="00A33193" w:rsidP="002328FC">
            <w:pPr>
              <w:pStyle w:val="a7"/>
              <w:spacing w:beforeLines="0" w:before="0"/>
              <w:rPr>
                <w:rFonts w:ascii="Times New Roman" w:hAnsi="Times New Roman" w:cs="Times New Roman"/>
                <w:color w:val="000000"/>
              </w:rPr>
            </w:pPr>
            <w:r w:rsidRPr="009E6BFB">
              <w:rPr>
                <w:rFonts w:ascii="Times New Roman" w:hAnsi="Times New Roman" w:cs="Times New Roman"/>
              </w:rPr>
              <w:t>說明：第</w:t>
            </w:r>
            <w:r w:rsidRPr="009E6BFB">
              <w:rPr>
                <w:rFonts w:ascii="Times New Roman" w:hAnsi="Times New Roman" w:cs="Times New Roman"/>
              </w:rPr>
              <w:t>41</w:t>
            </w:r>
            <w:r w:rsidRPr="009E6BFB">
              <w:rPr>
                <w:rFonts w:ascii="Times New Roman" w:hAnsi="Times New Roman" w:cs="Times New Roman"/>
              </w:rPr>
              <w:t>題至第</w:t>
            </w:r>
            <w:r w:rsidRPr="009E6BFB">
              <w:rPr>
                <w:rFonts w:ascii="Times New Roman" w:hAnsi="Times New Roman" w:cs="Times New Roman"/>
              </w:rPr>
              <w:t>68</w:t>
            </w:r>
            <w:r w:rsidRPr="009E6BFB">
              <w:rPr>
                <w:rFonts w:ascii="Times New Roman" w:hAnsi="Times New Roman" w:cs="Times New Roman"/>
              </w:rPr>
              <w:t>題，每題</w:t>
            </w:r>
            <w:r w:rsidRPr="009E6BFB">
              <w:rPr>
                <w:rFonts w:ascii="Times New Roman" w:hAnsi="Times New Roman" w:cs="Times New Roman"/>
              </w:rPr>
              <w:t>2</w:t>
            </w:r>
            <w:r w:rsidRPr="009E6BFB">
              <w:rPr>
                <w:rFonts w:ascii="Times New Roman" w:hAnsi="Times New Roman" w:cs="Times New Roman"/>
              </w:rPr>
              <w:t>分。單選題</w:t>
            </w:r>
            <w:r w:rsidRPr="009E6BFB">
              <w:rPr>
                <w:rFonts w:ascii="Times New Roman" w:hAnsi="Times New Roman" w:cs="Times New Roman"/>
                <w:szCs w:val="26"/>
              </w:rPr>
              <w:t>答錯、未作答或畫記多於一個選項者，該題以零分計算</w:t>
            </w:r>
            <w:r w:rsidRPr="009E6BFB">
              <w:rPr>
                <w:rFonts w:ascii="Times New Roman" w:hAnsi="Times New Roman" w:cs="Times New Roman"/>
              </w:rPr>
              <w:t>；多選題每題有</w:t>
            </w:r>
            <w:r w:rsidRPr="009E6BFB">
              <w:rPr>
                <w:rFonts w:ascii="Times New Roman" w:hAnsi="Times New Roman" w:cs="Times New Roman"/>
              </w:rPr>
              <w:t>n</w:t>
            </w:r>
            <w:r w:rsidRPr="009E6BFB">
              <w:rPr>
                <w:rFonts w:ascii="Times New Roman" w:hAnsi="Times New Roman" w:cs="Times New Roman"/>
              </w:rPr>
              <w:t>個選項，答錯</w:t>
            </w:r>
            <w:r w:rsidRPr="009E6BFB">
              <w:rPr>
                <w:rFonts w:ascii="Times New Roman" w:hAnsi="Times New Roman" w:cs="Times New Roman"/>
              </w:rPr>
              <w:t>k</w:t>
            </w:r>
            <w:r w:rsidRPr="009E6BFB">
              <w:rPr>
                <w:rFonts w:ascii="Times New Roman" w:hAnsi="Times New Roman" w:cs="Times New Roman"/>
              </w:rPr>
              <w:t>個選項者，得該題</w:t>
            </w:r>
            <w:r w:rsidRPr="009E6BFB">
              <w:rPr>
                <w:rFonts w:ascii="Times New Roman" w:hAnsi="Times New Roman" w:cs="Times New Roman"/>
                <w:position w:val="-24"/>
              </w:rPr>
              <w:object w:dxaOrig="700" w:dyaOrig="620">
                <v:shape id="_x0000_i1098" type="#_x0000_t75" style="width:34.6pt;height:31.15pt" o:ole="">
                  <v:imagedata r:id="rId156" o:title=""/>
                </v:shape>
                <o:OLEObject Type="Embed" ProgID="Equation.DSMT4" ShapeID="_x0000_i1098" DrawAspect="Content" ObjectID="_1574366506" r:id="rId157"/>
              </w:object>
            </w:r>
            <w:r w:rsidRPr="009E6BFB">
              <w:rPr>
                <w:rFonts w:ascii="Times New Roman" w:hAnsi="Times New Roman" w:cs="Times New Roman"/>
              </w:rPr>
              <w:t>的分數；但得分低於零分或所有選項均未作答者，該題以零分計算。此部分得分超過</w:t>
            </w:r>
            <w:r w:rsidRPr="009E6BFB">
              <w:rPr>
                <w:rFonts w:ascii="Times New Roman" w:hAnsi="Times New Roman" w:cs="Times New Roman"/>
              </w:rPr>
              <w:t>48</w:t>
            </w:r>
            <w:r w:rsidRPr="009E6BFB">
              <w:rPr>
                <w:rFonts w:ascii="Times New Roman" w:hAnsi="Times New Roman" w:cs="Times New Roman"/>
              </w:rPr>
              <w:t>分以上，以滿分</w:t>
            </w:r>
            <w:r w:rsidRPr="009E6BFB">
              <w:rPr>
                <w:rFonts w:ascii="Times New Roman" w:hAnsi="Times New Roman" w:cs="Times New Roman"/>
              </w:rPr>
              <w:t>48</w:t>
            </w:r>
            <w:r w:rsidRPr="009E6BFB">
              <w:rPr>
                <w:rFonts w:ascii="Times New Roman" w:hAnsi="Times New Roman" w:cs="Times New Roman"/>
              </w:rPr>
              <w:t>分計。</w:t>
            </w:r>
          </w:p>
        </w:tc>
      </w:tr>
    </w:tbl>
    <w:p w:rsidR="00F54559" w:rsidRPr="009E6BFB" w:rsidRDefault="00586B96" w:rsidP="00575BBC">
      <w:pPr>
        <w:pStyle w:val="-05"/>
        <w:snapToGrid/>
        <w:spacing w:beforeLines="50" w:before="120" w:line="360" w:lineRule="atLeast"/>
        <w:ind w:left="369" w:firstLineChars="0" w:hanging="369"/>
        <w:rPr>
          <w:rFonts w:cs="Times New Roman"/>
          <w:spacing w:val="24"/>
        </w:rPr>
      </w:pPr>
      <w:r w:rsidRPr="009E6BFB">
        <w:rPr>
          <w:rFonts w:cs="Times New Roman"/>
          <w:spacing w:val="24"/>
        </w:rPr>
        <w:t>4</w:t>
      </w:r>
      <w:r w:rsidR="00F54559" w:rsidRPr="009E6BFB">
        <w:rPr>
          <w:rFonts w:cs="Times New Roman"/>
          <w:spacing w:val="24"/>
        </w:rPr>
        <w:t>1-</w:t>
      </w:r>
      <w:r w:rsidRPr="009E6BFB">
        <w:rPr>
          <w:rFonts w:cs="Times New Roman"/>
          <w:spacing w:val="24"/>
        </w:rPr>
        <w:t>4</w:t>
      </w:r>
      <w:r w:rsidR="00F54559" w:rsidRPr="009E6BFB">
        <w:rPr>
          <w:rFonts w:cs="Times New Roman"/>
          <w:spacing w:val="24"/>
        </w:rPr>
        <w:t>3</w:t>
      </w:r>
      <w:r w:rsidR="00F54559" w:rsidRPr="009E6BFB">
        <w:rPr>
          <w:rFonts w:cs="Times New Roman"/>
          <w:spacing w:val="24"/>
        </w:rPr>
        <w:t>為題組</w:t>
      </w:r>
    </w:p>
    <w:p w:rsidR="00EE0CE9" w:rsidRPr="009E6BFB" w:rsidRDefault="0043585A" w:rsidP="00D4341A">
      <w:pPr>
        <w:pStyle w:val="TIT21"/>
        <w:ind w:firstLine="536"/>
      </w:pPr>
      <w:r w:rsidRPr="009E6BFB">
        <w:t>一</w:t>
      </w:r>
      <w:r w:rsidR="00EE0CE9" w:rsidRPr="009E6BFB">
        <w:t>些常見的繩索在拉力作用</w:t>
      </w:r>
      <w:r w:rsidRPr="009E6BFB">
        <w:t>的情況</w:t>
      </w:r>
      <w:r w:rsidR="00EE0CE9" w:rsidRPr="009E6BFB">
        <w:t>下</w:t>
      </w:r>
      <w:r w:rsidRPr="009E6BFB">
        <w:t>，與</w:t>
      </w:r>
      <w:r w:rsidR="00EE0CE9" w:rsidRPr="009E6BFB">
        <w:t>彈簧</w:t>
      </w:r>
      <w:r w:rsidRPr="009E6BFB">
        <w:t>類似。</w:t>
      </w:r>
      <w:r w:rsidR="00EE0CE9" w:rsidRPr="009E6BFB">
        <w:t>當達成靜力平衡時，其伸長量</w:t>
      </w:r>
      <w:r w:rsidR="00F10589" w:rsidRPr="009E6BFB">
        <w:rPr>
          <w:position w:val="-6"/>
        </w:rPr>
        <w:object w:dxaOrig="180" w:dyaOrig="200">
          <v:shape id="_x0000_i1099" type="#_x0000_t75" style="width:8.3pt;height:9.7pt" o:ole="">
            <v:imagedata r:id="rId158" o:title=""/>
          </v:shape>
          <o:OLEObject Type="Embed" ProgID="Equation.DSMT4" ShapeID="_x0000_i1099" DrawAspect="Content" ObjectID="_1574366507" r:id="rId159"/>
        </w:object>
      </w:r>
      <w:r w:rsidR="00EE0CE9" w:rsidRPr="009E6BFB">
        <w:t>會隨著拉力的量值</w:t>
      </w:r>
      <w:r w:rsidR="00F10589" w:rsidRPr="009E6BFB">
        <w:rPr>
          <w:position w:val="-4"/>
        </w:rPr>
        <w:object w:dxaOrig="240" w:dyaOrig="240">
          <v:shape id="_x0000_i1100" type="#_x0000_t75" style="width:12.45pt;height:12.45pt" o:ole="">
            <v:imagedata r:id="rId160" o:title=""/>
          </v:shape>
          <o:OLEObject Type="Embed" ProgID="Equation.DSMT4" ShapeID="_x0000_i1100" DrawAspect="Content" ObjectID="_1574366508" r:id="rId161"/>
        </w:object>
      </w:r>
      <w:r w:rsidR="00EE0CE9" w:rsidRPr="009E6BFB">
        <w:t>而</w:t>
      </w:r>
      <w:r w:rsidRPr="009E6BFB">
        <w:t>改</w:t>
      </w:r>
      <w:r w:rsidR="00EE0CE9" w:rsidRPr="009E6BFB">
        <w:t>變。若以</w:t>
      </w:r>
      <w:r w:rsidR="00F10589" w:rsidRPr="009E6BFB">
        <w:rPr>
          <w:position w:val="-4"/>
        </w:rPr>
        <w:object w:dxaOrig="200" w:dyaOrig="240">
          <v:shape id="_x0000_i1101" type="#_x0000_t75" style="width:9.7pt;height:12.45pt" o:ole="">
            <v:imagedata r:id="rId162" o:title=""/>
          </v:shape>
          <o:OLEObject Type="Embed" ProgID="Equation.DSMT4" ShapeID="_x0000_i1101" DrawAspect="Content" ObjectID="_1574366509" r:id="rId163"/>
        </w:object>
      </w:r>
      <w:r w:rsidR="00EE0CE9" w:rsidRPr="009E6BFB">
        <w:t>與</w:t>
      </w:r>
      <w:r w:rsidR="00F10589" w:rsidRPr="009E6BFB">
        <w:rPr>
          <w:position w:val="-4"/>
        </w:rPr>
        <w:object w:dxaOrig="220" w:dyaOrig="240">
          <v:shape id="_x0000_i1102" type="#_x0000_t75" style="width:11.1pt;height:12.45pt" o:ole="">
            <v:imagedata r:id="rId164" o:title=""/>
          </v:shape>
          <o:OLEObject Type="Embed" ProgID="Equation.DSMT4" ShapeID="_x0000_i1102" DrawAspect="Content" ObjectID="_1574366510" r:id="rId165"/>
        </w:object>
      </w:r>
      <w:r w:rsidR="00EE0CE9" w:rsidRPr="009E6BFB">
        <w:t>分別代表繩索未受拉力時的長度與橫截面積，並令繩索單位長度的伸長量</w:t>
      </w:r>
      <w:r w:rsidR="00F10589" w:rsidRPr="009E6BFB">
        <w:rPr>
          <w:position w:val="-6"/>
        </w:rPr>
        <w:object w:dxaOrig="820" w:dyaOrig="260">
          <v:shape id="_x0000_i1103" type="#_x0000_t75" style="width:41.55pt;height:13.85pt" o:ole="">
            <v:imagedata r:id="rId166" o:title=""/>
          </v:shape>
          <o:OLEObject Type="Embed" ProgID="Equation.DSMT4" ShapeID="_x0000_i1103" DrawAspect="Content" ObjectID="_1574366511" r:id="rId167"/>
        </w:object>
      </w:r>
      <w:r w:rsidR="00EE0CE9" w:rsidRPr="009E6BFB">
        <w:t>、單位面積所受的拉力</w:t>
      </w:r>
      <w:r w:rsidR="00F10589" w:rsidRPr="009E6BFB">
        <w:rPr>
          <w:position w:val="-6"/>
        </w:rPr>
        <w:object w:dxaOrig="900" w:dyaOrig="260">
          <v:shape id="_x0000_i1104" type="#_x0000_t75" style="width:44.3pt;height:13.85pt" o:ole="">
            <v:imagedata r:id="rId168" o:title=""/>
          </v:shape>
          <o:OLEObject Type="Embed" ProgID="Equation.DSMT4" ShapeID="_x0000_i1104" DrawAspect="Content" ObjectID="_1574366512" r:id="rId169"/>
        </w:object>
      </w:r>
      <w:r w:rsidR="00EE0CE9" w:rsidRPr="009E6BFB">
        <w:t>，則</w:t>
      </w:r>
      <w:r w:rsidR="00F10589" w:rsidRPr="009E6BFB">
        <w:rPr>
          <w:position w:val="-4"/>
        </w:rPr>
        <w:object w:dxaOrig="220" w:dyaOrig="240">
          <v:shape id="_x0000_i1105" type="#_x0000_t75" style="width:11.1pt;height:12.45pt" o:ole="">
            <v:imagedata r:id="rId170" o:title=""/>
          </v:shape>
          <o:OLEObject Type="Embed" ProgID="Equation.DSMT4" ShapeID="_x0000_i1105" DrawAspect="Content" ObjectID="_1574366513" r:id="rId171"/>
        </w:object>
      </w:r>
      <w:r w:rsidR="00EE0CE9" w:rsidRPr="009E6BFB">
        <w:t>對</w:t>
      </w:r>
      <w:r w:rsidR="00F10589" w:rsidRPr="009E6BFB">
        <w:rPr>
          <w:position w:val="-6"/>
        </w:rPr>
        <w:object w:dxaOrig="200" w:dyaOrig="260">
          <v:shape id="_x0000_i1106" type="#_x0000_t75" style="width:9.7pt;height:13.85pt" o:ole="">
            <v:imagedata r:id="rId172" o:title=""/>
          </v:shape>
          <o:OLEObject Type="Embed" ProgID="Equation.DSMT4" ShapeID="_x0000_i1106" DrawAspect="Content" ObjectID="_1574366514" r:id="rId173"/>
        </w:object>
      </w:r>
      <w:r w:rsidR="00EE0CE9" w:rsidRPr="009E6BFB">
        <w:t>的曲線大致如圖</w:t>
      </w:r>
      <w:r w:rsidR="00F31BEC" w:rsidRPr="009E6BFB">
        <w:t>5</w:t>
      </w:r>
      <w:r w:rsidR="00EE0CE9" w:rsidRPr="009E6BFB">
        <w:t>所示。當</w:t>
      </w:r>
      <w:r w:rsidR="00F10589" w:rsidRPr="009E6BFB">
        <w:rPr>
          <w:position w:val="-4"/>
        </w:rPr>
        <w:object w:dxaOrig="220" w:dyaOrig="240">
          <v:shape id="_x0000_i1107" type="#_x0000_t75" style="width:11.1pt;height:12.45pt" o:ole="">
            <v:imagedata r:id="rId174" o:title=""/>
          </v:shape>
          <o:OLEObject Type="Embed" ProgID="Equation.DSMT4" ShapeID="_x0000_i1107" DrawAspect="Content" ObjectID="_1574366515" r:id="rId175"/>
        </w:object>
      </w:r>
      <w:r w:rsidR="00EE0CE9" w:rsidRPr="009E6BFB">
        <w:t>不超過線性上限</w:t>
      </w:r>
      <w:r w:rsidR="00F10589" w:rsidRPr="009E6BFB">
        <w:rPr>
          <w:position w:val="-10"/>
        </w:rPr>
        <w:object w:dxaOrig="220" w:dyaOrig="320">
          <v:shape id="_x0000_i1108" type="#_x0000_t75" style="width:11.1pt;height:15.9pt" o:ole="">
            <v:imagedata r:id="rId176" o:title=""/>
          </v:shape>
          <o:OLEObject Type="Embed" ProgID="Equation.DSMT4" ShapeID="_x0000_i1108" DrawAspect="Content" ObjectID="_1574366516" r:id="rId177"/>
        </w:object>
      </w:r>
      <w:r w:rsidR="00EE0CE9" w:rsidRPr="009E6BFB">
        <w:t>時，因</w:t>
      </w:r>
      <w:r w:rsidR="00F10589" w:rsidRPr="009E6BFB">
        <w:rPr>
          <w:position w:val="-4"/>
        </w:rPr>
        <w:object w:dxaOrig="200" w:dyaOrig="240">
          <v:shape id="_x0000_i1109" type="#_x0000_t75" style="width:9.7pt;height:12.45pt" o:ole="">
            <v:imagedata r:id="rId178" o:title=""/>
          </v:shape>
          <o:OLEObject Type="Embed" ProgID="Equation.DSMT4" ShapeID="_x0000_i1109" DrawAspect="Content" ObjectID="_1574366517" r:id="rId179"/>
        </w:object>
      </w:r>
      <w:r w:rsidR="00F31BEC" w:rsidRPr="009E6BFB">
        <w:t>與</w:t>
      </w:r>
      <w:r w:rsidR="00F10589" w:rsidRPr="009E6BFB">
        <w:rPr>
          <w:position w:val="-4"/>
        </w:rPr>
        <w:object w:dxaOrig="220" w:dyaOrig="240">
          <v:shape id="_x0000_i1110" type="#_x0000_t75" style="width:11.1pt;height:12.45pt" o:ole="">
            <v:imagedata r:id="rId180" o:title=""/>
          </v:shape>
          <o:OLEObject Type="Embed" ProgID="Equation.DSMT4" ShapeID="_x0000_i1110" DrawAspect="Content" ObjectID="_1574366518" r:id="rId181"/>
        </w:object>
      </w:r>
      <w:r w:rsidR="00EE0CE9" w:rsidRPr="009E6BFB">
        <w:t>為定值，故拉力</w:t>
      </w:r>
      <w:r w:rsidR="00F10589" w:rsidRPr="009E6BFB">
        <w:rPr>
          <w:position w:val="-4"/>
        </w:rPr>
        <w:object w:dxaOrig="240" w:dyaOrig="240">
          <v:shape id="_x0000_i1111" type="#_x0000_t75" style="width:12.45pt;height:12.45pt" o:ole="">
            <v:imagedata r:id="rId182" o:title=""/>
          </v:shape>
          <o:OLEObject Type="Embed" ProgID="Equation.DSMT4" ShapeID="_x0000_i1111" DrawAspect="Content" ObjectID="_1574366519" r:id="rId183"/>
        </w:object>
      </w:r>
      <w:r w:rsidR="00EE0CE9" w:rsidRPr="009E6BFB">
        <w:t>與伸長量</w:t>
      </w:r>
      <w:r w:rsidR="00F10589" w:rsidRPr="009E6BFB">
        <w:rPr>
          <w:position w:val="-6"/>
        </w:rPr>
        <w:object w:dxaOrig="180" w:dyaOrig="200">
          <v:shape id="_x0000_i1112" type="#_x0000_t75" style="width:8.3pt;height:9.7pt" o:ole="">
            <v:imagedata r:id="rId184" o:title=""/>
          </v:shape>
          <o:OLEObject Type="Embed" ProgID="Equation.DSMT4" ShapeID="_x0000_i1112" DrawAspect="Content" ObjectID="_1574366520" r:id="rId185"/>
        </w:object>
      </w:r>
      <w:r w:rsidR="00EE0CE9" w:rsidRPr="009E6BFB">
        <w:t>成正比，即</w:t>
      </w:r>
      <w:r w:rsidR="0046669E" w:rsidRPr="0046669E">
        <w:rPr>
          <w:position w:val="-10"/>
        </w:rPr>
        <w:object w:dxaOrig="720" w:dyaOrig="300">
          <v:shape id="_x0000_i1113" type="#_x0000_t75" style="width:36pt;height:14.55pt" o:ole="">
            <v:imagedata r:id="rId186" o:title=""/>
          </v:shape>
          <o:OLEObject Type="Embed" ProgID="Equation.DSMT4" ShapeID="_x0000_i1113" DrawAspect="Content" ObjectID="_1574366521" r:id="rId187"/>
        </w:object>
      </w:r>
      <w:r w:rsidR="00EE0CE9" w:rsidRPr="009E6BFB">
        <w:t>，式中</w:t>
      </w:r>
      <w:r w:rsidR="00F10589" w:rsidRPr="009E6BFB">
        <w:rPr>
          <w:position w:val="-6"/>
        </w:rPr>
        <w:object w:dxaOrig="200" w:dyaOrig="260">
          <v:shape id="_x0000_i1114" type="#_x0000_t75" style="width:9.7pt;height:13.85pt" o:ole="">
            <v:imagedata r:id="rId188" o:title=""/>
          </v:shape>
          <o:OLEObject Type="Embed" ProgID="Equation.DSMT4" ShapeID="_x0000_i1114" DrawAspect="Content" ObjectID="_1574366522" r:id="rId189"/>
        </w:object>
      </w:r>
      <w:r w:rsidR="00EE0CE9" w:rsidRPr="009E6BFB">
        <w:t>為力常數。當繩索受到拉力而未斷裂時，</w:t>
      </w:r>
      <w:r w:rsidR="00F10589" w:rsidRPr="009E6BFB">
        <w:rPr>
          <w:position w:val="-4"/>
        </w:rPr>
        <w:object w:dxaOrig="220" w:dyaOrig="240">
          <v:shape id="_x0000_i1115" type="#_x0000_t75" style="width:11.1pt;height:12.45pt" o:ole="">
            <v:imagedata r:id="rId190" o:title=""/>
          </v:shape>
          <o:OLEObject Type="Embed" ProgID="Equation.DSMT4" ShapeID="_x0000_i1115" DrawAspect="Content" ObjectID="_1574366523" r:id="rId191"/>
        </w:object>
      </w:r>
      <w:r w:rsidR="00EE0CE9" w:rsidRPr="009E6BFB">
        <w:t>的最大值稱為極限強度，以</w:t>
      </w:r>
      <w:r w:rsidR="00F10589" w:rsidRPr="009E6BFB">
        <w:rPr>
          <w:position w:val="-10"/>
        </w:rPr>
        <w:object w:dxaOrig="279" w:dyaOrig="320">
          <v:shape id="_x0000_i1116" type="#_x0000_t75" style="width:13.85pt;height:15.9pt" o:ole="">
            <v:imagedata r:id="rId192" o:title=""/>
          </v:shape>
          <o:OLEObject Type="Embed" ProgID="Equation.DSMT4" ShapeID="_x0000_i1116" DrawAspect="Content" ObjectID="_1574366524" r:id="rId193"/>
        </w:object>
      </w:r>
      <w:r w:rsidR="00EE0CE9" w:rsidRPr="009E6BFB">
        <w:t>表示。表</w:t>
      </w:r>
      <w:r w:rsidR="00832088" w:rsidRPr="009E6BFB">
        <w:t>3</w:t>
      </w:r>
      <w:r w:rsidR="00EE0CE9" w:rsidRPr="009E6BFB">
        <w:t>的力常數</w:t>
      </w:r>
      <w:r w:rsidR="00F10589" w:rsidRPr="009E6BFB">
        <w:rPr>
          <w:position w:val="-6"/>
        </w:rPr>
        <w:object w:dxaOrig="200" w:dyaOrig="260">
          <v:shape id="_x0000_i1117" type="#_x0000_t75" style="width:9.7pt;height:13.85pt" o:ole="">
            <v:imagedata r:id="rId194" o:title=""/>
          </v:shape>
          <o:OLEObject Type="Embed" ProgID="Equation.DSMT4" ShapeID="_x0000_i1117" DrawAspect="Content" ObjectID="_1574366525" r:id="rId195"/>
        </w:object>
      </w:r>
      <w:r w:rsidR="00EE0CE9" w:rsidRPr="009E6BFB">
        <w:t>是各類繩索在相同粗細與長度下測得的相對值，而</w:t>
      </w:r>
      <w:r w:rsidR="00F10589" w:rsidRPr="009E6BFB">
        <w:rPr>
          <w:position w:val="-10"/>
        </w:rPr>
        <w:object w:dxaOrig="240" w:dyaOrig="320">
          <v:shape id="_x0000_i1118" type="#_x0000_t75" style="width:12.45pt;height:15.9pt" o:ole="">
            <v:imagedata r:id="rId196" o:title=""/>
          </v:shape>
          <o:OLEObject Type="Embed" ProgID="Equation.DSMT4" ShapeID="_x0000_i1118" DrawAspect="Content" ObjectID="_1574366526" r:id="rId197"/>
        </w:object>
      </w:r>
      <w:r w:rsidR="00EE0CE9" w:rsidRPr="009E6BFB">
        <w:t>則為尼龍繩的力常數；至於</w:t>
      </w:r>
      <w:r w:rsidR="00F10589" w:rsidRPr="009E6BFB">
        <w:rPr>
          <w:position w:val="-10"/>
        </w:rPr>
        <w:object w:dxaOrig="279" w:dyaOrig="320">
          <v:shape id="_x0000_i1119" type="#_x0000_t75" style="width:13.85pt;height:15.9pt" o:ole="">
            <v:imagedata r:id="rId198" o:title=""/>
          </v:shape>
          <o:OLEObject Type="Embed" ProgID="Equation.DSMT4" ShapeID="_x0000_i1119" DrawAspect="Content" ObjectID="_1574366527" r:id="rId199"/>
        </w:object>
      </w:r>
      <w:r w:rsidR="00EE0CE9" w:rsidRPr="009E6BFB">
        <w:t>則僅與材質有關，而與繩索的粗細與長度無關；在表</w:t>
      </w:r>
      <w:r w:rsidR="00832088" w:rsidRPr="009E6BFB">
        <w:t>3</w:t>
      </w:r>
      <w:r w:rsidR="00EE0CE9" w:rsidRPr="009E6BFB">
        <w:t>中</w:t>
      </w:r>
      <w:r w:rsidR="00EE0CE9" w:rsidRPr="009E6BFB">
        <w:t>MPa</w:t>
      </w:r>
      <w:r w:rsidR="00EE0CE9" w:rsidRPr="009E6BFB">
        <w:t>代表</w:t>
      </w:r>
      <w:r w:rsidR="004E7E33" w:rsidRPr="009E6BFB">
        <w:rPr>
          <w:position w:val="-8"/>
        </w:rPr>
        <w:object w:dxaOrig="1840" w:dyaOrig="320">
          <v:shape id="_x0000_i1120" type="#_x0000_t75" style="width:92.1pt;height:15.9pt" o:ole="">
            <v:imagedata r:id="rId200" o:title=""/>
          </v:shape>
          <o:OLEObject Type="Embed" ProgID="Equation.DSMT4" ShapeID="_x0000_i1120" DrawAspect="Content" ObjectID="_1574366528" r:id="rId201"/>
        </w:object>
      </w:r>
      <w:r w:rsidR="00EE0CE9" w:rsidRPr="009E6BFB">
        <w:t>。試依據上述文字與相關圖表，回答第</w:t>
      </w:r>
      <w:r w:rsidR="00EE0CE9" w:rsidRPr="009E6BFB">
        <w:t>41-43</w:t>
      </w:r>
      <w:r w:rsidRPr="009E6BFB">
        <w:t>題</w:t>
      </w:r>
      <w:r w:rsidR="00EE0CE9" w:rsidRPr="009E6BFB">
        <w:t>。</w:t>
      </w:r>
    </w:p>
    <w:p w:rsidR="00F54559" w:rsidRPr="009E6BFB" w:rsidRDefault="00E74B71" w:rsidP="00E74B71">
      <w:pPr>
        <w:rPr>
          <w:rFonts w:ascii="Times New Roman" w:hAnsi="Times New Roman" w:cs="Times New Roman"/>
          <w:sz w:val="22"/>
        </w:rPr>
      </w:pPr>
      <w:r w:rsidRPr="009E6BFB">
        <w:rPr>
          <w:rFonts w:ascii="Times New Roman" w:hAnsi="Times New Roman" w:cs="Times New Roman"/>
          <w:noProof/>
          <w:sz w:val="22"/>
        </w:rPr>
        <mc:AlternateContent>
          <mc:Choice Requires="wpg">
            <w:drawing>
              <wp:anchor distT="0" distB="0" distL="114300" distR="114300" simplePos="0" relativeHeight="251660800" behindDoc="0" locked="0" layoutInCell="1" allowOverlap="1" wp14:anchorId="097804AC" wp14:editId="5C57F860">
                <wp:simplePos x="0" y="0"/>
                <wp:positionH relativeFrom="column">
                  <wp:posOffset>27940</wp:posOffset>
                </wp:positionH>
                <wp:positionV relativeFrom="paragraph">
                  <wp:posOffset>50165</wp:posOffset>
                </wp:positionV>
                <wp:extent cx="2775585" cy="2033905"/>
                <wp:effectExtent l="0" t="0" r="5715" b="4445"/>
                <wp:wrapNone/>
                <wp:docPr id="273" name="群組 273"/>
                <wp:cNvGraphicFramePr/>
                <a:graphic xmlns:a="http://schemas.openxmlformats.org/drawingml/2006/main">
                  <a:graphicData uri="http://schemas.microsoft.com/office/word/2010/wordprocessingGroup">
                    <wpg:wgp>
                      <wpg:cNvGrpSpPr/>
                      <wpg:grpSpPr>
                        <a:xfrm>
                          <a:off x="0" y="0"/>
                          <a:ext cx="2775585" cy="2033905"/>
                          <a:chOff x="0" y="0"/>
                          <a:chExt cx="2775850" cy="2034217"/>
                        </a:xfrm>
                      </wpg:grpSpPr>
                      <wps:wsp>
                        <wps:cNvPr id="257" name="文字方塊 257"/>
                        <wps:cNvSpPr txBox="1"/>
                        <wps:spPr>
                          <a:xfrm>
                            <a:off x="1108253" y="1828800"/>
                            <a:ext cx="580987" cy="2054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AF7029" w:rsidRDefault="00B1465B" w:rsidP="008D4CFA">
                              <w:pPr>
                                <w:jc w:val="center"/>
                                <w:rPr>
                                  <w:sz w:val="22"/>
                                </w:rPr>
                              </w:pPr>
                              <w:r w:rsidRPr="00AF7029">
                                <w:rPr>
                                  <w:sz w:val="22"/>
                                </w:rPr>
                                <w:t>圖</w:t>
                              </w:r>
                              <w:r w:rsidRPr="009E6BFB">
                                <w:rPr>
                                  <w:rFonts w:ascii="Times New Roman" w:hAnsi="Times New Roman" w:cs="Times New Roman"/>
                                  <w:sz w:val="22"/>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272" name="群組 272"/>
                        <wpg:cNvGrpSpPr/>
                        <wpg:grpSpPr>
                          <a:xfrm>
                            <a:off x="0" y="0"/>
                            <a:ext cx="2775850" cy="1848207"/>
                            <a:chOff x="0" y="0"/>
                            <a:chExt cx="2775850" cy="1848207"/>
                          </a:xfrm>
                        </wpg:grpSpPr>
                        <wps:wsp>
                          <wps:cNvPr id="259" name="文字方塊 259"/>
                          <wps:cNvSpPr txBox="1"/>
                          <wps:spPr>
                            <a:xfrm>
                              <a:off x="535861" y="0"/>
                              <a:ext cx="426708" cy="3218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E97A3E" w:rsidRDefault="00B1465B" w:rsidP="008D4CFA">
                                <w:r w:rsidRPr="00AF7029">
                                  <w:rPr>
                                    <w:i/>
                                    <w:position w:val="-20"/>
                                  </w:rPr>
                                  <w:object w:dxaOrig="600" w:dyaOrig="540">
                                    <v:shape id="_x0000_i1122" type="#_x0000_t75" style="width:27.7pt;height:24.25pt" o:ole="">
                                      <v:imagedata r:id="rId202" o:title=""/>
                                    </v:shape>
                                    <o:OLEObject Type="Embed" ProgID="Equation.DSMT4" ShapeID="_x0000_i1122" DrawAspect="Content" ObjectID="_1574366566" r:id="rId203"/>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0" name="文字方塊 39"/>
                          <wps:cNvSpPr txBox="1"/>
                          <wps:spPr>
                            <a:xfrm>
                              <a:off x="2381098" y="1521562"/>
                              <a:ext cx="394752" cy="2779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Default="00B1465B" w:rsidP="008D4CFA">
                                <w:pPr>
                                  <w:pStyle w:val="Web"/>
                                  <w:snapToGrid w:val="0"/>
                                  <w:spacing w:before="0" w:beforeAutospacing="0" w:after="0" w:afterAutospacing="0" w:line="240" w:lineRule="exact"/>
                                </w:pPr>
                                <w:r w:rsidRPr="00AF7029">
                                  <w:rPr>
                                    <w:i/>
                                    <w:position w:val="-20"/>
                                  </w:rPr>
                                  <w:object w:dxaOrig="560" w:dyaOrig="540">
                                    <v:shape id="_x0000_i1124" type="#_x0000_t75" style="width:22.85pt;height:22.85pt" o:ole="">
                                      <v:imagedata r:id="rId204" o:title=""/>
                                    </v:shape>
                                    <o:OLEObject Type="Embed" ProgID="Equation.DSMT4" ShapeID="_x0000_i1124" DrawAspect="Content" ObjectID="_1574366567" r:id="rId205"/>
                                  </w:object>
                                </w:r>
                              </w:p>
                            </w:txbxContent>
                          </wps:txbx>
                          <wps:bodyPr rot="0" spcFirstLastPara="0" vert="horz" wrap="square" lIns="0" tIns="0" rIns="0" bIns="0" numCol="1" spcCol="0" rtlCol="0" fromWordArt="0" anchor="t" anchorCtr="0" forceAA="0" compatLnSpc="1">
                            <a:prstTxWarp prst="textNoShape">
                              <a:avLst/>
                            </a:prstTxWarp>
                            <a:noAutofit/>
                          </wps:bodyPr>
                        </wps:wsp>
                        <wps:wsp>
                          <wps:cNvPr id="261" name="文字方塊 46"/>
                          <wps:cNvSpPr txBox="1"/>
                          <wps:spPr>
                            <a:xfrm>
                              <a:off x="0" y="490119"/>
                              <a:ext cx="696858" cy="197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103836" w:rsidRDefault="00B1465B" w:rsidP="008D4CFA">
                                <w:pPr>
                                  <w:pStyle w:val="Web"/>
                                  <w:snapToGrid w:val="0"/>
                                  <w:spacing w:before="0" w:beforeAutospacing="0" w:after="0" w:afterAutospacing="0" w:line="240" w:lineRule="exact"/>
                                  <w:jc w:val="right"/>
                                  <w:rPr>
                                    <w:sz w:val="20"/>
                                    <w:szCs w:val="20"/>
                                  </w:rPr>
                                </w:pPr>
                                <w:r w:rsidRPr="00103836">
                                  <w:rPr>
                                    <w:rFonts w:hint="eastAsia"/>
                                    <w:sz w:val="20"/>
                                    <w:szCs w:val="20"/>
                                  </w:rPr>
                                  <w:t>極限</w:t>
                                </w:r>
                                <w:r>
                                  <w:rPr>
                                    <w:rFonts w:hint="eastAsia"/>
                                    <w:sz w:val="20"/>
                                    <w:szCs w:val="20"/>
                                  </w:rPr>
                                  <w:t>強度</w:t>
                                </w:r>
                                <w:r w:rsidRPr="00F31BEC">
                                  <w:rPr>
                                    <w:position w:val="-10"/>
                                  </w:rPr>
                                  <w:object w:dxaOrig="279" w:dyaOrig="320">
                                    <v:shape id="_x0000_i1126" type="#_x0000_t75" style="width:13.85pt;height:15.9pt" o:ole="">
                                      <v:imagedata r:id="rId206" o:title=""/>
                                    </v:shape>
                                    <o:OLEObject Type="Embed" ProgID="Equation.DSMT4" ShapeID="_x0000_i1126" DrawAspect="Content" ObjectID="_1574366568" r:id="rId207"/>
                                  </w:object>
                                </w:r>
                              </w:p>
                            </w:txbxContent>
                          </wps:txbx>
                          <wps:bodyPr rot="0" spcFirstLastPara="0" vert="horz" wrap="square" lIns="0" tIns="0" rIns="0" bIns="0" numCol="1" spcCol="0" rtlCol="0" fromWordArt="0" anchor="t" anchorCtr="0" forceAA="0" compatLnSpc="1">
                            <a:prstTxWarp prst="textNoShape">
                              <a:avLst/>
                            </a:prstTxWarp>
                            <a:noAutofit/>
                          </wps:bodyPr>
                        </wps:wsp>
                        <wps:wsp>
                          <wps:cNvPr id="262" name="文字方塊 46"/>
                          <wps:cNvSpPr txBox="1"/>
                          <wps:spPr>
                            <a:xfrm>
                              <a:off x="18288" y="819303"/>
                              <a:ext cx="676717" cy="1852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103836" w:rsidRDefault="00B1465B" w:rsidP="008D4CFA">
                                <w:pPr>
                                  <w:pStyle w:val="Web"/>
                                  <w:snapToGrid w:val="0"/>
                                  <w:spacing w:before="0" w:beforeAutospacing="0" w:after="0" w:afterAutospacing="0" w:line="240" w:lineRule="exact"/>
                                  <w:rPr>
                                    <w:sz w:val="20"/>
                                    <w:szCs w:val="20"/>
                                  </w:rPr>
                                </w:pPr>
                                <w:r w:rsidRPr="00103836">
                                  <w:rPr>
                                    <w:rFonts w:hint="eastAsia"/>
                                    <w:sz w:val="20"/>
                                    <w:szCs w:val="20"/>
                                  </w:rPr>
                                  <w:t>線性上限</w:t>
                                </w:r>
                                <w:r w:rsidRPr="00F31BEC">
                                  <w:rPr>
                                    <w:position w:val="-10"/>
                                  </w:rPr>
                                  <w:object w:dxaOrig="220" w:dyaOrig="320">
                                    <v:shape id="_x0000_i1128" type="#_x0000_t75" style="width:11.1pt;height:15.9pt" o:ole="">
                                      <v:imagedata r:id="rId208" o:title=""/>
                                    </v:shape>
                                    <o:OLEObject Type="Embed" ProgID="Equation.DSMT4" ShapeID="_x0000_i1128" DrawAspect="Content" ObjectID="_1574366569" r:id="rId209"/>
                                  </w:object>
                                </w:r>
                              </w:p>
                            </w:txbxContent>
                          </wps:txbx>
                          <wps:bodyPr rot="0" spcFirstLastPara="0" vert="horz" wrap="square" lIns="0" tIns="0" rIns="0" bIns="0" numCol="1" spcCol="0" rtlCol="0" fromWordArt="0" anchor="t" anchorCtr="0" forceAA="0" compatLnSpc="1">
                            <a:prstTxWarp prst="textNoShape">
                              <a:avLst/>
                            </a:prstTxWarp>
                            <a:noAutofit/>
                          </wps:bodyPr>
                        </wps:wsp>
                        <wpg:grpSp>
                          <wpg:cNvPr id="263" name="群組 263"/>
                          <wpg:cNvGrpSpPr>
                            <a:grpSpLocks noChangeAspect="1"/>
                          </wpg:cNvGrpSpPr>
                          <wpg:grpSpPr>
                            <a:xfrm>
                              <a:off x="618135" y="365760"/>
                              <a:ext cx="1747587" cy="1482447"/>
                              <a:chOff x="68822" y="0"/>
                              <a:chExt cx="2296905" cy="1949118"/>
                            </a:xfrm>
                          </wpg:grpSpPr>
                          <wps:wsp>
                            <wps:cNvPr id="264" name="手繪多邊形 264"/>
                            <wps:cNvSpPr/>
                            <wps:spPr>
                              <a:xfrm>
                                <a:off x="197382" y="286002"/>
                                <a:ext cx="1808507" cy="1389665"/>
                              </a:xfrm>
                              <a:custGeom>
                                <a:avLst/>
                                <a:gdLst>
                                  <a:gd name="connsiteX0" fmla="*/ 0 w 1762477"/>
                                  <a:gd name="connsiteY0" fmla="*/ 448242 h 448242"/>
                                  <a:gd name="connsiteX1" fmla="*/ 95250 w 1762477"/>
                                  <a:gd name="connsiteY1" fmla="*/ 276792 h 448242"/>
                                  <a:gd name="connsiteX2" fmla="*/ 228600 w 1762477"/>
                                  <a:gd name="connsiteY2" fmla="*/ 133917 h 448242"/>
                                  <a:gd name="connsiteX3" fmla="*/ 514350 w 1762477"/>
                                  <a:gd name="connsiteY3" fmla="*/ 48192 h 448242"/>
                                  <a:gd name="connsiteX4" fmla="*/ 933450 w 1762477"/>
                                  <a:gd name="connsiteY4" fmla="*/ 10092 h 448242"/>
                                  <a:gd name="connsiteX5" fmla="*/ 1685925 w 1762477"/>
                                  <a:gd name="connsiteY5" fmla="*/ 10092 h 448242"/>
                                  <a:gd name="connsiteX6" fmla="*/ 1685925 w 1762477"/>
                                  <a:gd name="connsiteY6" fmla="*/ 10092 h 448242"/>
                                  <a:gd name="connsiteX7" fmla="*/ 1752600 w 1762477"/>
                                  <a:gd name="connsiteY7" fmla="*/ 567 h 448242"/>
                                  <a:gd name="connsiteX8" fmla="*/ 1762125 w 1762477"/>
                                  <a:gd name="connsiteY8" fmla="*/ 29142 h 448242"/>
                                  <a:gd name="connsiteX9" fmla="*/ 1752600 w 1762477"/>
                                  <a:gd name="connsiteY9" fmla="*/ 38667 h 448242"/>
                                  <a:gd name="connsiteX10" fmla="*/ 1743075 w 1762477"/>
                                  <a:gd name="connsiteY10" fmla="*/ 567 h 448242"/>
                                  <a:gd name="connsiteX0" fmla="*/ 0 w 1762477"/>
                                  <a:gd name="connsiteY0" fmla="*/ 448242 h 448242"/>
                                  <a:gd name="connsiteX1" fmla="*/ 95250 w 1762477"/>
                                  <a:gd name="connsiteY1" fmla="*/ 276792 h 448242"/>
                                  <a:gd name="connsiteX2" fmla="*/ 228600 w 1762477"/>
                                  <a:gd name="connsiteY2" fmla="*/ 133917 h 448242"/>
                                  <a:gd name="connsiteX3" fmla="*/ 514350 w 1762477"/>
                                  <a:gd name="connsiteY3" fmla="*/ 48192 h 448242"/>
                                  <a:gd name="connsiteX4" fmla="*/ 933450 w 1762477"/>
                                  <a:gd name="connsiteY4" fmla="*/ 10092 h 448242"/>
                                  <a:gd name="connsiteX5" fmla="*/ 1685925 w 1762477"/>
                                  <a:gd name="connsiteY5" fmla="*/ 10092 h 448242"/>
                                  <a:gd name="connsiteX6" fmla="*/ 1685925 w 1762477"/>
                                  <a:gd name="connsiteY6" fmla="*/ 10092 h 448242"/>
                                  <a:gd name="connsiteX7" fmla="*/ 1752600 w 1762477"/>
                                  <a:gd name="connsiteY7" fmla="*/ 567 h 448242"/>
                                  <a:gd name="connsiteX8" fmla="*/ 1762125 w 1762477"/>
                                  <a:gd name="connsiteY8" fmla="*/ 29142 h 448242"/>
                                  <a:gd name="connsiteX9" fmla="*/ 1752600 w 1762477"/>
                                  <a:gd name="connsiteY9" fmla="*/ 38667 h 448242"/>
                                  <a:gd name="connsiteX0" fmla="*/ 0 w 1762477"/>
                                  <a:gd name="connsiteY0" fmla="*/ 448242 h 448242"/>
                                  <a:gd name="connsiteX1" fmla="*/ 95250 w 1762477"/>
                                  <a:gd name="connsiteY1" fmla="*/ 276792 h 448242"/>
                                  <a:gd name="connsiteX2" fmla="*/ 228600 w 1762477"/>
                                  <a:gd name="connsiteY2" fmla="*/ 133917 h 448242"/>
                                  <a:gd name="connsiteX3" fmla="*/ 514350 w 1762477"/>
                                  <a:gd name="connsiteY3" fmla="*/ 48192 h 448242"/>
                                  <a:gd name="connsiteX4" fmla="*/ 933450 w 1762477"/>
                                  <a:gd name="connsiteY4" fmla="*/ 10092 h 448242"/>
                                  <a:gd name="connsiteX5" fmla="*/ 1685925 w 1762477"/>
                                  <a:gd name="connsiteY5" fmla="*/ 10092 h 448242"/>
                                  <a:gd name="connsiteX6" fmla="*/ 1685925 w 1762477"/>
                                  <a:gd name="connsiteY6" fmla="*/ 10092 h 448242"/>
                                  <a:gd name="connsiteX7" fmla="*/ 1752600 w 1762477"/>
                                  <a:gd name="connsiteY7" fmla="*/ 567 h 448242"/>
                                  <a:gd name="connsiteX8" fmla="*/ 1762125 w 1762477"/>
                                  <a:gd name="connsiteY8" fmla="*/ 29142 h 448242"/>
                                  <a:gd name="connsiteX0" fmla="*/ 0 w 1752600"/>
                                  <a:gd name="connsiteY0" fmla="*/ 448242 h 448242"/>
                                  <a:gd name="connsiteX1" fmla="*/ 95250 w 1752600"/>
                                  <a:gd name="connsiteY1" fmla="*/ 276792 h 448242"/>
                                  <a:gd name="connsiteX2" fmla="*/ 228600 w 1752600"/>
                                  <a:gd name="connsiteY2" fmla="*/ 133917 h 448242"/>
                                  <a:gd name="connsiteX3" fmla="*/ 514350 w 1752600"/>
                                  <a:gd name="connsiteY3" fmla="*/ 48192 h 448242"/>
                                  <a:gd name="connsiteX4" fmla="*/ 933450 w 1752600"/>
                                  <a:gd name="connsiteY4" fmla="*/ 10092 h 448242"/>
                                  <a:gd name="connsiteX5" fmla="*/ 1685925 w 1752600"/>
                                  <a:gd name="connsiteY5" fmla="*/ 10092 h 448242"/>
                                  <a:gd name="connsiteX6" fmla="*/ 1685925 w 1752600"/>
                                  <a:gd name="connsiteY6" fmla="*/ 10092 h 448242"/>
                                  <a:gd name="connsiteX7" fmla="*/ 1752600 w 1752600"/>
                                  <a:gd name="connsiteY7" fmla="*/ 567 h 448242"/>
                                  <a:gd name="connsiteX0" fmla="*/ 0 w 1685925"/>
                                  <a:gd name="connsiteY0" fmla="*/ 440973 h 440973"/>
                                  <a:gd name="connsiteX1" fmla="*/ 95250 w 1685925"/>
                                  <a:gd name="connsiteY1" fmla="*/ 269523 h 440973"/>
                                  <a:gd name="connsiteX2" fmla="*/ 228600 w 1685925"/>
                                  <a:gd name="connsiteY2" fmla="*/ 126648 h 440973"/>
                                  <a:gd name="connsiteX3" fmla="*/ 514350 w 1685925"/>
                                  <a:gd name="connsiteY3" fmla="*/ 40923 h 440973"/>
                                  <a:gd name="connsiteX4" fmla="*/ 933450 w 1685925"/>
                                  <a:gd name="connsiteY4" fmla="*/ 2823 h 440973"/>
                                  <a:gd name="connsiteX5" fmla="*/ 1685925 w 1685925"/>
                                  <a:gd name="connsiteY5" fmla="*/ 2823 h 440973"/>
                                  <a:gd name="connsiteX6" fmla="*/ 1685925 w 1685925"/>
                                  <a:gd name="connsiteY6" fmla="*/ 2823 h 440973"/>
                                  <a:gd name="connsiteX0" fmla="*/ 0 w 1685925"/>
                                  <a:gd name="connsiteY0" fmla="*/ 440973 h 440973"/>
                                  <a:gd name="connsiteX1" fmla="*/ 66669 w 1685925"/>
                                  <a:gd name="connsiteY1" fmla="*/ 250473 h 440973"/>
                                  <a:gd name="connsiteX2" fmla="*/ 228600 w 1685925"/>
                                  <a:gd name="connsiteY2" fmla="*/ 126648 h 440973"/>
                                  <a:gd name="connsiteX3" fmla="*/ 514350 w 1685925"/>
                                  <a:gd name="connsiteY3" fmla="*/ 40923 h 440973"/>
                                  <a:gd name="connsiteX4" fmla="*/ 933450 w 1685925"/>
                                  <a:gd name="connsiteY4" fmla="*/ 2823 h 440973"/>
                                  <a:gd name="connsiteX5" fmla="*/ 1685925 w 1685925"/>
                                  <a:gd name="connsiteY5" fmla="*/ 2823 h 440973"/>
                                  <a:gd name="connsiteX6" fmla="*/ 1685925 w 1685925"/>
                                  <a:gd name="connsiteY6" fmla="*/ 2823 h 440973"/>
                                  <a:gd name="connsiteX0" fmla="*/ 0 w 1685925"/>
                                  <a:gd name="connsiteY0" fmla="*/ 440973 h 440973"/>
                                  <a:gd name="connsiteX1" fmla="*/ 66669 w 1685925"/>
                                  <a:gd name="connsiteY1" fmla="*/ 250473 h 440973"/>
                                  <a:gd name="connsiteX2" fmla="*/ 190492 w 1685925"/>
                                  <a:gd name="connsiteY2" fmla="*/ 126648 h 440973"/>
                                  <a:gd name="connsiteX3" fmla="*/ 514350 w 1685925"/>
                                  <a:gd name="connsiteY3" fmla="*/ 40923 h 440973"/>
                                  <a:gd name="connsiteX4" fmla="*/ 933450 w 1685925"/>
                                  <a:gd name="connsiteY4" fmla="*/ 2823 h 440973"/>
                                  <a:gd name="connsiteX5" fmla="*/ 1685925 w 1685925"/>
                                  <a:gd name="connsiteY5" fmla="*/ 2823 h 440973"/>
                                  <a:gd name="connsiteX6" fmla="*/ 1685925 w 1685925"/>
                                  <a:gd name="connsiteY6" fmla="*/ 2823 h 440973"/>
                                  <a:gd name="connsiteX0" fmla="*/ 0 w 1685925"/>
                                  <a:gd name="connsiteY0" fmla="*/ 440973 h 440973"/>
                                  <a:gd name="connsiteX1" fmla="*/ 57142 w 1685925"/>
                                  <a:gd name="connsiteY1" fmla="*/ 269523 h 440973"/>
                                  <a:gd name="connsiteX2" fmla="*/ 190492 w 1685925"/>
                                  <a:gd name="connsiteY2" fmla="*/ 126648 h 440973"/>
                                  <a:gd name="connsiteX3" fmla="*/ 514350 w 1685925"/>
                                  <a:gd name="connsiteY3" fmla="*/ 40923 h 440973"/>
                                  <a:gd name="connsiteX4" fmla="*/ 933450 w 1685925"/>
                                  <a:gd name="connsiteY4" fmla="*/ 2823 h 440973"/>
                                  <a:gd name="connsiteX5" fmla="*/ 1685925 w 1685925"/>
                                  <a:gd name="connsiteY5" fmla="*/ 2823 h 440973"/>
                                  <a:gd name="connsiteX6" fmla="*/ 1685925 w 1685925"/>
                                  <a:gd name="connsiteY6" fmla="*/ 2823 h 440973"/>
                                  <a:gd name="connsiteX0" fmla="*/ 0 w 1685925"/>
                                  <a:gd name="connsiteY0" fmla="*/ 440973 h 440973"/>
                                  <a:gd name="connsiteX1" fmla="*/ 84308 w 1685925"/>
                                  <a:gd name="connsiteY1" fmla="*/ 278577 h 440973"/>
                                  <a:gd name="connsiteX2" fmla="*/ 190492 w 1685925"/>
                                  <a:gd name="connsiteY2" fmla="*/ 126648 h 440973"/>
                                  <a:gd name="connsiteX3" fmla="*/ 514350 w 1685925"/>
                                  <a:gd name="connsiteY3" fmla="*/ 40923 h 440973"/>
                                  <a:gd name="connsiteX4" fmla="*/ 933450 w 1685925"/>
                                  <a:gd name="connsiteY4" fmla="*/ 2823 h 440973"/>
                                  <a:gd name="connsiteX5" fmla="*/ 1685925 w 1685925"/>
                                  <a:gd name="connsiteY5" fmla="*/ 2823 h 440973"/>
                                  <a:gd name="connsiteX6" fmla="*/ 1685925 w 1685925"/>
                                  <a:gd name="connsiteY6" fmla="*/ 2823 h 440973"/>
                                  <a:gd name="connsiteX0" fmla="*/ 0 w 1685925"/>
                                  <a:gd name="connsiteY0" fmla="*/ 440973 h 440973"/>
                                  <a:gd name="connsiteX1" fmla="*/ 75253 w 1685925"/>
                                  <a:gd name="connsiteY1" fmla="*/ 274050 h 440973"/>
                                  <a:gd name="connsiteX2" fmla="*/ 190492 w 1685925"/>
                                  <a:gd name="connsiteY2" fmla="*/ 126648 h 440973"/>
                                  <a:gd name="connsiteX3" fmla="*/ 514350 w 1685925"/>
                                  <a:gd name="connsiteY3" fmla="*/ 40923 h 440973"/>
                                  <a:gd name="connsiteX4" fmla="*/ 933450 w 1685925"/>
                                  <a:gd name="connsiteY4" fmla="*/ 2823 h 440973"/>
                                  <a:gd name="connsiteX5" fmla="*/ 1685925 w 1685925"/>
                                  <a:gd name="connsiteY5" fmla="*/ 2823 h 440973"/>
                                  <a:gd name="connsiteX6" fmla="*/ 1685925 w 1685925"/>
                                  <a:gd name="connsiteY6" fmla="*/ 2823 h 440973"/>
                                  <a:gd name="connsiteX0" fmla="*/ 0 w 1685925"/>
                                  <a:gd name="connsiteY0" fmla="*/ 440973 h 440973"/>
                                  <a:gd name="connsiteX1" fmla="*/ 75253 w 1685925"/>
                                  <a:gd name="connsiteY1" fmla="*/ 274050 h 440973"/>
                                  <a:gd name="connsiteX2" fmla="*/ 139913 w 1685925"/>
                                  <a:gd name="connsiteY2" fmla="*/ 177102 h 440973"/>
                                  <a:gd name="connsiteX3" fmla="*/ 190492 w 1685925"/>
                                  <a:gd name="connsiteY3" fmla="*/ 126648 h 440973"/>
                                  <a:gd name="connsiteX4" fmla="*/ 514350 w 1685925"/>
                                  <a:gd name="connsiteY4" fmla="*/ 40923 h 440973"/>
                                  <a:gd name="connsiteX5" fmla="*/ 933450 w 1685925"/>
                                  <a:gd name="connsiteY5" fmla="*/ 2823 h 440973"/>
                                  <a:gd name="connsiteX6" fmla="*/ 1685925 w 1685925"/>
                                  <a:gd name="connsiteY6" fmla="*/ 2823 h 440973"/>
                                  <a:gd name="connsiteX7" fmla="*/ 1685925 w 1685925"/>
                                  <a:gd name="connsiteY7" fmla="*/ 2823 h 440973"/>
                                  <a:gd name="connsiteX0" fmla="*/ 0 w 1685925"/>
                                  <a:gd name="connsiteY0" fmla="*/ 440973 h 440973"/>
                                  <a:gd name="connsiteX1" fmla="*/ 52615 w 1685925"/>
                                  <a:gd name="connsiteY1" fmla="*/ 274050 h 440973"/>
                                  <a:gd name="connsiteX2" fmla="*/ 139913 w 1685925"/>
                                  <a:gd name="connsiteY2" fmla="*/ 177102 h 440973"/>
                                  <a:gd name="connsiteX3" fmla="*/ 190492 w 1685925"/>
                                  <a:gd name="connsiteY3" fmla="*/ 126648 h 440973"/>
                                  <a:gd name="connsiteX4" fmla="*/ 514350 w 1685925"/>
                                  <a:gd name="connsiteY4" fmla="*/ 40923 h 440973"/>
                                  <a:gd name="connsiteX5" fmla="*/ 933450 w 1685925"/>
                                  <a:gd name="connsiteY5" fmla="*/ 2823 h 440973"/>
                                  <a:gd name="connsiteX6" fmla="*/ 1685925 w 1685925"/>
                                  <a:gd name="connsiteY6" fmla="*/ 2823 h 440973"/>
                                  <a:gd name="connsiteX7" fmla="*/ 1685925 w 1685925"/>
                                  <a:gd name="connsiteY7" fmla="*/ 2823 h 440973"/>
                                  <a:gd name="connsiteX0" fmla="*/ 0 w 1685925"/>
                                  <a:gd name="connsiteY0" fmla="*/ 440973 h 440973"/>
                                  <a:gd name="connsiteX1" fmla="*/ 52615 w 1685925"/>
                                  <a:gd name="connsiteY1" fmla="*/ 274050 h 440973"/>
                                  <a:gd name="connsiteX2" fmla="*/ 112748 w 1685925"/>
                                  <a:gd name="connsiteY2" fmla="*/ 168048 h 440973"/>
                                  <a:gd name="connsiteX3" fmla="*/ 190492 w 1685925"/>
                                  <a:gd name="connsiteY3" fmla="*/ 126648 h 440973"/>
                                  <a:gd name="connsiteX4" fmla="*/ 514350 w 1685925"/>
                                  <a:gd name="connsiteY4" fmla="*/ 40923 h 440973"/>
                                  <a:gd name="connsiteX5" fmla="*/ 933450 w 1685925"/>
                                  <a:gd name="connsiteY5" fmla="*/ 2823 h 440973"/>
                                  <a:gd name="connsiteX6" fmla="*/ 1685925 w 1685925"/>
                                  <a:gd name="connsiteY6" fmla="*/ 2823 h 440973"/>
                                  <a:gd name="connsiteX7" fmla="*/ 1685925 w 1685925"/>
                                  <a:gd name="connsiteY7" fmla="*/ 2823 h 440973"/>
                                  <a:gd name="connsiteX0" fmla="*/ 0 w 1685925"/>
                                  <a:gd name="connsiteY0" fmla="*/ 440973 h 440973"/>
                                  <a:gd name="connsiteX1" fmla="*/ 43560 w 1685925"/>
                                  <a:gd name="connsiteY1" fmla="*/ 314791 h 440973"/>
                                  <a:gd name="connsiteX2" fmla="*/ 112748 w 1685925"/>
                                  <a:gd name="connsiteY2" fmla="*/ 168048 h 440973"/>
                                  <a:gd name="connsiteX3" fmla="*/ 190492 w 1685925"/>
                                  <a:gd name="connsiteY3" fmla="*/ 126648 h 440973"/>
                                  <a:gd name="connsiteX4" fmla="*/ 514350 w 1685925"/>
                                  <a:gd name="connsiteY4" fmla="*/ 40923 h 440973"/>
                                  <a:gd name="connsiteX5" fmla="*/ 933450 w 1685925"/>
                                  <a:gd name="connsiteY5" fmla="*/ 2823 h 440973"/>
                                  <a:gd name="connsiteX6" fmla="*/ 1685925 w 1685925"/>
                                  <a:gd name="connsiteY6" fmla="*/ 2823 h 440973"/>
                                  <a:gd name="connsiteX7" fmla="*/ 1685925 w 1685925"/>
                                  <a:gd name="connsiteY7" fmla="*/ 2823 h 440973"/>
                                  <a:gd name="connsiteX0" fmla="*/ 0 w 1685925"/>
                                  <a:gd name="connsiteY0" fmla="*/ 440973 h 440973"/>
                                  <a:gd name="connsiteX1" fmla="*/ 43560 w 1685925"/>
                                  <a:gd name="connsiteY1" fmla="*/ 314791 h 440973"/>
                                  <a:gd name="connsiteX2" fmla="*/ 103692 w 1685925"/>
                                  <a:gd name="connsiteY2" fmla="*/ 195208 h 440973"/>
                                  <a:gd name="connsiteX3" fmla="*/ 190492 w 1685925"/>
                                  <a:gd name="connsiteY3" fmla="*/ 126648 h 440973"/>
                                  <a:gd name="connsiteX4" fmla="*/ 514350 w 1685925"/>
                                  <a:gd name="connsiteY4" fmla="*/ 40923 h 440973"/>
                                  <a:gd name="connsiteX5" fmla="*/ 933450 w 1685925"/>
                                  <a:gd name="connsiteY5" fmla="*/ 2823 h 440973"/>
                                  <a:gd name="connsiteX6" fmla="*/ 1685925 w 1685925"/>
                                  <a:gd name="connsiteY6" fmla="*/ 2823 h 440973"/>
                                  <a:gd name="connsiteX7" fmla="*/ 1685925 w 1685925"/>
                                  <a:gd name="connsiteY7" fmla="*/ 2823 h 440973"/>
                                  <a:gd name="connsiteX0" fmla="*/ 0 w 1685925"/>
                                  <a:gd name="connsiteY0" fmla="*/ 440973 h 440973"/>
                                  <a:gd name="connsiteX1" fmla="*/ 43560 w 1685925"/>
                                  <a:gd name="connsiteY1" fmla="*/ 314791 h 440973"/>
                                  <a:gd name="connsiteX2" fmla="*/ 103692 w 1685925"/>
                                  <a:gd name="connsiteY2" fmla="*/ 195208 h 440973"/>
                                  <a:gd name="connsiteX3" fmla="*/ 190501 w 1685925"/>
                                  <a:gd name="connsiteY3" fmla="*/ 126648 h 440973"/>
                                  <a:gd name="connsiteX4" fmla="*/ 514350 w 1685925"/>
                                  <a:gd name="connsiteY4" fmla="*/ 40923 h 440973"/>
                                  <a:gd name="connsiteX5" fmla="*/ 933450 w 1685925"/>
                                  <a:gd name="connsiteY5" fmla="*/ 2823 h 440973"/>
                                  <a:gd name="connsiteX6" fmla="*/ 1685925 w 1685925"/>
                                  <a:gd name="connsiteY6" fmla="*/ 2823 h 440973"/>
                                  <a:gd name="connsiteX7" fmla="*/ 1685925 w 1685925"/>
                                  <a:gd name="connsiteY7" fmla="*/ 2823 h 440973"/>
                                  <a:gd name="connsiteX0" fmla="*/ 0 w 1685925"/>
                                  <a:gd name="connsiteY0" fmla="*/ 440973 h 440973"/>
                                  <a:gd name="connsiteX1" fmla="*/ 43560 w 1685925"/>
                                  <a:gd name="connsiteY1" fmla="*/ 314791 h 440973"/>
                                  <a:gd name="connsiteX2" fmla="*/ 103692 w 1685925"/>
                                  <a:gd name="connsiteY2" fmla="*/ 195208 h 440973"/>
                                  <a:gd name="connsiteX3" fmla="*/ 190501 w 1685925"/>
                                  <a:gd name="connsiteY3" fmla="*/ 126648 h 440973"/>
                                  <a:gd name="connsiteX4" fmla="*/ 320982 w 1685925"/>
                                  <a:gd name="connsiteY4" fmla="*/ 82041 h 440973"/>
                                  <a:gd name="connsiteX5" fmla="*/ 514350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204261 h 440973"/>
                                  <a:gd name="connsiteX3" fmla="*/ 190501 w 1685925"/>
                                  <a:gd name="connsiteY3" fmla="*/ 126648 h 440973"/>
                                  <a:gd name="connsiteX4" fmla="*/ 320982 w 1685925"/>
                                  <a:gd name="connsiteY4" fmla="*/ 82041 h 440973"/>
                                  <a:gd name="connsiteX5" fmla="*/ 514350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204261 h 440973"/>
                                  <a:gd name="connsiteX3" fmla="*/ 267470 w 1685925"/>
                                  <a:gd name="connsiteY3" fmla="*/ 144755 h 440973"/>
                                  <a:gd name="connsiteX4" fmla="*/ 320982 w 1685925"/>
                                  <a:gd name="connsiteY4" fmla="*/ 82041 h 440973"/>
                                  <a:gd name="connsiteX5" fmla="*/ 514350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204261 h 440973"/>
                                  <a:gd name="connsiteX3" fmla="*/ 267470 w 1685925"/>
                                  <a:gd name="connsiteY3" fmla="*/ 144755 h 440973"/>
                                  <a:gd name="connsiteX4" fmla="*/ 416062 w 1685925"/>
                                  <a:gd name="connsiteY4" fmla="*/ 95621 h 440973"/>
                                  <a:gd name="connsiteX5" fmla="*/ 514350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204261 h 440973"/>
                                  <a:gd name="connsiteX3" fmla="*/ 267470 w 1685925"/>
                                  <a:gd name="connsiteY3" fmla="*/ 144755 h 440973"/>
                                  <a:gd name="connsiteX4" fmla="*/ 416062 w 1685925"/>
                                  <a:gd name="connsiteY4" fmla="*/ 95621 h 440973"/>
                                  <a:gd name="connsiteX5" fmla="*/ 573209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204261 h 440973"/>
                                  <a:gd name="connsiteX3" fmla="*/ 267470 w 1685925"/>
                                  <a:gd name="connsiteY3" fmla="*/ 144755 h 440973"/>
                                  <a:gd name="connsiteX4" fmla="*/ 416062 w 1685925"/>
                                  <a:gd name="connsiteY4" fmla="*/ 95621 h 440973"/>
                                  <a:gd name="connsiteX5" fmla="*/ 663761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195208 h 440973"/>
                                  <a:gd name="connsiteX3" fmla="*/ 267470 w 1685925"/>
                                  <a:gd name="connsiteY3" fmla="*/ 144755 h 440973"/>
                                  <a:gd name="connsiteX4" fmla="*/ 416062 w 1685925"/>
                                  <a:gd name="connsiteY4" fmla="*/ 95621 h 440973"/>
                                  <a:gd name="connsiteX5" fmla="*/ 663761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195208 h 440973"/>
                                  <a:gd name="connsiteX3" fmla="*/ 267470 w 1685925"/>
                                  <a:gd name="connsiteY3" fmla="*/ 144755 h 440973"/>
                                  <a:gd name="connsiteX4" fmla="*/ 416062 w 1685925"/>
                                  <a:gd name="connsiteY4" fmla="*/ 95621 h 440973"/>
                                  <a:gd name="connsiteX5" fmla="*/ 663761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195208 h 440973"/>
                                  <a:gd name="connsiteX3" fmla="*/ 267470 w 1685925"/>
                                  <a:gd name="connsiteY3" fmla="*/ 144755 h 440973"/>
                                  <a:gd name="connsiteX4" fmla="*/ 420589 w 1685925"/>
                                  <a:gd name="connsiteY4" fmla="*/ 86568 h 440973"/>
                                  <a:gd name="connsiteX5" fmla="*/ 663761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195208 h 440973"/>
                                  <a:gd name="connsiteX3" fmla="*/ 267470 w 1685925"/>
                                  <a:gd name="connsiteY3" fmla="*/ 144755 h 440973"/>
                                  <a:gd name="connsiteX4" fmla="*/ 420589 w 1685925"/>
                                  <a:gd name="connsiteY4" fmla="*/ 86568 h 440973"/>
                                  <a:gd name="connsiteX5" fmla="*/ 663761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195208 h 440973"/>
                                  <a:gd name="connsiteX3" fmla="*/ 267470 w 1685925"/>
                                  <a:gd name="connsiteY3" fmla="*/ 122121 h 440973"/>
                                  <a:gd name="connsiteX4" fmla="*/ 420589 w 1685925"/>
                                  <a:gd name="connsiteY4" fmla="*/ 86568 h 440973"/>
                                  <a:gd name="connsiteX5" fmla="*/ 663761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40973 h 440973"/>
                                  <a:gd name="connsiteX1" fmla="*/ 43560 w 1685925"/>
                                  <a:gd name="connsiteY1" fmla="*/ 314791 h 440973"/>
                                  <a:gd name="connsiteX2" fmla="*/ 130857 w 1685925"/>
                                  <a:gd name="connsiteY2" fmla="*/ 195208 h 440973"/>
                                  <a:gd name="connsiteX3" fmla="*/ 267470 w 1685925"/>
                                  <a:gd name="connsiteY3" fmla="*/ 122121 h 440973"/>
                                  <a:gd name="connsiteX4" fmla="*/ 434172 w 1685925"/>
                                  <a:gd name="connsiteY4" fmla="*/ 100148 h 440973"/>
                                  <a:gd name="connsiteX5" fmla="*/ 663761 w 1685925"/>
                                  <a:gd name="connsiteY5" fmla="*/ 40923 h 440973"/>
                                  <a:gd name="connsiteX6" fmla="*/ 933450 w 1685925"/>
                                  <a:gd name="connsiteY6" fmla="*/ 2823 h 440973"/>
                                  <a:gd name="connsiteX7" fmla="*/ 1685925 w 1685925"/>
                                  <a:gd name="connsiteY7" fmla="*/ 2823 h 440973"/>
                                  <a:gd name="connsiteX8" fmla="*/ 1685925 w 1685925"/>
                                  <a:gd name="connsiteY8" fmla="*/ 2823 h 440973"/>
                                  <a:gd name="connsiteX0" fmla="*/ 0 w 1685925"/>
                                  <a:gd name="connsiteY0" fmla="*/ 439967 h 439967"/>
                                  <a:gd name="connsiteX1" fmla="*/ 43560 w 1685925"/>
                                  <a:gd name="connsiteY1" fmla="*/ 313785 h 439967"/>
                                  <a:gd name="connsiteX2" fmla="*/ 130857 w 1685925"/>
                                  <a:gd name="connsiteY2" fmla="*/ 194202 h 439967"/>
                                  <a:gd name="connsiteX3" fmla="*/ 267470 w 1685925"/>
                                  <a:gd name="connsiteY3" fmla="*/ 121115 h 439967"/>
                                  <a:gd name="connsiteX4" fmla="*/ 434172 w 1685925"/>
                                  <a:gd name="connsiteY4" fmla="*/ 99142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43560 w 1685925"/>
                                  <a:gd name="connsiteY1" fmla="*/ 313785 h 439967"/>
                                  <a:gd name="connsiteX2" fmla="*/ 130857 w 1685925"/>
                                  <a:gd name="connsiteY2" fmla="*/ 194202 h 439967"/>
                                  <a:gd name="connsiteX3" fmla="*/ 267470 w 1685925"/>
                                  <a:gd name="connsiteY3" fmla="*/ 121115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30857 w 1685925"/>
                                  <a:gd name="connsiteY2" fmla="*/ 194202 h 439967"/>
                                  <a:gd name="connsiteX3" fmla="*/ 267470 w 1685925"/>
                                  <a:gd name="connsiteY3" fmla="*/ 121115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41430 w 1685925"/>
                                  <a:gd name="connsiteY2" fmla="*/ 188916 h 439967"/>
                                  <a:gd name="connsiteX3" fmla="*/ 267470 w 1685925"/>
                                  <a:gd name="connsiteY3" fmla="*/ 121115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83724 w 1685925"/>
                                  <a:gd name="connsiteY2" fmla="*/ 188916 h 439967"/>
                                  <a:gd name="connsiteX3" fmla="*/ 267470 w 1685925"/>
                                  <a:gd name="connsiteY3" fmla="*/ 121115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41431 w 1685925"/>
                                  <a:gd name="connsiteY2" fmla="*/ 199487 h 439967"/>
                                  <a:gd name="connsiteX3" fmla="*/ 267470 w 1685925"/>
                                  <a:gd name="connsiteY3" fmla="*/ 121115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41431 w 1685925"/>
                                  <a:gd name="connsiteY2" fmla="*/ 199487 h 439967"/>
                                  <a:gd name="connsiteX3" fmla="*/ 283331 w 1685925"/>
                                  <a:gd name="connsiteY3" fmla="*/ 126401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57291 w 1685925"/>
                                  <a:gd name="connsiteY2" fmla="*/ 204772 h 439967"/>
                                  <a:gd name="connsiteX3" fmla="*/ 283331 w 1685925"/>
                                  <a:gd name="connsiteY3" fmla="*/ 126401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57291 w 1685925"/>
                                  <a:gd name="connsiteY2" fmla="*/ 204772 h 439967"/>
                                  <a:gd name="connsiteX3" fmla="*/ 299190 w 1685925"/>
                                  <a:gd name="connsiteY3" fmla="*/ 126401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41432 w 1685925"/>
                                  <a:gd name="connsiteY2" fmla="*/ 204772 h 439967"/>
                                  <a:gd name="connsiteX3" fmla="*/ 299190 w 1685925"/>
                                  <a:gd name="connsiteY3" fmla="*/ 126401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99585 w 1685925"/>
                                  <a:gd name="connsiteY2" fmla="*/ 178344 h 439967"/>
                                  <a:gd name="connsiteX3" fmla="*/ 299190 w 1685925"/>
                                  <a:gd name="connsiteY3" fmla="*/ 126401 h 439967"/>
                                  <a:gd name="connsiteX4" fmla="*/ 456810 w 1685925"/>
                                  <a:gd name="connsiteY4" fmla="*/ 67455 h 439967"/>
                                  <a:gd name="connsiteX5" fmla="*/ 677343 w 1685925"/>
                                  <a:gd name="connsiteY5" fmla="*/ 26337 h 439967"/>
                                  <a:gd name="connsiteX6" fmla="*/ 933450 w 1685925"/>
                                  <a:gd name="connsiteY6" fmla="*/ 1817 h 439967"/>
                                  <a:gd name="connsiteX7" fmla="*/ 1685925 w 1685925"/>
                                  <a:gd name="connsiteY7" fmla="*/ 1817 h 439967"/>
                                  <a:gd name="connsiteX8" fmla="*/ 1685925 w 1685925"/>
                                  <a:gd name="connsiteY8" fmla="*/ 1817 h 439967"/>
                                  <a:gd name="connsiteX0" fmla="*/ 0 w 1685925"/>
                                  <a:gd name="connsiteY0" fmla="*/ 439967 h 439967"/>
                                  <a:gd name="connsiteX1" fmla="*/ 54133 w 1685925"/>
                                  <a:gd name="connsiteY1" fmla="*/ 313785 h 439967"/>
                                  <a:gd name="connsiteX2" fmla="*/ 145172 w 1685925"/>
                                  <a:gd name="connsiteY2" fmla="*/ 230417 h 439967"/>
                                  <a:gd name="connsiteX3" fmla="*/ 199585 w 1685925"/>
                                  <a:gd name="connsiteY3" fmla="*/ 178344 h 439967"/>
                                  <a:gd name="connsiteX4" fmla="*/ 299190 w 1685925"/>
                                  <a:gd name="connsiteY4" fmla="*/ 126401 h 439967"/>
                                  <a:gd name="connsiteX5" fmla="*/ 456810 w 1685925"/>
                                  <a:gd name="connsiteY5" fmla="*/ 67455 h 439967"/>
                                  <a:gd name="connsiteX6" fmla="*/ 677343 w 1685925"/>
                                  <a:gd name="connsiteY6" fmla="*/ 26337 h 439967"/>
                                  <a:gd name="connsiteX7" fmla="*/ 933450 w 1685925"/>
                                  <a:gd name="connsiteY7" fmla="*/ 1817 h 439967"/>
                                  <a:gd name="connsiteX8" fmla="*/ 1685925 w 1685925"/>
                                  <a:gd name="connsiteY8" fmla="*/ 1817 h 439967"/>
                                  <a:gd name="connsiteX9" fmla="*/ 1685925 w 1685925"/>
                                  <a:gd name="connsiteY9" fmla="*/ 1817 h 439967"/>
                                  <a:gd name="connsiteX0" fmla="*/ 0 w 1685925"/>
                                  <a:gd name="connsiteY0" fmla="*/ 439967 h 439967"/>
                                  <a:gd name="connsiteX1" fmla="*/ 54133 w 1685925"/>
                                  <a:gd name="connsiteY1" fmla="*/ 313785 h 439967"/>
                                  <a:gd name="connsiteX2" fmla="*/ 129312 w 1685925"/>
                                  <a:gd name="connsiteY2" fmla="*/ 230417 h 439967"/>
                                  <a:gd name="connsiteX3" fmla="*/ 199585 w 1685925"/>
                                  <a:gd name="connsiteY3" fmla="*/ 178344 h 439967"/>
                                  <a:gd name="connsiteX4" fmla="*/ 299190 w 1685925"/>
                                  <a:gd name="connsiteY4" fmla="*/ 126401 h 439967"/>
                                  <a:gd name="connsiteX5" fmla="*/ 456810 w 1685925"/>
                                  <a:gd name="connsiteY5" fmla="*/ 67455 h 439967"/>
                                  <a:gd name="connsiteX6" fmla="*/ 677343 w 1685925"/>
                                  <a:gd name="connsiteY6" fmla="*/ 26337 h 439967"/>
                                  <a:gd name="connsiteX7" fmla="*/ 933450 w 1685925"/>
                                  <a:gd name="connsiteY7" fmla="*/ 1817 h 439967"/>
                                  <a:gd name="connsiteX8" fmla="*/ 1685925 w 1685925"/>
                                  <a:gd name="connsiteY8" fmla="*/ 1817 h 439967"/>
                                  <a:gd name="connsiteX9" fmla="*/ 1685925 w 1685925"/>
                                  <a:gd name="connsiteY9" fmla="*/ 1817 h 439967"/>
                                  <a:gd name="connsiteX0" fmla="*/ 0 w 1685925"/>
                                  <a:gd name="connsiteY0" fmla="*/ 439967 h 439967"/>
                                  <a:gd name="connsiteX1" fmla="*/ 54133 w 1685925"/>
                                  <a:gd name="connsiteY1" fmla="*/ 313785 h 439967"/>
                                  <a:gd name="connsiteX2" fmla="*/ 113453 w 1685925"/>
                                  <a:gd name="connsiteY2" fmla="*/ 230417 h 439967"/>
                                  <a:gd name="connsiteX3" fmla="*/ 199585 w 1685925"/>
                                  <a:gd name="connsiteY3" fmla="*/ 178344 h 439967"/>
                                  <a:gd name="connsiteX4" fmla="*/ 299190 w 1685925"/>
                                  <a:gd name="connsiteY4" fmla="*/ 126401 h 439967"/>
                                  <a:gd name="connsiteX5" fmla="*/ 456810 w 1685925"/>
                                  <a:gd name="connsiteY5" fmla="*/ 67455 h 439967"/>
                                  <a:gd name="connsiteX6" fmla="*/ 677343 w 1685925"/>
                                  <a:gd name="connsiteY6" fmla="*/ 26337 h 439967"/>
                                  <a:gd name="connsiteX7" fmla="*/ 933450 w 1685925"/>
                                  <a:gd name="connsiteY7" fmla="*/ 1817 h 439967"/>
                                  <a:gd name="connsiteX8" fmla="*/ 1685925 w 1685925"/>
                                  <a:gd name="connsiteY8" fmla="*/ 1817 h 439967"/>
                                  <a:gd name="connsiteX9" fmla="*/ 1685925 w 1685925"/>
                                  <a:gd name="connsiteY9" fmla="*/ 1817 h 439967"/>
                                  <a:gd name="connsiteX0" fmla="*/ 0 w 1685925"/>
                                  <a:gd name="connsiteY0" fmla="*/ 439967 h 439967"/>
                                  <a:gd name="connsiteX1" fmla="*/ 54133 w 1685925"/>
                                  <a:gd name="connsiteY1" fmla="*/ 313785 h 439967"/>
                                  <a:gd name="connsiteX2" fmla="*/ 113453 w 1685925"/>
                                  <a:gd name="connsiteY2" fmla="*/ 230417 h 439967"/>
                                  <a:gd name="connsiteX3" fmla="*/ 210158 w 1685925"/>
                                  <a:gd name="connsiteY3" fmla="*/ 173059 h 439967"/>
                                  <a:gd name="connsiteX4" fmla="*/ 299190 w 1685925"/>
                                  <a:gd name="connsiteY4" fmla="*/ 126401 h 439967"/>
                                  <a:gd name="connsiteX5" fmla="*/ 456810 w 1685925"/>
                                  <a:gd name="connsiteY5" fmla="*/ 67455 h 439967"/>
                                  <a:gd name="connsiteX6" fmla="*/ 677343 w 1685925"/>
                                  <a:gd name="connsiteY6" fmla="*/ 26337 h 439967"/>
                                  <a:gd name="connsiteX7" fmla="*/ 933450 w 1685925"/>
                                  <a:gd name="connsiteY7" fmla="*/ 1817 h 439967"/>
                                  <a:gd name="connsiteX8" fmla="*/ 1685925 w 1685925"/>
                                  <a:gd name="connsiteY8" fmla="*/ 1817 h 439967"/>
                                  <a:gd name="connsiteX9" fmla="*/ 1685925 w 1685925"/>
                                  <a:gd name="connsiteY9" fmla="*/ 1817 h 439967"/>
                                  <a:gd name="connsiteX0" fmla="*/ 0 w 1685925"/>
                                  <a:gd name="connsiteY0" fmla="*/ 439967 h 439967"/>
                                  <a:gd name="connsiteX1" fmla="*/ 54133 w 1685925"/>
                                  <a:gd name="connsiteY1" fmla="*/ 313785 h 439967"/>
                                  <a:gd name="connsiteX2" fmla="*/ 113453 w 1685925"/>
                                  <a:gd name="connsiteY2" fmla="*/ 230417 h 439967"/>
                                  <a:gd name="connsiteX3" fmla="*/ 210158 w 1685925"/>
                                  <a:gd name="connsiteY3" fmla="*/ 173059 h 439967"/>
                                  <a:gd name="connsiteX4" fmla="*/ 325623 w 1685925"/>
                                  <a:gd name="connsiteY4" fmla="*/ 126401 h 439967"/>
                                  <a:gd name="connsiteX5" fmla="*/ 456810 w 1685925"/>
                                  <a:gd name="connsiteY5" fmla="*/ 67455 h 439967"/>
                                  <a:gd name="connsiteX6" fmla="*/ 677343 w 1685925"/>
                                  <a:gd name="connsiteY6" fmla="*/ 26337 h 439967"/>
                                  <a:gd name="connsiteX7" fmla="*/ 933450 w 1685925"/>
                                  <a:gd name="connsiteY7" fmla="*/ 1817 h 439967"/>
                                  <a:gd name="connsiteX8" fmla="*/ 1685925 w 1685925"/>
                                  <a:gd name="connsiteY8" fmla="*/ 1817 h 439967"/>
                                  <a:gd name="connsiteX9" fmla="*/ 1685925 w 1685925"/>
                                  <a:gd name="connsiteY9" fmla="*/ 1817 h 439967"/>
                                  <a:gd name="connsiteX0" fmla="*/ 0 w 1685925"/>
                                  <a:gd name="connsiteY0" fmla="*/ 439967 h 439967"/>
                                  <a:gd name="connsiteX1" fmla="*/ 54133 w 1685925"/>
                                  <a:gd name="connsiteY1" fmla="*/ 313785 h 439967"/>
                                  <a:gd name="connsiteX2" fmla="*/ 113453 w 1685925"/>
                                  <a:gd name="connsiteY2" fmla="*/ 230417 h 439967"/>
                                  <a:gd name="connsiteX3" fmla="*/ 210158 w 1685925"/>
                                  <a:gd name="connsiteY3" fmla="*/ 173059 h 439967"/>
                                  <a:gd name="connsiteX4" fmla="*/ 325623 w 1685925"/>
                                  <a:gd name="connsiteY4" fmla="*/ 126401 h 439967"/>
                                  <a:gd name="connsiteX5" fmla="*/ 499103 w 1685925"/>
                                  <a:gd name="connsiteY5" fmla="*/ 67455 h 439967"/>
                                  <a:gd name="connsiteX6" fmla="*/ 677343 w 1685925"/>
                                  <a:gd name="connsiteY6" fmla="*/ 26337 h 439967"/>
                                  <a:gd name="connsiteX7" fmla="*/ 933450 w 1685925"/>
                                  <a:gd name="connsiteY7" fmla="*/ 1817 h 439967"/>
                                  <a:gd name="connsiteX8" fmla="*/ 1685925 w 1685925"/>
                                  <a:gd name="connsiteY8" fmla="*/ 1817 h 439967"/>
                                  <a:gd name="connsiteX9" fmla="*/ 1685925 w 1685925"/>
                                  <a:gd name="connsiteY9" fmla="*/ 1817 h 439967"/>
                                  <a:gd name="connsiteX0" fmla="*/ 0 w 1685925"/>
                                  <a:gd name="connsiteY0" fmla="*/ 439562 h 439562"/>
                                  <a:gd name="connsiteX1" fmla="*/ 54133 w 1685925"/>
                                  <a:gd name="connsiteY1" fmla="*/ 313380 h 439562"/>
                                  <a:gd name="connsiteX2" fmla="*/ 113453 w 1685925"/>
                                  <a:gd name="connsiteY2" fmla="*/ 230012 h 439562"/>
                                  <a:gd name="connsiteX3" fmla="*/ 210158 w 1685925"/>
                                  <a:gd name="connsiteY3" fmla="*/ 172654 h 439562"/>
                                  <a:gd name="connsiteX4" fmla="*/ 325623 w 1685925"/>
                                  <a:gd name="connsiteY4" fmla="*/ 125996 h 439562"/>
                                  <a:gd name="connsiteX5" fmla="*/ 499103 w 1685925"/>
                                  <a:gd name="connsiteY5" fmla="*/ 67050 h 439562"/>
                                  <a:gd name="connsiteX6" fmla="*/ 719637 w 1685925"/>
                                  <a:gd name="connsiteY6" fmla="*/ 20462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9562 h 439562"/>
                                  <a:gd name="connsiteX1" fmla="*/ 54133 w 1685925"/>
                                  <a:gd name="connsiteY1" fmla="*/ 313380 h 439562"/>
                                  <a:gd name="connsiteX2" fmla="*/ 113453 w 1685925"/>
                                  <a:gd name="connsiteY2" fmla="*/ 230012 h 439562"/>
                                  <a:gd name="connsiteX3" fmla="*/ 204871 w 1685925"/>
                                  <a:gd name="connsiteY3" fmla="*/ 162083 h 439562"/>
                                  <a:gd name="connsiteX4" fmla="*/ 325623 w 1685925"/>
                                  <a:gd name="connsiteY4" fmla="*/ 125996 h 439562"/>
                                  <a:gd name="connsiteX5" fmla="*/ 499103 w 1685925"/>
                                  <a:gd name="connsiteY5" fmla="*/ 67050 h 439562"/>
                                  <a:gd name="connsiteX6" fmla="*/ 719637 w 1685925"/>
                                  <a:gd name="connsiteY6" fmla="*/ 20462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9562 h 439562"/>
                                  <a:gd name="connsiteX1" fmla="*/ 54133 w 1685925"/>
                                  <a:gd name="connsiteY1" fmla="*/ 313380 h 439562"/>
                                  <a:gd name="connsiteX2" fmla="*/ 113453 w 1685925"/>
                                  <a:gd name="connsiteY2" fmla="*/ 230012 h 439562"/>
                                  <a:gd name="connsiteX3" fmla="*/ 204871 w 1685925"/>
                                  <a:gd name="connsiteY3" fmla="*/ 162083 h 439562"/>
                                  <a:gd name="connsiteX4" fmla="*/ 325623 w 1685925"/>
                                  <a:gd name="connsiteY4" fmla="*/ 115425 h 439562"/>
                                  <a:gd name="connsiteX5" fmla="*/ 499103 w 1685925"/>
                                  <a:gd name="connsiteY5" fmla="*/ 67050 h 439562"/>
                                  <a:gd name="connsiteX6" fmla="*/ 719637 w 1685925"/>
                                  <a:gd name="connsiteY6" fmla="*/ 20462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9562 h 439562"/>
                                  <a:gd name="connsiteX1" fmla="*/ 54133 w 1685925"/>
                                  <a:gd name="connsiteY1" fmla="*/ 313380 h 439562"/>
                                  <a:gd name="connsiteX2" fmla="*/ 113453 w 1685925"/>
                                  <a:gd name="connsiteY2" fmla="*/ 230012 h 439562"/>
                                  <a:gd name="connsiteX3" fmla="*/ 204871 w 1685925"/>
                                  <a:gd name="connsiteY3" fmla="*/ 162083 h 439562"/>
                                  <a:gd name="connsiteX4" fmla="*/ 325623 w 1685925"/>
                                  <a:gd name="connsiteY4" fmla="*/ 115425 h 439562"/>
                                  <a:gd name="connsiteX5" fmla="*/ 499103 w 1685925"/>
                                  <a:gd name="connsiteY5" fmla="*/ 61765 h 439562"/>
                                  <a:gd name="connsiteX6" fmla="*/ 719637 w 1685925"/>
                                  <a:gd name="connsiteY6" fmla="*/ 20462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9562 h 439562"/>
                                  <a:gd name="connsiteX1" fmla="*/ 54133 w 1685925"/>
                                  <a:gd name="connsiteY1" fmla="*/ 313380 h 439562"/>
                                  <a:gd name="connsiteX2" fmla="*/ 113453 w 1685925"/>
                                  <a:gd name="connsiteY2" fmla="*/ 230012 h 439562"/>
                                  <a:gd name="connsiteX3" fmla="*/ 204871 w 1685925"/>
                                  <a:gd name="connsiteY3" fmla="*/ 162083 h 439562"/>
                                  <a:gd name="connsiteX4" fmla="*/ 362629 w 1685925"/>
                                  <a:gd name="connsiteY4" fmla="*/ 115425 h 439562"/>
                                  <a:gd name="connsiteX5" fmla="*/ 499103 w 1685925"/>
                                  <a:gd name="connsiteY5" fmla="*/ 61765 h 439562"/>
                                  <a:gd name="connsiteX6" fmla="*/ 719637 w 1685925"/>
                                  <a:gd name="connsiteY6" fmla="*/ 20462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9562 h 439562"/>
                                  <a:gd name="connsiteX1" fmla="*/ 54133 w 1685925"/>
                                  <a:gd name="connsiteY1" fmla="*/ 313380 h 439562"/>
                                  <a:gd name="connsiteX2" fmla="*/ 113453 w 1685925"/>
                                  <a:gd name="connsiteY2" fmla="*/ 230012 h 439562"/>
                                  <a:gd name="connsiteX3" fmla="*/ 204871 w 1685925"/>
                                  <a:gd name="connsiteY3" fmla="*/ 162083 h 439562"/>
                                  <a:gd name="connsiteX4" fmla="*/ 362629 w 1685925"/>
                                  <a:gd name="connsiteY4" fmla="*/ 115425 h 439562"/>
                                  <a:gd name="connsiteX5" fmla="*/ 578402 w 1685925"/>
                                  <a:gd name="connsiteY5" fmla="*/ 56480 h 439562"/>
                                  <a:gd name="connsiteX6" fmla="*/ 719637 w 1685925"/>
                                  <a:gd name="connsiteY6" fmla="*/ 20462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9562 h 439562"/>
                                  <a:gd name="connsiteX1" fmla="*/ 54133 w 1685925"/>
                                  <a:gd name="connsiteY1" fmla="*/ 313380 h 439562"/>
                                  <a:gd name="connsiteX2" fmla="*/ 113453 w 1685925"/>
                                  <a:gd name="connsiteY2" fmla="*/ 230012 h 439562"/>
                                  <a:gd name="connsiteX3" fmla="*/ 204871 w 1685925"/>
                                  <a:gd name="connsiteY3" fmla="*/ 162083 h 439562"/>
                                  <a:gd name="connsiteX4" fmla="*/ 362629 w 1685925"/>
                                  <a:gd name="connsiteY4" fmla="*/ 115425 h 439562"/>
                                  <a:gd name="connsiteX5" fmla="*/ 578402 w 1685925"/>
                                  <a:gd name="connsiteY5" fmla="*/ 56480 h 439562"/>
                                  <a:gd name="connsiteX6" fmla="*/ 767216 w 1685925"/>
                                  <a:gd name="connsiteY6" fmla="*/ 20461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9562 h 439562"/>
                                  <a:gd name="connsiteX1" fmla="*/ 54133 w 1685925"/>
                                  <a:gd name="connsiteY1" fmla="*/ 313380 h 439562"/>
                                  <a:gd name="connsiteX2" fmla="*/ 113453 w 1685925"/>
                                  <a:gd name="connsiteY2" fmla="*/ 230012 h 439562"/>
                                  <a:gd name="connsiteX3" fmla="*/ 204871 w 1685925"/>
                                  <a:gd name="connsiteY3" fmla="*/ 162083 h 439562"/>
                                  <a:gd name="connsiteX4" fmla="*/ 362629 w 1685925"/>
                                  <a:gd name="connsiteY4" fmla="*/ 115425 h 439562"/>
                                  <a:gd name="connsiteX5" fmla="*/ 578402 w 1685925"/>
                                  <a:gd name="connsiteY5" fmla="*/ 56480 h 439562"/>
                                  <a:gd name="connsiteX6" fmla="*/ 751357 w 1685925"/>
                                  <a:gd name="connsiteY6" fmla="*/ 20461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8150 h 438150"/>
                                  <a:gd name="connsiteX1" fmla="*/ 54133 w 1685925"/>
                                  <a:gd name="connsiteY1" fmla="*/ 311968 h 438150"/>
                                  <a:gd name="connsiteX2" fmla="*/ 113453 w 1685925"/>
                                  <a:gd name="connsiteY2" fmla="*/ 228600 h 438150"/>
                                  <a:gd name="connsiteX3" fmla="*/ 204871 w 1685925"/>
                                  <a:gd name="connsiteY3" fmla="*/ 160671 h 438150"/>
                                  <a:gd name="connsiteX4" fmla="*/ 362629 w 1685925"/>
                                  <a:gd name="connsiteY4" fmla="*/ 114013 h 438150"/>
                                  <a:gd name="connsiteX5" fmla="*/ 578402 w 1685925"/>
                                  <a:gd name="connsiteY5" fmla="*/ 55068 h 438150"/>
                                  <a:gd name="connsiteX6" fmla="*/ 746070 w 1685925"/>
                                  <a:gd name="connsiteY6" fmla="*/ 8478 h 438150"/>
                                  <a:gd name="connsiteX7" fmla="*/ 933450 w 1685925"/>
                                  <a:gd name="connsiteY7" fmla="*/ 0 h 438150"/>
                                  <a:gd name="connsiteX8" fmla="*/ 1685925 w 1685925"/>
                                  <a:gd name="connsiteY8" fmla="*/ 0 h 438150"/>
                                  <a:gd name="connsiteX9" fmla="*/ 1685925 w 1685925"/>
                                  <a:gd name="connsiteY9" fmla="*/ 0 h 438150"/>
                                  <a:gd name="connsiteX0" fmla="*/ 0 w 1685925"/>
                                  <a:gd name="connsiteY0" fmla="*/ 439561 h 439561"/>
                                  <a:gd name="connsiteX1" fmla="*/ 54133 w 1685925"/>
                                  <a:gd name="connsiteY1" fmla="*/ 313379 h 439561"/>
                                  <a:gd name="connsiteX2" fmla="*/ 113453 w 1685925"/>
                                  <a:gd name="connsiteY2" fmla="*/ 230011 h 439561"/>
                                  <a:gd name="connsiteX3" fmla="*/ 204871 w 1685925"/>
                                  <a:gd name="connsiteY3" fmla="*/ 162082 h 439561"/>
                                  <a:gd name="connsiteX4" fmla="*/ 362629 w 1685925"/>
                                  <a:gd name="connsiteY4" fmla="*/ 115424 h 439561"/>
                                  <a:gd name="connsiteX5" fmla="*/ 578402 w 1685925"/>
                                  <a:gd name="connsiteY5" fmla="*/ 56479 h 439561"/>
                                  <a:gd name="connsiteX6" fmla="*/ 746070 w 1685925"/>
                                  <a:gd name="connsiteY6" fmla="*/ 20460 h 439561"/>
                                  <a:gd name="connsiteX7" fmla="*/ 933450 w 1685925"/>
                                  <a:gd name="connsiteY7" fmla="*/ 1411 h 439561"/>
                                  <a:gd name="connsiteX8" fmla="*/ 1685925 w 1685925"/>
                                  <a:gd name="connsiteY8" fmla="*/ 1411 h 439561"/>
                                  <a:gd name="connsiteX9" fmla="*/ 1685925 w 1685925"/>
                                  <a:gd name="connsiteY9" fmla="*/ 1411 h 439561"/>
                                  <a:gd name="connsiteX0" fmla="*/ 0 w 1685925"/>
                                  <a:gd name="connsiteY0" fmla="*/ 439561 h 439561"/>
                                  <a:gd name="connsiteX1" fmla="*/ 54133 w 1685925"/>
                                  <a:gd name="connsiteY1" fmla="*/ 313379 h 439561"/>
                                  <a:gd name="connsiteX2" fmla="*/ 113453 w 1685925"/>
                                  <a:gd name="connsiteY2" fmla="*/ 230011 h 439561"/>
                                  <a:gd name="connsiteX3" fmla="*/ 204871 w 1685925"/>
                                  <a:gd name="connsiteY3" fmla="*/ 162082 h 439561"/>
                                  <a:gd name="connsiteX4" fmla="*/ 362629 w 1685925"/>
                                  <a:gd name="connsiteY4" fmla="*/ 115424 h 439561"/>
                                  <a:gd name="connsiteX5" fmla="*/ 557255 w 1685925"/>
                                  <a:gd name="connsiteY5" fmla="*/ 40622 h 439561"/>
                                  <a:gd name="connsiteX6" fmla="*/ 746070 w 1685925"/>
                                  <a:gd name="connsiteY6" fmla="*/ 20460 h 439561"/>
                                  <a:gd name="connsiteX7" fmla="*/ 933450 w 1685925"/>
                                  <a:gd name="connsiteY7" fmla="*/ 1411 h 439561"/>
                                  <a:gd name="connsiteX8" fmla="*/ 1685925 w 1685925"/>
                                  <a:gd name="connsiteY8" fmla="*/ 1411 h 439561"/>
                                  <a:gd name="connsiteX9" fmla="*/ 1685925 w 1685925"/>
                                  <a:gd name="connsiteY9" fmla="*/ 1411 h 439561"/>
                                  <a:gd name="connsiteX0" fmla="*/ 0 w 1685925"/>
                                  <a:gd name="connsiteY0" fmla="*/ 439561 h 439561"/>
                                  <a:gd name="connsiteX1" fmla="*/ 54133 w 1685925"/>
                                  <a:gd name="connsiteY1" fmla="*/ 313379 h 439561"/>
                                  <a:gd name="connsiteX2" fmla="*/ 113453 w 1685925"/>
                                  <a:gd name="connsiteY2" fmla="*/ 230011 h 439561"/>
                                  <a:gd name="connsiteX3" fmla="*/ 204871 w 1685925"/>
                                  <a:gd name="connsiteY3" fmla="*/ 162082 h 439561"/>
                                  <a:gd name="connsiteX4" fmla="*/ 380776 w 1685925"/>
                                  <a:gd name="connsiteY4" fmla="*/ 88996 h 439561"/>
                                  <a:gd name="connsiteX5" fmla="*/ 557255 w 1685925"/>
                                  <a:gd name="connsiteY5" fmla="*/ 40622 h 439561"/>
                                  <a:gd name="connsiteX6" fmla="*/ 746070 w 1685925"/>
                                  <a:gd name="connsiteY6" fmla="*/ 20460 h 439561"/>
                                  <a:gd name="connsiteX7" fmla="*/ 933450 w 1685925"/>
                                  <a:gd name="connsiteY7" fmla="*/ 1411 h 439561"/>
                                  <a:gd name="connsiteX8" fmla="*/ 1685925 w 1685925"/>
                                  <a:gd name="connsiteY8" fmla="*/ 1411 h 439561"/>
                                  <a:gd name="connsiteX9" fmla="*/ 1685925 w 1685925"/>
                                  <a:gd name="connsiteY9" fmla="*/ 1411 h 439561"/>
                                  <a:gd name="connsiteX0" fmla="*/ 0 w 1685925"/>
                                  <a:gd name="connsiteY0" fmla="*/ 439170 h 439170"/>
                                  <a:gd name="connsiteX1" fmla="*/ 54133 w 1685925"/>
                                  <a:gd name="connsiteY1" fmla="*/ 312988 h 439170"/>
                                  <a:gd name="connsiteX2" fmla="*/ 113453 w 1685925"/>
                                  <a:gd name="connsiteY2" fmla="*/ 229620 h 439170"/>
                                  <a:gd name="connsiteX3" fmla="*/ 204871 w 1685925"/>
                                  <a:gd name="connsiteY3" fmla="*/ 161691 h 439170"/>
                                  <a:gd name="connsiteX4" fmla="*/ 380776 w 1685925"/>
                                  <a:gd name="connsiteY4" fmla="*/ 88605 h 439170"/>
                                  <a:gd name="connsiteX5" fmla="*/ 557255 w 1685925"/>
                                  <a:gd name="connsiteY5" fmla="*/ 40231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13453 w 1685925"/>
                                  <a:gd name="connsiteY2" fmla="*/ 229620 h 439170"/>
                                  <a:gd name="connsiteX3" fmla="*/ 204871 w 1685925"/>
                                  <a:gd name="connsiteY3" fmla="*/ 161691 h 439170"/>
                                  <a:gd name="connsiteX4" fmla="*/ 391350 w 1685925"/>
                                  <a:gd name="connsiteY4" fmla="*/ 78034 h 439170"/>
                                  <a:gd name="connsiteX5" fmla="*/ 557255 w 1685925"/>
                                  <a:gd name="connsiteY5" fmla="*/ 40231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13453 w 1685925"/>
                                  <a:gd name="connsiteY2" fmla="*/ 229620 h 439170"/>
                                  <a:gd name="connsiteX3" fmla="*/ 204871 w 1685925"/>
                                  <a:gd name="connsiteY3" fmla="*/ 161691 h 439170"/>
                                  <a:gd name="connsiteX4" fmla="*/ 391350 w 1685925"/>
                                  <a:gd name="connsiteY4" fmla="*/ 78034 h 439170"/>
                                  <a:gd name="connsiteX5" fmla="*/ 541396 w 1685925"/>
                                  <a:gd name="connsiteY5" fmla="*/ 40231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13453 w 1685925"/>
                                  <a:gd name="connsiteY2" fmla="*/ 229620 h 439170"/>
                                  <a:gd name="connsiteX3" fmla="*/ 204871 w 1685925"/>
                                  <a:gd name="connsiteY3" fmla="*/ 161691 h 439170"/>
                                  <a:gd name="connsiteX4" fmla="*/ 359630 w 1685925"/>
                                  <a:gd name="connsiteY4" fmla="*/ 78034 h 439170"/>
                                  <a:gd name="connsiteX5" fmla="*/ 541396 w 1685925"/>
                                  <a:gd name="connsiteY5" fmla="*/ 40231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13453 w 1685925"/>
                                  <a:gd name="connsiteY2" fmla="*/ 229620 h 439170"/>
                                  <a:gd name="connsiteX3" fmla="*/ 204871 w 1685925"/>
                                  <a:gd name="connsiteY3" fmla="*/ 161691 h 439170"/>
                                  <a:gd name="connsiteX4" fmla="*/ 359630 w 1685925"/>
                                  <a:gd name="connsiteY4" fmla="*/ 78034 h 439170"/>
                                  <a:gd name="connsiteX5" fmla="*/ 530823 w 1685925"/>
                                  <a:gd name="connsiteY5" fmla="*/ 34945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13453 w 1685925"/>
                                  <a:gd name="connsiteY2" fmla="*/ 229620 h 439170"/>
                                  <a:gd name="connsiteX3" fmla="*/ 204871 w 1685925"/>
                                  <a:gd name="connsiteY3" fmla="*/ 161691 h 439170"/>
                                  <a:gd name="connsiteX4" fmla="*/ 391349 w 1685925"/>
                                  <a:gd name="connsiteY4" fmla="*/ 88605 h 439170"/>
                                  <a:gd name="connsiteX5" fmla="*/ 530823 w 1685925"/>
                                  <a:gd name="connsiteY5" fmla="*/ 34945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13453 w 1685925"/>
                                  <a:gd name="connsiteY2" fmla="*/ 229620 h 439170"/>
                                  <a:gd name="connsiteX3" fmla="*/ 247164 w 1685925"/>
                                  <a:gd name="connsiteY3" fmla="*/ 151120 h 439170"/>
                                  <a:gd name="connsiteX4" fmla="*/ 391349 w 1685925"/>
                                  <a:gd name="connsiteY4" fmla="*/ 88605 h 439170"/>
                                  <a:gd name="connsiteX5" fmla="*/ 530823 w 1685925"/>
                                  <a:gd name="connsiteY5" fmla="*/ 34945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13453 w 1685925"/>
                                  <a:gd name="connsiteY2" fmla="*/ 229620 h 439170"/>
                                  <a:gd name="connsiteX3" fmla="*/ 247164 w 1685925"/>
                                  <a:gd name="connsiteY3" fmla="*/ 151120 h 439170"/>
                                  <a:gd name="connsiteX4" fmla="*/ 391349 w 1685925"/>
                                  <a:gd name="connsiteY4" fmla="*/ 78034 h 439170"/>
                                  <a:gd name="connsiteX5" fmla="*/ 530823 w 1685925"/>
                                  <a:gd name="connsiteY5" fmla="*/ 34945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39886 w 1685925"/>
                                  <a:gd name="connsiteY2" fmla="*/ 213763 h 439170"/>
                                  <a:gd name="connsiteX3" fmla="*/ 247164 w 1685925"/>
                                  <a:gd name="connsiteY3" fmla="*/ 151120 h 439170"/>
                                  <a:gd name="connsiteX4" fmla="*/ 391349 w 1685925"/>
                                  <a:gd name="connsiteY4" fmla="*/ 78034 h 439170"/>
                                  <a:gd name="connsiteX5" fmla="*/ 530823 w 1685925"/>
                                  <a:gd name="connsiteY5" fmla="*/ 34945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39886 w 1685925"/>
                                  <a:gd name="connsiteY2" fmla="*/ 213763 h 439170"/>
                                  <a:gd name="connsiteX3" fmla="*/ 247164 w 1685925"/>
                                  <a:gd name="connsiteY3" fmla="*/ 145834 h 439170"/>
                                  <a:gd name="connsiteX4" fmla="*/ 391349 w 1685925"/>
                                  <a:gd name="connsiteY4" fmla="*/ 78034 h 439170"/>
                                  <a:gd name="connsiteX5" fmla="*/ 530823 w 1685925"/>
                                  <a:gd name="connsiteY5" fmla="*/ 34945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170 h 439170"/>
                                  <a:gd name="connsiteX1" fmla="*/ 54133 w 1685925"/>
                                  <a:gd name="connsiteY1" fmla="*/ 312988 h 439170"/>
                                  <a:gd name="connsiteX2" fmla="*/ 139886 w 1685925"/>
                                  <a:gd name="connsiteY2" fmla="*/ 213763 h 439170"/>
                                  <a:gd name="connsiteX3" fmla="*/ 247164 w 1685925"/>
                                  <a:gd name="connsiteY3" fmla="*/ 140548 h 439170"/>
                                  <a:gd name="connsiteX4" fmla="*/ 391349 w 1685925"/>
                                  <a:gd name="connsiteY4" fmla="*/ 78034 h 439170"/>
                                  <a:gd name="connsiteX5" fmla="*/ 530823 w 1685925"/>
                                  <a:gd name="connsiteY5" fmla="*/ 34945 h 439170"/>
                                  <a:gd name="connsiteX6" fmla="*/ 730211 w 1685925"/>
                                  <a:gd name="connsiteY6" fmla="*/ 14784 h 439170"/>
                                  <a:gd name="connsiteX7" fmla="*/ 933450 w 1685925"/>
                                  <a:gd name="connsiteY7" fmla="*/ 1020 h 439170"/>
                                  <a:gd name="connsiteX8" fmla="*/ 1685925 w 1685925"/>
                                  <a:gd name="connsiteY8" fmla="*/ 1020 h 439170"/>
                                  <a:gd name="connsiteX9" fmla="*/ 1685925 w 1685925"/>
                                  <a:gd name="connsiteY9" fmla="*/ 1020 h 439170"/>
                                  <a:gd name="connsiteX0" fmla="*/ 0 w 1685925"/>
                                  <a:gd name="connsiteY0" fmla="*/ 439561 h 439561"/>
                                  <a:gd name="connsiteX1" fmla="*/ 54133 w 1685925"/>
                                  <a:gd name="connsiteY1" fmla="*/ 313379 h 439561"/>
                                  <a:gd name="connsiteX2" fmla="*/ 139886 w 1685925"/>
                                  <a:gd name="connsiteY2" fmla="*/ 214154 h 439561"/>
                                  <a:gd name="connsiteX3" fmla="*/ 247164 w 1685925"/>
                                  <a:gd name="connsiteY3" fmla="*/ 140939 h 439561"/>
                                  <a:gd name="connsiteX4" fmla="*/ 391349 w 1685925"/>
                                  <a:gd name="connsiteY4" fmla="*/ 78425 h 439561"/>
                                  <a:gd name="connsiteX5" fmla="*/ 530823 w 1685925"/>
                                  <a:gd name="connsiteY5" fmla="*/ 35336 h 439561"/>
                                  <a:gd name="connsiteX6" fmla="*/ 714351 w 1685925"/>
                                  <a:gd name="connsiteY6" fmla="*/ 20460 h 439561"/>
                                  <a:gd name="connsiteX7" fmla="*/ 933450 w 1685925"/>
                                  <a:gd name="connsiteY7" fmla="*/ 1411 h 439561"/>
                                  <a:gd name="connsiteX8" fmla="*/ 1685925 w 1685925"/>
                                  <a:gd name="connsiteY8" fmla="*/ 1411 h 439561"/>
                                  <a:gd name="connsiteX9" fmla="*/ 1685925 w 1685925"/>
                                  <a:gd name="connsiteY9" fmla="*/ 1411 h 439561"/>
                                  <a:gd name="connsiteX0" fmla="*/ 0 w 1685925"/>
                                  <a:gd name="connsiteY0" fmla="*/ 441795 h 441795"/>
                                  <a:gd name="connsiteX1" fmla="*/ 54133 w 1685925"/>
                                  <a:gd name="connsiteY1" fmla="*/ 315613 h 441795"/>
                                  <a:gd name="connsiteX2" fmla="*/ 139886 w 1685925"/>
                                  <a:gd name="connsiteY2" fmla="*/ 216388 h 441795"/>
                                  <a:gd name="connsiteX3" fmla="*/ 247164 w 1685925"/>
                                  <a:gd name="connsiteY3" fmla="*/ 143173 h 441795"/>
                                  <a:gd name="connsiteX4" fmla="*/ 391349 w 1685925"/>
                                  <a:gd name="connsiteY4" fmla="*/ 80659 h 441795"/>
                                  <a:gd name="connsiteX5" fmla="*/ 530823 w 1685925"/>
                                  <a:gd name="connsiteY5" fmla="*/ 37570 h 441795"/>
                                  <a:gd name="connsiteX6" fmla="*/ 703778 w 1685925"/>
                                  <a:gd name="connsiteY6" fmla="*/ 2234 h 441795"/>
                                  <a:gd name="connsiteX7" fmla="*/ 933450 w 1685925"/>
                                  <a:gd name="connsiteY7" fmla="*/ 3645 h 441795"/>
                                  <a:gd name="connsiteX8" fmla="*/ 1685925 w 1685925"/>
                                  <a:gd name="connsiteY8" fmla="*/ 3645 h 441795"/>
                                  <a:gd name="connsiteX9" fmla="*/ 1685925 w 1685925"/>
                                  <a:gd name="connsiteY9" fmla="*/ 3645 h 441795"/>
                                  <a:gd name="connsiteX0" fmla="*/ 0 w 1685925"/>
                                  <a:gd name="connsiteY0" fmla="*/ 439562 h 439562"/>
                                  <a:gd name="connsiteX1" fmla="*/ 54133 w 1685925"/>
                                  <a:gd name="connsiteY1" fmla="*/ 313380 h 439562"/>
                                  <a:gd name="connsiteX2" fmla="*/ 139886 w 1685925"/>
                                  <a:gd name="connsiteY2" fmla="*/ 214155 h 439562"/>
                                  <a:gd name="connsiteX3" fmla="*/ 247164 w 1685925"/>
                                  <a:gd name="connsiteY3" fmla="*/ 140940 h 439562"/>
                                  <a:gd name="connsiteX4" fmla="*/ 391349 w 1685925"/>
                                  <a:gd name="connsiteY4" fmla="*/ 78426 h 439562"/>
                                  <a:gd name="connsiteX5" fmla="*/ 530823 w 1685925"/>
                                  <a:gd name="connsiteY5" fmla="*/ 35337 h 439562"/>
                                  <a:gd name="connsiteX6" fmla="*/ 703778 w 1685925"/>
                                  <a:gd name="connsiteY6" fmla="*/ 20462 h 439562"/>
                                  <a:gd name="connsiteX7" fmla="*/ 933450 w 1685925"/>
                                  <a:gd name="connsiteY7" fmla="*/ 1412 h 439562"/>
                                  <a:gd name="connsiteX8" fmla="*/ 1685925 w 1685925"/>
                                  <a:gd name="connsiteY8" fmla="*/ 1412 h 439562"/>
                                  <a:gd name="connsiteX9" fmla="*/ 1685925 w 1685925"/>
                                  <a:gd name="connsiteY9" fmla="*/ 1412 h 439562"/>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39528 h 438150"/>
                                  <a:gd name="connsiteX4" fmla="*/ 391349 w 1685925"/>
                                  <a:gd name="connsiteY4" fmla="*/ 77014 h 438150"/>
                                  <a:gd name="connsiteX5" fmla="*/ 530823 w 1685925"/>
                                  <a:gd name="connsiteY5" fmla="*/ 33925 h 438150"/>
                                  <a:gd name="connsiteX6" fmla="*/ 693205 w 1685925"/>
                                  <a:gd name="connsiteY6" fmla="*/ 8479 h 438150"/>
                                  <a:gd name="connsiteX7" fmla="*/ 933450 w 1685925"/>
                                  <a:gd name="connsiteY7" fmla="*/ 0 h 438150"/>
                                  <a:gd name="connsiteX8" fmla="*/ 1685925 w 1685925"/>
                                  <a:gd name="connsiteY8" fmla="*/ 0 h 438150"/>
                                  <a:gd name="connsiteX9" fmla="*/ 1685925 w 1685925"/>
                                  <a:gd name="connsiteY9" fmla="*/ 0 h 438150"/>
                                  <a:gd name="connsiteX0" fmla="*/ 0 w 1685925"/>
                                  <a:gd name="connsiteY0" fmla="*/ 442115 h 442115"/>
                                  <a:gd name="connsiteX1" fmla="*/ 54133 w 1685925"/>
                                  <a:gd name="connsiteY1" fmla="*/ 315933 h 442115"/>
                                  <a:gd name="connsiteX2" fmla="*/ 139886 w 1685925"/>
                                  <a:gd name="connsiteY2" fmla="*/ 216708 h 442115"/>
                                  <a:gd name="connsiteX3" fmla="*/ 247164 w 1685925"/>
                                  <a:gd name="connsiteY3" fmla="*/ 143493 h 442115"/>
                                  <a:gd name="connsiteX4" fmla="*/ 391349 w 1685925"/>
                                  <a:gd name="connsiteY4" fmla="*/ 80979 h 442115"/>
                                  <a:gd name="connsiteX5" fmla="*/ 530823 w 1685925"/>
                                  <a:gd name="connsiteY5" fmla="*/ 37890 h 442115"/>
                                  <a:gd name="connsiteX6" fmla="*/ 693205 w 1685925"/>
                                  <a:gd name="connsiteY6" fmla="*/ 12444 h 442115"/>
                                  <a:gd name="connsiteX7" fmla="*/ 933450 w 1685925"/>
                                  <a:gd name="connsiteY7" fmla="*/ 3965 h 442115"/>
                                  <a:gd name="connsiteX8" fmla="*/ 1286849 w 1685925"/>
                                  <a:gd name="connsiteY8" fmla="*/ 0 h 442115"/>
                                  <a:gd name="connsiteX9" fmla="*/ 1685925 w 1685925"/>
                                  <a:gd name="connsiteY9" fmla="*/ 3965 h 442115"/>
                                  <a:gd name="connsiteX10" fmla="*/ 1685925 w 1685925"/>
                                  <a:gd name="connsiteY10" fmla="*/ 3965 h 442115"/>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39528 h 438150"/>
                                  <a:gd name="connsiteX4" fmla="*/ 391349 w 1685925"/>
                                  <a:gd name="connsiteY4" fmla="*/ 77014 h 438150"/>
                                  <a:gd name="connsiteX5" fmla="*/ 530823 w 1685925"/>
                                  <a:gd name="connsiteY5" fmla="*/ 33925 h 438150"/>
                                  <a:gd name="connsiteX6" fmla="*/ 693205 w 1685925"/>
                                  <a:gd name="connsiteY6" fmla="*/ 8479 h 438150"/>
                                  <a:gd name="connsiteX7" fmla="*/ 933450 w 1685925"/>
                                  <a:gd name="connsiteY7" fmla="*/ 0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39528 h 438150"/>
                                  <a:gd name="connsiteX4" fmla="*/ 391349 w 1685925"/>
                                  <a:gd name="connsiteY4" fmla="*/ 77014 h 438150"/>
                                  <a:gd name="connsiteX5" fmla="*/ 530823 w 1685925"/>
                                  <a:gd name="connsiteY5" fmla="*/ 33925 h 438150"/>
                                  <a:gd name="connsiteX6" fmla="*/ 693205 w 1685925"/>
                                  <a:gd name="connsiteY6" fmla="*/ 8479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39528 h 438150"/>
                                  <a:gd name="connsiteX4" fmla="*/ 391349 w 1685925"/>
                                  <a:gd name="connsiteY4" fmla="*/ 77014 h 438150"/>
                                  <a:gd name="connsiteX5" fmla="*/ 530823 w 1685925"/>
                                  <a:gd name="connsiteY5" fmla="*/ 33925 h 438150"/>
                                  <a:gd name="connsiteX6" fmla="*/ 703778 w 1685925"/>
                                  <a:gd name="connsiteY6" fmla="*/ 24335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39528 h 438150"/>
                                  <a:gd name="connsiteX4" fmla="*/ 391349 w 1685925"/>
                                  <a:gd name="connsiteY4" fmla="*/ 77014 h 438150"/>
                                  <a:gd name="connsiteX5" fmla="*/ 536109 w 1685925"/>
                                  <a:gd name="connsiteY5" fmla="*/ 44496 h 438150"/>
                                  <a:gd name="connsiteX6" fmla="*/ 703778 w 1685925"/>
                                  <a:gd name="connsiteY6" fmla="*/ 24335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39528 h 438150"/>
                                  <a:gd name="connsiteX4" fmla="*/ 391349 w 1685925"/>
                                  <a:gd name="connsiteY4" fmla="*/ 82300 h 438150"/>
                                  <a:gd name="connsiteX5" fmla="*/ 536109 w 1685925"/>
                                  <a:gd name="connsiteY5" fmla="*/ 44496 h 438150"/>
                                  <a:gd name="connsiteX6" fmla="*/ 703778 w 1685925"/>
                                  <a:gd name="connsiteY6" fmla="*/ 24335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50099 h 438150"/>
                                  <a:gd name="connsiteX4" fmla="*/ 391349 w 1685925"/>
                                  <a:gd name="connsiteY4" fmla="*/ 82300 h 438150"/>
                                  <a:gd name="connsiteX5" fmla="*/ 536109 w 1685925"/>
                                  <a:gd name="connsiteY5" fmla="*/ 44496 h 438150"/>
                                  <a:gd name="connsiteX6" fmla="*/ 703778 w 1685925"/>
                                  <a:gd name="connsiteY6" fmla="*/ 24335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50099 h 438150"/>
                                  <a:gd name="connsiteX4" fmla="*/ 391349 w 1685925"/>
                                  <a:gd name="connsiteY4" fmla="*/ 82300 h 438150"/>
                                  <a:gd name="connsiteX5" fmla="*/ 536109 w 1685925"/>
                                  <a:gd name="connsiteY5" fmla="*/ 49782 h 438150"/>
                                  <a:gd name="connsiteX6" fmla="*/ 703778 w 1685925"/>
                                  <a:gd name="connsiteY6" fmla="*/ 24335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47164 w 1685925"/>
                                  <a:gd name="connsiteY3" fmla="*/ 150099 h 438150"/>
                                  <a:gd name="connsiteX4" fmla="*/ 386061 w 1685925"/>
                                  <a:gd name="connsiteY4" fmla="*/ 92871 h 438150"/>
                                  <a:gd name="connsiteX5" fmla="*/ 536109 w 1685925"/>
                                  <a:gd name="connsiteY5" fmla="*/ 49782 h 438150"/>
                                  <a:gd name="connsiteX6" fmla="*/ 703778 w 1685925"/>
                                  <a:gd name="connsiteY6" fmla="*/ 24335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36591 w 1685925"/>
                                  <a:gd name="connsiteY3" fmla="*/ 155384 h 438150"/>
                                  <a:gd name="connsiteX4" fmla="*/ 386061 w 1685925"/>
                                  <a:gd name="connsiteY4" fmla="*/ 92871 h 438150"/>
                                  <a:gd name="connsiteX5" fmla="*/ 536109 w 1685925"/>
                                  <a:gd name="connsiteY5" fmla="*/ 49782 h 438150"/>
                                  <a:gd name="connsiteX6" fmla="*/ 703778 w 1685925"/>
                                  <a:gd name="connsiteY6" fmla="*/ 24335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63025 w 1685925"/>
                                  <a:gd name="connsiteY3" fmla="*/ 139527 h 438150"/>
                                  <a:gd name="connsiteX4" fmla="*/ 386061 w 1685925"/>
                                  <a:gd name="connsiteY4" fmla="*/ 92871 h 438150"/>
                                  <a:gd name="connsiteX5" fmla="*/ 536109 w 1685925"/>
                                  <a:gd name="connsiteY5" fmla="*/ 49782 h 438150"/>
                                  <a:gd name="connsiteX6" fmla="*/ 703778 w 1685925"/>
                                  <a:gd name="connsiteY6" fmla="*/ 24335 h 438150"/>
                                  <a:gd name="connsiteX7" fmla="*/ 959882 w 1685925"/>
                                  <a:gd name="connsiteY7" fmla="*/ 13763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63025 w 1685925"/>
                                  <a:gd name="connsiteY3" fmla="*/ 139527 h 438150"/>
                                  <a:gd name="connsiteX4" fmla="*/ 386061 w 1685925"/>
                                  <a:gd name="connsiteY4" fmla="*/ 92871 h 438150"/>
                                  <a:gd name="connsiteX5" fmla="*/ 536109 w 1685925"/>
                                  <a:gd name="connsiteY5" fmla="*/ 49782 h 438150"/>
                                  <a:gd name="connsiteX6" fmla="*/ 703778 w 1685925"/>
                                  <a:gd name="connsiteY6" fmla="*/ 24335 h 438150"/>
                                  <a:gd name="connsiteX7" fmla="*/ 954596 w 1685925"/>
                                  <a:gd name="connsiteY7" fmla="*/ 0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63025 w 1685925"/>
                                  <a:gd name="connsiteY3" fmla="*/ 139527 h 438150"/>
                                  <a:gd name="connsiteX4" fmla="*/ 386061 w 1685925"/>
                                  <a:gd name="connsiteY4" fmla="*/ 92871 h 438150"/>
                                  <a:gd name="connsiteX5" fmla="*/ 536109 w 1685925"/>
                                  <a:gd name="connsiteY5" fmla="*/ 49782 h 438150"/>
                                  <a:gd name="connsiteX6" fmla="*/ 703778 w 1685925"/>
                                  <a:gd name="connsiteY6" fmla="*/ 24335 h 438150"/>
                                  <a:gd name="connsiteX7" fmla="*/ 954596 w 1685925"/>
                                  <a:gd name="connsiteY7" fmla="*/ 0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63025 w 1685925"/>
                                  <a:gd name="connsiteY3" fmla="*/ 139527 h 438150"/>
                                  <a:gd name="connsiteX4" fmla="*/ 386061 w 1685925"/>
                                  <a:gd name="connsiteY4" fmla="*/ 92871 h 438150"/>
                                  <a:gd name="connsiteX5" fmla="*/ 536109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63025 w 1685925"/>
                                  <a:gd name="connsiteY3" fmla="*/ 139527 h 438150"/>
                                  <a:gd name="connsiteX4" fmla="*/ 412493 w 1685925"/>
                                  <a:gd name="connsiteY4" fmla="*/ 82300 h 438150"/>
                                  <a:gd name="connsiteX5" fmla="*/ 536109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63025 w 1685925"/>
                                  <a:gd name="connsiteY3" fmla="*/ 139527 h 438150"/>
                                  <a:gd name="connsiteX4" fmla="*/ 420771 w 1685925"/>
                                  <a:gd name="connsiteY4" fmla="*/ 78162 h 438150"/>
                                  <a:gd name="connsiteX5" fmla="*/ 536109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71302 w 1685925"/>
                                  <a:gd name="connsiteY3" fmla="*/ 131252 h 438150"/>
                                  <a:gd name="connsiteX4" fmla="*/ 420771 w 1685925"/>
                                  <a:gd name="connsiteY4" fmla="*/ 78162 h 438150"/>
                                  <a:gd name="connsiteX5" fmla="*/ 536109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71302 w 1685925"/>
                                  <a:gd name="connsiteY3" fmla="*/ 131252 h 438150"/>
                                  <a:gd name="connsiteX4" fmla="*/ 420771 w 1685925"/>
                                  <a:gd name="connsiteY4" fmla="*/ 78162 h 438150"/>
                                  <a:gd name="connsiteX5" fmla="*/ 552662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71302 w 1685925"/>
                                  <a:gd name="connsiteY3" fmla="*/ 131252 h 438150"/>
                                  <a:gd name="connsiteX4" fmla="*/ 420771 w 1685925"/>
                                  <a:gd name="connsiteY4" fmla="*/ 78162 h 438150"/>
                                  <a:gd name="connsiteX5" fmla="*/ 544386 w 1685925"/>
                                  <a:gd name="connsiteY5" fmla="*/ 41507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71302 w 1685925"/>
                                  <a:gd name="connsiteY3" fmla="*/ 131252 h 438150"/>
                                  <a:gd name="connsiteX4" fmla="*/ 420771 w 1685925"/>
                                  <a:gd name="connsiteY4" fmla="*/ 78162 h 438150"/>
                                  <a:gd name="connsiteX5" fmla="*/ 54852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71302 w 1685925"/>
                                  <a:gd name="connsiteY3" fmla="*/ 131252 h 438150"/>
                                  <a:gd name="connsiteX4" fmla="*/ 420771 w 1685925"/>
                                  <a:gd name="connsiteY4" fmla="*/ 78162 h 438150"/>
                                  <a:gd name="connsiteX5" fmla="*/ 536109 w 1685925"/>
                                  <a:gd name="connsiteY5" fmla="*/ 53919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71302 w 1685925"/>
                                  <a:gd name="connsiteY3" fmla="*/ 131252 h 438150"/>
                                  <a:gd name="connsiteX4" fmla="*/ 420771 w 1685925"/>
                                  <a:gd name="connsiteY4" fmla="*/ 78162 h 438150"/>
                                  <a:gd name="connsiteX5" fmla="*/ 523694 w 1685925"/>
                                  <a:gd name="connsiteY5" fmla="*/ 45644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54133 w 1685925"/>
                                  <a:gd name="connsiteY1" fmla="*/ 311968 h 438150"/>
                                  <a:gd name="connsiteX2" fmla="*/ 139886 w 1685925"/>
                                  <a:gd name="connsiteY2" fmla="*/ 212743 h 438150"/>
                                  <a:gd name="connsiteX3" fmla="*/ 271302 w 1685925"/>
                                  <a:gd name="connsiteY3" fmla="*/ 131252 h 438150"/>
                                  <a:gd name="connsiteX4" fmla="*/ 420771 w 1685925"/>
                                  <a:gd name="connsiteY4" fmla="*/ 78162 h 438150"/>
                                  <a:gd name="connsiteX5" fmla="*/ 51955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77888 w 1685925"/>
                                  <a:gd name="connsiteY1" fmla="*/ 317905 h 438150"/>
                                  <a:gd name="connsiteX2" fmla="*/ 139886 w 1685925"/>
                                  <a:gd name="connsiteY2" fmla="*/ 212743 h 438150"/>
                                  <a:gd name="connsiteX3" fmla="*/ 271302 w 1685925"/>
                                  <a:gd name="connsiteY3" fmla="*/ 131252 h 438150"/>
                                  <a:gd name="connsiteX4" fmla="*/ 420771 w 1685925"/>
                                  <a:gd name="connsiteY4" fmla="*/ 78162 h 438150"/>
                                  <a:gd name="connsiteX5" fmla="*/ 51955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77888 w 1685925"/>
                                  <a:gd name="connsiteY1" fmla="*/ 317905 h 438150"/>
                                  <a:gd name="connsiteX2" fmla="*/ 195786 w 1685925"/>
                                  <a:gd name="connsiteY2" fmla="*/ 230556 h 438150"/>
                                  <a:gd name="connsiteX3" fmla="*/ 271302 w 1685925"/>
                                  <a:gd name="connsiteY3" fmla="*/ 131252 h 438150"/>
                                  <a:gd name="connsiteX4" fmla="*/ 420771 w 1685925"/>
                                  <a:gd name="connsiteY4" fmla="*/ 78162 h 438150"/>
                                  <a:gd name="connsiteX5" fmla="*/ 51955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01643 w 1685925"/>
                                  <a:gd name="connsiteY1" fmla="*/ 317905 h 438150"/>
                                  <a:gd name="connsiteX2" fmla="*/ 195786 w 1685925"/>
                                  <a:gd name="connsiteY2" fmla="*/ 230556 h 438150"/>
                                  <a:gd name="connsiteX3" fmla="*/ 271302 w 1685925"/>
                                  <a:gd name="connsiteY3" fmla="*/ 131252 h 438150"/>
                                  <a:gd name="connsiteX4" fmla="*/ 420771 w 1685925"/>
                                  <a:gd name="connsiteY4" fmla="*/ 78162 h 438150"/>
                                  <a:gd name="connsiteX5" fmla="*/ 51955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25399 w 1685925"/>
                                  <a:gd name="connsiteY1" fmla="*/ 317905 h 438150"/>
                                  <a:gd name="connsiteX2" fmla="*/ 195786 w 1685925"/>
                                  <a:gd name="connsiteY2" fmla="*/ 230556 h 438150"/>
                                  <a:gd name="connsiteX3" fmla="*/ 271302 w 1685925"/>
                                  <a:gd name="connsiteY3" fmla="*/ 131252 h 438150"/>
                                  <a:gd name="connsiteX4" fmla="*/ 420771 w 1685925"/>
                                  <a:gd name="connsiteY4" fmla="*/ 78162 h 438150"/>
                                  <a:gd name="connsiteX5" fmla="*/ 51955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25399 w 1685925"/>
                                  <a:gd name="connsiteY1" fmla="*/ 317905 h 438150"/>
                                  <a:gd name="connsiteX2" fmla="*/ 231418 w 1685925"/>
                                  <a:gd name="connsiteY2" fmla="*/ 230556 h 438150"/>
                                  <a:gd name="connsiteX3" fmla="*/ 271302 w 1685925"/>
                                  <a:gd name="connsiteY3" fmla="*/ 131252 h 438150"/>
                                  <a:gd name="connsiteX4" fmla="*/ 420771 w 1685925"/>
                                  <a:gd name="connsiteY4" fmla="*/ 78162 h 438150"/>
                                  <a:gd name="connsiteX5" fmla="*/ 51955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25399 w 1685925"/>
                                  <a:gd name="connsiteY1" fmla="*/ 317905 h 438150"/>
                                  <a:gd name="connsiteX2" fmla="*/ 231418 w 1685925"/>
                                  <a:gd name="connsiteY2" fmla="*/ 230556 h 438150"/>
                                  <a:gd name="connsiteX3" fmla="*/ 318813 w 1685925"/>
                                  <a:gd name="connsiteY3" fmla="*/ 160940 h 438150"/>
                                  <a:gd name="connsiteX4" fmla="*/ 420771 w 1685925"/>
                                  <a:gd name="connsiteY4" fmla="*/ 78162 h 438150"/>
                                  <a:gd name="connsiteX5" fmla="*/ 51955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25399 w 1685925"/>
                                  <a:gd name="connsiteY1" fmla="*/ 317905 h 438150"/>
                                  <a:gd name="connsiteX2" fmla="*/ 231418 w 1685925"/>
                                  <a:gd name="connsiteY2" fmla="*/ 230556 h 438150"/>
                                  <a:gd name="connsiteX3" fmla="*/ 318813 w 1685925"/>
                                  <a:gd name="connsiteY3" fmla="*/ 160940 h 438150"/>
                                  <a:gd name="connsiteX4" fmla="*/ 450465 w 1685925"/>
                                  <a:gd name="connsiteY4" fmla="*/ 107851 h 438150"/>
                                  <a:gd name="connsiteX5" fmla="*/ 519555 w 1685925"/>
                                  <a:gd name="connsiteY5" fmla="*/ 49782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25399 w 1685925"/>
                                  <a:gd name="connsiteY1" fmla="*/ 317905 h 438150"/>
                                  <a:gd name="connsiteX2" fmla="*/ 231418 w 1685925"/>
                                  <a:gd name="connsiteY2" fmla="*/ 230556 h 438150"/>
                                  <a:gd name="connsiteX3" fmla="*/ 318813 w 1685925"/>
                                  <a:gd name="connsiteY3" fmla="*/ 160940 h 438150"/>
                                  <a:gd name="connsiteX4" fmla="*/ 450465 w 1685925"/>
                                  <a:gd name="connsiteY4" fmla="*/ 107851 h 438150"/>
                                  <a:gd name="connsiteX5" fmla="*/ 555188 w 1685925"/>
                                  <a:gd name="connsiteY5" fmla="*/ 61658 h 438150"/>
                                  <a:gd name="connsiteX6" fmla="*/ 703778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25399 w 1685925"/>
                                  <a:gd name="connsiteY1" fmla="*/ 317905 h 438150"/>
                                  <a:gd name="connsiteX2" fmla="*/ 231418 w 1685925"/>
                                  <a:gd name="connsiteY2" fmla="*/ 230556 h 438150"/>
                                  <a:gd name="connsiteX3" fmla="*/ 318813 w 1685925"/>
                                  <a:gd name="connsiteY3" fmla="*/ 160940 h 438150"/>
                                  <a:gd name="connsiteX4" fmla="*/ 450465 w 1685925"/>
                                  <a:gd name="connsiteY4" fmla="*/ 107851 h 438150"/>
                                  <a:gd name="connsiteX5" fmla="*/ 555188 w 1685925"/>
                                  <a:gd name="connsiteY5" fmla="*/ 61658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25399 w 1685925"/>
                                  <a:gd name="connsiteY1" fmla="*/ 317905 h 438150"/>
                                  <a:gd name="connsiteX2" fmla="*/ 231418 w 1685925"/>
                                  <a:gd name="connsiteY2" fmla="*/ 230556 h 438150"/>
                                  <a:gd name="connsiteX3" fmla="*/ 318813 w 1685925"/>
                                  <a:gd name="connsiteY3" fmla="*/ 160940 h 438150"/>
                                  <a:gd name="connsiteX4" fmla="*/ 456404 w 1685925"/>
                                  <a:gd name="connsiteY4" fmla="*/ 95975 h 438150"/>
                                  <a:gd name="connsiteX5" fmla="*/ 555188 w 1685925"/>
                                  <a:gd name="connsiteY5" fmla="*/ 61658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31338 w 1685925"/>
                                  <a:gd name="connsiteY1" fmla="*/ 288216 h 438150"/>
                                  <a:gd name="connsiteX2" fmla="*/ 231418 w 1685925"/>
                                  <a:gd name="connsiteY2" fmla="*/ 230556 h 438150"/>
                                  <a:gd name="connsiteX3" fmla="*/ 318813 w 1685925"/>
                                  <a:gd name="connsiteY3" fmla="*/ 160940 h 438150"/>
                                  <a:gd name="connsiteX4" fmla="*/ 456404 w 1685925"/>
                                  <a:gd name="connsiteY4" fmla="*/ 95975 h 438150"/>
                                  <a:gd name="connsiteX5" fmla="*/ 555188 w 1685925"/>
                                  <a:gd name="connsiteY5" fmla="*/ 61658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31338 w 1685925"/>
                                  <a:gd name="connsiteY1" fmla="*/ 288216 h 438150"/>
                                  <a:gd name="connsiteX2" fmla="*/ 219541 w 1685925"/>
                                  <a:gd name="connsiteY2" fmla="*/ 212743 h 438150"/>
                                  <a:gd name="connsiteX3" fmla="*/ 318813 w 1685925"/>
                                  <a:gd name="connsiteY3" fmla="*/ 160940 h 438150"/>
                                  <a:gd name="connsiteX4" fmla="*/ 456404 w 1685925"/>
                                  <a:gd name="connsiteY4" fmla="*/ 95975 h 438150"/>
                                  <a:gd name="connsiteX5" fmla="*/ 555188 w 1685925"/>
                                  <a:gd name="connsiteY5" fmla="*/ 61658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31338 w 1685925"/>
                                  <a:gd name="connsiteY1" fmla="*/ 288216 h 438150"/>
                                  <a:gd name="connsiteX2" fmla="*/ 219541 w 1685925"/>
                                  <a:gd name="connsiteY2" fmla="*/ 212743 h 438150"/>
                                  <a:gd name="connsiteX3" fmla="*/ 336629 w 1685925"/>
                                  <a:gd name="connsiteY3" fmla="*/ 149064 h 438150"/>
                                  <a:gd name="connsiteX4" fmla="*/ 456404 w 1685925"/>
                                  <a:gd name="connsiteY4" fmla="*/ 95975 h 438150"/>
                                  <a:gd name="connsiteX5" fmla="*/ 555188 w 1685925"/>
                                  <a:gd name="connsiteY5" fmla="*/ 61658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01643 w 1685925"/>
                                  <a:gd name="connsiteY1" fmla="*/ 317904 h 438150"/>
                                  <a:gd name="connsiteX2" fmla="*/ 219541 w 1685925"/>
                                  <a:gd name="connsiteY2" fmla="*/ 212743 h 438150"/>
                                  <a:gd name="connsiteX3" fmla="*/ 336629 w 1685925"/>
                                  <a:gd name="connsiteY3" fmla="*/ 149064 h 438150"/>
                                  <a:gd name="connsiteX4" fmla="*/ 456404 w 1685925"/>
                                  <a:gd name="connsiteY4" fmla="*/ 95975 h 438150"/>
                                  <a:gd name="connsiteX5" fmla="*/ 555188 w 1685925"/>
                                  <a:gd name="connsiteY5" fmla="*/ 61658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89766 w 1685925"/>
                                  <a:gd name="connsiteY1" fmla="*/ 311967 h 438150"/>
                                  <a:gd name="connsiteX2" fmla="*/ 219541 w 1685925"/>
                                  <a:gd name="connsiteY2" fmla="*/ 212743 h 438150"/>
                                  <a:gd name="connsiteX3" fmla="*/ 336629 w 1685925"/>
                                  <a:gd name="connsiteY3" fmla="*/ 149064 h 438150"/>
                                  <a:gd name="connsiteX4" fmla="*/ 456404 w 1685925"/>
                                  <a:gd name="connsiteY4" fmla="*/ 95975 h 438150"/>
                                  <a:gd name="connsiteX5" fmla="*/ 555188 w 1685925"/>
                                  <a:gd name="connsiteY5" fmla="*/ 61658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306029 h 438150"/>
                                  <a:gd name="connsiteX2" fmla="*/ 219541 w 1685925"/>
                                  <a:gd name="connsiteY2" fmla="*/ 212743 h 438150"/>
                                  <a:gd name="connsiteX3" fmla="*/ 336629 w 1685925"/>
                                  <a:gd name="connsiteY3" fmla="*/ 149064 h 438150"/>
                                  <a:gd name="connsiteX4" fmla="*/ 456404 w 1685925"/>
                                  <a:gd name="connsiteY4" fmla="*/ 95975 h 438150"/>
                                  <a:gd name="connsiteX5" fmla="*/ 555188 w 1685925"/>
                                  <a:gd name="connsiteY5" fmla="*/ 61658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306029 h 438150"/>
                                  <a:gd name="connsiteX2" fmla="*/ 219541 w 1685925"/>
                                  <a:gd name="connsiteY2" fmla="*/ 212743 h 438150"/>
                                  <a:gd name="connsiteX3" fmla="*/ 336629 w 1685925"/>
                                  <a:gd name="connsiteY3" fmla="*/ 149064 h 438150"/>
                                  <a:gd name="connsiteX4" fmla="*/ 456404 w 1685925"/>
                                  <a:gd name="connsiteY4" fmla="*/ 95975 h 438150"/>
                                  <a:gd name="connsiteX5" fmla="*/ 590821 w 1685925"/>
                                  <a:gd name="connsiteY5" fmla="*/ 49783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306029 h 438150"/>
                                  <a:gd name="connsiteX2" fmla="*/ 219541 w 1685925"/>
                                  <a:gd name="connsiteY2" fmla="*/ 212743 h 438150"/>
                                  <a:gd name="connsiteX3" fmla="*/ 336629 w 1685925"/>
                                  <a:gd name="connsiteY3" fmla="*/ 149064 h 438150"/>
                                  <a:gd name="connsiteX4" fmla="*/ 456404 w 1685925"/>
                                  <a:gd name="connsiteY4" fmla="*/ 95975 h 438150"/>
                                  <a:gd name="connsiteX5" fmla="*/ 590821 w 1685925"/>
                                  <a:gd name="connsiteY5" fmla="*/ 49783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6629 w 1685925"/>
                                  <a:gd name="connsiteY3" fmla="*/ 149064 h 438150"/>
                                  <a:gd name="connsiteX4" fmla="*/ 456404 w 1685925"/>
                                  <a:gd name="connsiteY4" fmla="*/ 95975 h 438150"/>
                                  <a:gd name="connsiteX5" fmla="*/ 590821 w 1685925"/>
                                  <a:gd name="connsiteY5" fmla="*/ 49783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6629 w 1685925"/>
                                  <a:gd name="connsiteY3" fmla="*/ 149064 h 438150"/>
                                  <a:gd name="connsiteX4" fmla="*/ 456404 w 1685925"/>
                                  <a:gd name="connsiteY4" fmla="*/ 95975 h 438150"/>
                                  <a:gd name="connsiteX5" fmla="*/ 578944 w 1685925"/>
                                  <a:gd name="connsiteY5" fmla="*/ 49783 h 438150"/>
                                  <a:gd name="connsiteX6" fmla="*/ 780982 w 1685925"/>
                                  <a:gd name="connsiteY6" fmla="*/ 24335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6629 w 1685925"/>
                                  <a:gd name="connsiteY3" fmla="*/ 149064 h 438150"/>
                                  <a:gd name="connsiteX4" fmla="*/ 456404 w 1685925"/>
                                  <a:gd name="connsiteY4" fmla="*/ 95975 h 438150"/>
                                  <a:gd name="connsiteX5" fmla="*/ 578944 w 1685925"/>
                                  <a:gd name="connsiteY5" fmla="*/ 49783 h 438150"/>
                                  <a:gd name="connsiteX6" fmla="*/ 769104 w 1685925"/>
                                  <a:gd name="connsiteY6" fmla="*/ 23684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6629 w 1685925"/>
                                  <a:gd name="connsiteY3" fmla="*/ 149064 h 438150"/>
                                  <a:gd name="connsiteX4" fmla="*/ 450466 w 1685925"/>
                                  <a:gd name="connsiteY4" fmla="*/ 95975 h 438150"/>
                                  <a:gd name="connsiteX5" fmla="*/ 578944 w 1685925"/>
                                  <a:gd name="connsiteY5" fmla="*/ 49783 h 438150"/>
                                  <a:gd name="connsiteX6" fmla="*/ 769104 w 1685925"/>
                                  <a:gd name="connsiteY6" fmla="*/ 23684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769104 w 1685925"/>
                                  <a:gd name="connsiteY6" fmla="*/ 23684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769104 w 1685925"/>
                                  <a:gd name="connsiteY6" fmla="*/ 23684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75647 w 1685925"/>
                                  <a:gd name="connsiteY6" fmla="*/ 28022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75647 w 1685925"/>
                                  <a:gd name="connsiteY6" fmla="*/ 28022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75647 w 1685925"/>
                                  <a:gd name="connsiteY6" fmla="*/ 33960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81585 w 1685925"/>
                                  <a:gd name="connsiteY6" fmla="*/ 23684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51891 w 1685925"/>
                                  <a:gd name="connsiteY6" fmla="*/ 35560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57830 w 1685925"/>
                                  <a:gd name="connsiteY6" fmla="*/ 35560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75647 w 1685925"/>
                                  <a:gd name="connsiteY6" fmla="*/ 29622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57830 w 1685925"/>
                                  <a:gd name="connsiteY6" fmla="*/ 41497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51891 w 1685925"/>
                                  <a:gd name="connsiteY6" fmla="*/ 29622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63770 w 1685925"/>
                                  <a:gd name="connsiteY6" fmla="*/ 35560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69708 w 1685925"/>
                                  <a:gd name="connsiteY6" fmla="*/ 29622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81585 w 1685925"/>
                                  <a:gd name="connsiteY6" fmla="*/ 29622 h 438150"/>
                                  <a:gd name="connsiteX7" fmla="*/ 769104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81585 w 1685925"/>
                                  <a:gd name="connsiteY6" fmla="*/ 29622 h 438150"/>
                                  <a:gd name="connsiteX7" fmla="*/ 804737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3464 w 1685925"/>
                                  <a:gd name="connsiteY6" fmla="*/ 35559 h 438150"/>
                                  <a:gd name="connsiteX7" fmla="*/ 804737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3464 w 1685925"/>
                                  <a:gd name="connsiteY6" fmla="*/ 35559 h 438150"/>
                                  <a:gd name="connsiteX7" fmla="*/ 798799 w 1685925"/>
                                  <a:gd name="connsiteY7" fmla="*/ 17746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3464 w 1685925"/>
                                  <a:gd name="connsiteY6" fmla="*/ 35559 h 438150"/>
                                  <a:gd name="connsiteX7" fmla="*/ 804738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3464 w 1685925"/>
                                  <a:gd name="connsiteY6" fmla="*/ 35559 h 438150"/>
                                  <a:gd name="connsiteX7" fmla="*/ 804738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3464 w 1685925"/>
                                  <a:gd name="connsiteY6" fmla="*/ 35559 h 438150"/>
                                  <a:gd name="connsiteX7" fmla="*/ 804738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3464 w 1685925"/>
                                  <a:gd name="connsiteY6" fmla="*/ 35559 h 438150"/>
                                  <a:gd name="connsiteX7" fmla="*/ 792859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3464 w 1685925"/>
                                  <a:gd name="connsiteY6" fmla="*/ 35559 h 438150"/>
                                  <a:gd name="connsiteX7" fmla="*/ 792859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711280 w 1685925"/>
                                  <a:gd name="connsiteY6" fmla="*/ 23684 h 438150"/>
                                  <a:gd name="connsiteX7" fmla="*/ 792859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9403 w 1685925"/>
                                  <a:gd name="connsiteY6" fmla="*/ 35559 h 438150"/>
                                  <a:gd name="connsiteX7" fmla="*/ 792859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693464 w 1685925"/>
                                  <a:gd name="connsiteY6" fmla="*/ 23684 h 438150"/>
                                  <a:gd name="connsiteX7" fmla="*/ 792859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705341 w 1685925"/>
                                  <a:gd name="connsiteY6" fmla="*/ 35559 h 438150"/>
                                  <a:gd name="connsiteX7" fmla="*/ 792859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705341 w 1685925"/>
                                  <a:gd name="connsiteY6" fmla="*/ 23684 h 438150"/>
                                  <a:gd name="connsiteX7" fmla="*/ 792859 w 1685925"/>
                                  <a:gd name="connsiteY7" fmla="*/ 23684 h 438150"/>
                                  <a:gd name="connsiteX8" fmla="*/ 954596 w 1685925"/>
                                  <a:gd name="connsiteY8" fmla="*/ 8477 h 438150"/>
                                  <a:gd name="connsiteX9" fmla="*/ 1207550 w 1685925"/>
                                  <a:gd name="connsiteY9" fmla="*/ 1321 h 438150"/>
                                  <a:gd name="connsiteX10" fmla="*/ 1685925 w 1685925"/>
                                  <a:gd name="connsiteY10" fmla="*/ 0 h 438150"/>
                                  <a:gd name="connsiteX11" fmla="*/ 1685925 w 1685925"/>
                                  <a:gd name="connsiteY11"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792859 w 1685925"/>
                                  <a:gd name="connsiteY6" fmla="*/ 23684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685925"/>
                                  <a:gd name="connsiteY0" fmla="*/ 438150 h 438150"/>
                                  <a:gd name="connsiteX1" fmla="*/ 113521 w 1685925"/>
                                  <a:gd name="connsiteY1" fmla="*/ 294154 h 438150"/>
                                  <a:gd name="connsiteX2" fmla="*/ 219541 w 1685925"/>
                                  <a:gd name="connsiteY2" fmla="*/ 212743 h 438150"/>
                                  <a:gd name="connsiteX3" fmla="*/ 330690 w 1685925"/>
                                  <a:gd name="connsiteY3" fmla="*/ 149064 h 438150"/>
                                  <a:gd name="connsiteX4" fmla="*/ 450466 w 1685925"/>
                                  <a:gd name="connsiteY4" fmla="*/ 95975 h 438150"/>
                                  <a:gd name="connsiteX5" fmla="*/ 578944 w 1685925"/>
                                  <a:gd name="connsiteY5" fmla="*/ 49783 h 438150"/>
                                  <a:gd name="connsiteX6" fmla="*/ 733472 w 1685925"/>
                                  <a:gd name="connsiteY6" fmla="*/ 23684 h 438150"/>
                                  <a:gd name="connsiteX7" fmla="*/ 954596 w 1685925"/>
                                  <a:gd name="connsiteY7" fmla="*/ 8477 h 438150"/>
                                  <a:gd name="connsiteX8" fmla="*/ 1207550 w 1685925"/>
                                  <a:gd name="connsiteY8" fmla="*/ 1321 h 438150"/>
                                  <a:gd name="connsiteX9" fmla="*/ 1685925 w 1685925"/>
                                  <a:gd name="connsiteY9" fmla="*/ 0 h 438150"/>
                                  <a:gd name="connsiteX10" fmla="*/ 1685925 w 1685925"/>
                                  <a:gd name="connsiteY10" fmla="*/ 0 h 438150"/>
                                  <a:gd name="connsiteX0" fmla="*/ 0 w 1572404"/>
                                  <a:gd name="connsiteY0" fmla="*/ 294154 h 294154"/>
                                  <a:gd name="connsiteX1" fmla="*/ 106020 w 1572404"/>
                                  <a:gd name="connsiteY1" fmla="*/ 212743 h 294154"/>
                                  <a:gd name="connsiteX2" fmla="*/ 217169 w 1572404"/>
                                  <a:gd name="connsiteY2" fmla="*/ 149064 h 294154"/>
                                  <a:gd name="connsiteX3" fmla="*/ 336945 w 1572404"/>
                                  <a:gd name="connsiteY3" fmla="*/ 95975 h 294154"/>
                                  <a:gd name="connsiteX4" fmla="*/ 465423 w 1572404"/>
                                  <a:gd name="connsiteY4" fmla="*/ 49783 h 294154"/>
                                  <a:gd name="connsiteX5" fmla="*/ 619951 w 1572404"/>
                                  <a:gd name="connsiteY5" fmla="*/ 23684 h 294154"/>
                                  <a:gd name="connsiteX6" fmla="*/ 841075 w 1572404"/>
                                  <a:gd name="connsiteY6" fmla="*/ 8477 h 294154"/>
                                  <a:gd name="connsiteX7" fmla="*/ 1094029 w 1572404"/>
                                  <a:gd name="connsiteY7" fmla="*/ 1321 h 294154"/>
                                  <a:gd name="connsiteX8" fmla="*/ 1572404 w 1572404"/>
                                  <a:gd name="connsiteY8" fmla="*/ 0 h 294154"/>
                                  <a:gd name="connsiteX9" fmla="*/ 1572404 w 1572404"/>
                                  <a:gd name="connsiteY9" fmla="*/ 0 h 294154"/>
                                  <a:gd name="connsiteX0" fmla="*/ 0 w 1724827"/>
                                  <a:gd name="connsiteY0" fmla="*/ 439706 h 439706"/>
                                  <a:gd name="connsiteX1" fmla="*/ 258443 w 1724827"/>
                                  <a:gd name="connsiteY1" fmla="*/ 212743 h 439706"/>
                                  <a:gd name="connsiteX2" fmla="*/ 369592 w 1724827"/>
                                  <a:gd name="connsiteY2" fmla="*/ 149064 h 439706"/>
                                  <a:gd name="connsiteX3" fmla="*/ 489368 w 1724827"/>
                                  <a:gd name="connsiteY3" fmla="*/ 95975 h 439706"/>
                                  <a:gd name="connsiteX4" fmla="*/ 617846 w 1724827"/>
                                  <a:gd name="connsiteY4" fmla="*/ 49783 h 439706"/>
                                  <a:gd name="connsiteX5" fmla="*/ 772374 w 1724827"/>
                                  <a:gd name="connsiteY5" fmla="*/ 23684 h 439706"/>
                                  <a:gd name="connsiteX6" fmla="*/ 993498 w 1724827"/>
                                  <a:gd name="connsiteY6" fmla="*/ 8477 h 439706"/>
                                  <a:gd name="connsiteX7" fmla="*/ 1246452 w 1724827"/>
                                  <a:gd name="connsiteY7" fmla="*/ 1321 h 439706"/>
                                  <a:gd name="connsiteX8" fmla="*/ 1724827 w 1724827"/>
                                  <a:gd name="connsiteY8" fmla="*/ 0 h 439706"/>
                                  <a:gd name="connsiteX9" fmla="*/ 1724827 w 1724827"/>
                                  <a:gd name="connsiteY9" fmla="*/ 0 h 439706"/>
                                  <a:gd name="connsiteX0" fmla="*/ 0 w 1724827"/>
                                  <a:gd name="connsiteY0" fmla="*/ 439706 h 439706"/>
                                  <a:gd name="connsiteX1" fmla="*/ 258443 w 1724827"/>
                                  <a:gd name="connsiteY1" fmla="*/ 212743 h 439706"/>
                                  <a:gd name="connsiteX2" fmla="*/ 369592 w 1724827"/>
                                  <a:gd name="connsiteY2" fmla="*/ 149064 h 439706"/>
                                  <a:gd name="connsiteX3" fmla="*/ 489368 w 1724827"/>
                                  <a:gd name="connsiteY3" fmla="*/ 95975 h 439706"/>
                                  <a:gd name="connsiteX4" fmla="*/ 617846 w 1724827"/>
                                  <a:gd name="connsiteY4" fmla="*/ 49783 h 439706"/>
                                  <a:gd name="connsiteX5" fmla="*/ 772374 w 1724827"/>
                                  <a:gd name="connsiteY5" fmla="*/ 23684 h 439706"/>
                                  <a:gd name="connsiteX6" fmla="*/ 993498 w 1724827"/>
                                  <a:gd name="connsiteY6" fmla="*/ 8477 h 439706"/>
                                  <a:gd name="connsiteX7" fmla="*/ 1246452 w 1724827"/>
                                  <a:gd name="connsiteY7" fmla="*/ 1321 h 439706"/>
                                  <a:gd name="connsiteX8" fmla="*/ 1724827 w 1724827"/>
                                  <a:gd name="connsiteY8" fmla="*/ 0 h 439706"/>
                                  <a:gd name="connsiteX9" fmla="*/ 1724827 w 1724827"/>
                                  <a:gd name="connsiteY9" fmla="*/ 0 h 439706"/>
                                  <a:gd name="connsiteX0" fmla="*/ 0 w 1724827"/>
                                  <a:gd name="connsiteY0" fmla="*/ 439706 h 439706"/>
                                  <a:gd name="connsiteX1" fmla="*/ 216912 w 1724827"/>
                                  <a:gd name="connsiteY1" fmla="*/ 205852 h 439706"/>
                                  <a:gd name="connsiteX2" fmla="*/ 369592 w 1724827"/>
                                  <a:gd name="connsiteY2" fmla="*/ 149064 h 439706"/>
                                  <a:gd name="connsiteX3" fmla="*/ 489368 w 1724827"/>
                                  <a:gd name="connsiteY3" fmla="*/ 95975 h 439706"/>
                                  <a:gd name="connsiteX4" fmla="*/ 617846 w 1724827"/>
                                  <a:gd name="connsiteY4" fmla="*/ 49783 h 439706"/>
                                  <a:gd name="connsiteX5" fmla="*/ 772374 w 1724827"/>
                                  <a:gd name="connsiteY5" fmla="*/ 23684 h 439706"/>
                                  <a:gd name="connsiteX6" fmla="*/ 993498 w 1724827"/>
                                  <a:gd name="connsiteY6" fmla="*/ 8477 h 439706"/>
                                  <a:gd name="connsiteX7" fmla="*/ 1246452 w 1724827"/>
                                  <a:gd name="connsiteY7" fmla="*/ 1321 h 439706"/>
                                  <a:gd name="connsiteX8" fmla="*/ 1724827 w 1724827"/>
                                  <a:gd name="connsiteY8" fmla="*/ 0 h 439706"/>
                                  <a:gd name="connsiteX9" fmla="*/ 1724827 w 1724827"/>
                                  <a:gd name="connsiteY9" fmla="*/ 0 h 439706"/>
                                  <a:gd name="connsiteX0" fmla="*/ 0 w 1724827"/>
                                  <a:gd name="connsiteY0" fmla="*/ 439706 h 439706"/>
                                  <a:gd name="connsiteX1" fmla="*/ 216912 w 1724827"/>
                                  <a:gd name="connsiteY1" fmla="*/ 205852 h 439706"/>
                                  <a:gd name="connsiteX2" fmla="*/ 489368 w 1724827"/>
                                  <a:gd name="connsiteY2" fmla="*/ 95975 h 439706"/>
                                  <a:gd name="connsiteX3" fmla="*/ 617846 w 1724827"/>
                                  <a:gd name="connsiteY3" fmla="*/ 49783 h 439706"/>
                                  <a:gd name="connsiteX4" fmla="*/ 772374 w 1724827"/>
                                  <a:gd name="connsiteY4" fmla="*/ 23684 h 439706"/>
                                  <a:gd name="connsiteX5" fmla="*/ 993498 w 1724827"/>
                                  <a:gd name="connsiteY5" fmla="*/ 8477 h 439706"/>
                                  <a:gd name="connsiteX6" fmla="*/ 1246452 w 1724827"/>
                                  <a:gd name="connsiteY6" fmla="*/ 1321 h 439706"/>
                                  <a:gd name="connsiteX7" fmla="*/ 1724827 w 1724827"/>
                                  <a:gd name="connsiteY7" fmla="*/ 0 h 439706"/>
                                  <a:gd name="connsiteX8" fmla="*/ 1724827 w 1724827"/>
                                  <a:gd name="connsiteY8" fmla="*/ 0 h 439706"/>
                                  <a:gd name="connsiteX0" fmla="*/ 0 w 1724827"/>
                                  <a:gd name="connsiteY0" fmla="*/ 439706 h 439706"/>
                                  <a:gd name="connsiteX1" fmla="*/ 216912 w 1724827"/>
                                  <a:gd name="connsiteY1" fmla="*/ 205852 h 439706"/>
                                  <a:gd name="connsiteX2" fmla="*/ 489368 w 1724827"/>
                                  <a:gd name="connsiteY2" fmla="*/ 95975 h 439706"/>
                                  <a:gd name="connsiteX3" fmla="*/ 617846 w 1724827"/>
                                  <a:gd name="connsiteY3" fmla="*/ 49783 h 439706"/>
                                  <a:gd name="connsiteX4" fmla="*/ 772374 w 1724827"/>
                                  <a:gd name="connsiteY4" fmla="*/ 23684 h 439706"/>
                                  <a:gd name="connsiteX5" fmla="*/ 993498 w 1724827"/>
                                  <a:gd name="connsiteY5" fmla="*/ 8477 h 439706"/>
                                  <a:gd name="connsiteX6" fmla="*/ 1246452 w 1724827"/>
                                  <a:gd name="connsiteY6" fmla="*/ 1321 h 439706"/>
                                  <a:gd name="connsiteX7" fmla="*/ 1724827 w 1724827"/>
                                  <a:gd name="connsiteY7" fmla="*/ 0 h 439706"/>
                                  <a:gd name="connsiteX8" fmla="*/ 1724827 w 1724827"/>
                                  <a:gd name="connsiteY8" fmla="*/ 0 h 439706"/>
                                  <a:gd name="connsiteX0" fmla="*/ 0 w 1724827"/>
                                  <a:gd name="connsiteY0" fmla="*/ 439706 h 439706"/>
                                  <a:gd name="connsiteX1" fmla="*/ 216912 w 1724827"/>
                                  <a:gd name="connsiteY1" fmla="*/ 205852 h 439706"/>
                                  <a:gd name="connsiteX2" fmla="*/ 489368 w 1724827"/>
                                  <a:gd name="connsiteY2" fmla="*/ 95975 h 439706"/>
                                  <a:gd name="connsiteX3" fmla="*/ 617846 w 1724827"/>
                                  <a:gd name="connsiteY3" fmla="*/ 49783 h 439706"/>
                                  <a:gd name="connsiteX4" fmla="*/ 772374 w 1724827"/>
                                  <a:gd name="connsiteY4" fmla="*/ 23684 h 439706"/>
                                  <a:gd name="connsiteX5" fmla="*/ 993498 w 1724827"/>
                                  <a:gd name="connsiteY5" fmla="*/ 8477 h 439706"/>
                                  <a:gd name="connsiteX6" fmla="*/ 1246452 w 1724827"/>
                                  <a:gd name="connsiteY6" fmla="*/ 1321 h 439706"/>
                                  <a:gd name="connsiteX7" fmla="*/ 1724827 w 1724827"/>
                                  <a:gd name="connsiteY7" fmla="*/ 0 h 439706"/>
                                  <a:gd name="connsiteX8" fmla="*/ 1724827 w 1724827"/>
                                  <a:gd name="connsiteY8" fmla="*/ 0 h 439706"/>
                                  <a:gd name="connsiteX0" fmla="*/ 0 w 1724827"/>
                                  <a:gd name="connsiteY0" fmla="*/ 439706 h 439706"/>
                                  <a:gd name="connsiteX1" fmla="*/ 216912 w 1724827"/>
                                  <a:gd name="connsiteY1" fmla="*/ 205852 h 439706"/>
                                  <a:gd name="connsiteX2" fmla="*/ 489368 w 1724827"/>
                                  <a:gd name="connsiteY2" fmla="*/ 95975 h 439706"/>
                                  <a:gd name="connsiteX3" fmla="*/ 617846 w 1724827"/>
                                  <a:gd name="connsiteY3" fmla="*/ 49783 h 439706"/>
                                  <a:gd name="connsiteX4" fmla="*/ 772374 w 1724827"/>
                                  <a:gd name="connsiteY4" fmla="*/ 23684 h 439706"/>
                                  <a:gd name="connsiteX5" fmla="*/ 993498 w 1724827"/>
                                  <a:gd name="connsiteY5" fmla="*/ 8477 h 439706"/>
                                  <a:gd name="connsiteX6" fmla="*/ 1246452 w 1724827"/>
                                  <a:gd name="connsiteY6" fmla="*/ 1321 h 439706"/>
                                  <a:gd name="connsiteX7" fmla="*/ 1724827 w 1724827"/>
                                  <a:gd name="connsiteY7" fmla="*/ 0 h 439706"/>
                                  <a:gd name="connsiteX8" fmla="*/ 1724827 w 1724827"/>
                                  <a:gd name="connsiteY8" fmla="*/ 0 h 439706"/>
                                  <a:gd name="connsiteX0" fmla="*/ 0 w 1724827"/>
                                  <a:gd name="connsiteY0" fmla="*/ 439706 h 439706"/>
                                  <a:gd name="connsiteX1" fmla="*/ 216912 w 1724827"/>
                                  <a:gd name="connsiteY1" fmla="*/ 205852 h 439706"/>
                                  <a:gd name="connsiteX2" fmla="*/ 489368 w 1724827"/>
                                  <a:gd name="connsiteY2" fmla="*/ 95975 h 439706"/>
                                  <a:gd name="connsiteX3" fmla="*/ 617846 w 1724827"/>
                                  <a:gd name="connsiteY3" fmla="*/ 49783 h 439706"/>
                                  <a:gd name="connsiteX4" fmla="*/ 772374 w 1724827"/>
                                  <a:gd name="connsiteY4" fmla="*/ 23684 h 439706"/>
                                  <a:gd name="connsiteX5" fmla="*/ 993498 w 1724827"/>
                                  <a:gd name="connsiteY5" fmla="*/ 8477 h 439706"/>
                                  <a:gd name="connsiteX6" fmla="*/ 1246452 w 1724827"/>
                                  <a:gd name="connsiteY6" fmla="*/ 1321 h 439706"/>
                                  <a:gd name="connsiteX7" fmla="*/ 1724827 w 1724827"/>
                                  <a:gd name="connsiteY7" fmla="*/ 0 h 439706"/>
                                  <a:gd name="connsiteX8" fmla="*/ 1724827 w 1724827"/>
                                  <a:gd name="connsiteY8" fmla="*/ 0 h 439706"/>
                                  <a:gd name="connsiteX0" fmla="*/ 0 w 1724827"/>
                                  <a:gd name="connsiteY0" fmla="*/ 439706 h 439706"/>
                                  <a:gd name="connsiteX1" fmla="*/ 216912 w 1724827"/>
                                  <a:gd name="connsiteY1" fmla="*/ 205852 h 439706"/>
                                  <a:gd name="connsiteX2" fmla="*/ 440943 w 1724827"/>
                                  <a:gd name="connsiteY2" fmla="*/ 95992 h 439706"/>
                                  <a:gd name="connsiteX3" fmla="*/ 617846 w 1724827"/>
                                  <a:gd name="connsiteY3" fmla="*/ 49783 h 439706"/>
                                  <a:gd name="connsiteX4" fmla="*/ 772374 w 1724827"/>
                                  <a:gd name="connsiteY4" fmla="*/ 23684 h 439706"/>
                                  <a:gd name="connsiteX5" fmla="*/ 993498 w 1724827"/>
                                  <a:gd name="connsiteY5" fmla="*/ 8477 h 439706"/>
                                  <a:gd name="connsiteX6" fmla="*/ 1246452 w 1724827"/>
                                  <a:gd name="connsiteY6" fmla="*/ 1321 h 439706"/>
                                  <a:gd name="connsiteX7" fmla="*/ 1724827 w 1724827"/>
                                  <a:gd name="connsiteY7" fmla="*/ 0 h 439706"/>
                                  <a:gd name="connsiteX8" fmla="*/ 1724827 w 1724827"/>
                                  <a:gd name="connsiteY8" fmla="*/ 0 h 439706"/>
                                  <a:gd name="connsiteX0" fmla="*/ 0 w 1724827"/>
                                  <a:gd name="connsiteY0" fmla="*/ 439706 h 439706"/>
                                  <a:gd name="connsiteX1" fmla="*/ 216912 w 1724827"/>
                                  <a:gd name="connsiteY1" fmla="*/ 205852 h 439706"/>
                                  <a:gd name="connsiteX2" fmla="*/ 440943 w 1724827"/>
                                  <a:gd name="connsiteY2" fmla="*/ 95992 h 439706"/>
                                  <a:gd name="connsiteX3" fmla="*/ 617846 w 1724827"/>
                                  <a:gd name="connsiteY3" fmla="*/ 49783 h 439706"/>
                                  <a:gd name="connsiteX4" fmla="*/ 772374 w 1724827"/>
                                  <a:gd name="connsiteY4" fmla="*/ 23684 h 439706"/>
                                  <a:gd name="connsiteX5" fmla="*/ 993498 w 1724827"/>
                                  <a:gd name="connsiteY5" fmla="*/ 8477 h 439706"/>
                                  <a:gd name="connsiteX6" fmla="*/ 1246452 w 1724827"/>
                                  <a:gd name="connsiteY6" fmla="*/ 1321 h 439706"/>
                                  <a:gd name="connsiteX7" fmla="*/ 1724827 w 1724827"/>
                                  <a:gd name="connsiteY7" fmla="*/ 0 h 439706"/>
                                  <a:gd name="connsiteX8" fmla="*/ 1724827 w 1724827"/>
                                  <a:gd name="connsiteY8" fmla="*/ 0 h 439706"/>
                                  <a:gd name="connsiteX0" fmla="*/ 0 w 1724827"/>
                                  <a:gd name="connsiteY0" fmla="*/ 439706 h 439706"/>
                                  <a:gd name="connsiteX1" fmla="*/ 216912 w 1724827"/>
                                  <a:gd name="connsiteY1" fmla="*/ 205852 h 439706"/>
                                  <a:gd name="connsiteX2" fmla="*/ 440943 w 1724827"/>
                                  <a:gd name="connsiteY2" fmla="*/ 95992 h 439706"/>
                                  <a:gd name="connsiteX3" fmla="*/ 617846 w 1724827"/>
                                  <a:gd name="connsiteY3" fmla="*/ 49783 h 439706"/>
                                  <a:gd name="connsiteX4" fmla="*/ 772374 w 1724827"/>
                                  <a:gd name="connsiteY4" fmla="*/ 23684 h 439706"/>
                                  <a:gd name="connsiteX5" fmla="*/ 993498 w 1724827"/>
                                  <a:gd name="connsiteY5" fmla="*/ 8477 h 439706"/>
                                  <a:gd name="connsiteX6" fmla="*/ 1246452 w 1724827"/>
                                  <a:gd name="connsiteY6" fmla="*/ 1321 h 439706"/>
                                  <a:gd name="connsiteX7" fmla="*/ 1724827 w 1724827"/>
                                  <a:gd name="connsiteY7" fmla="*/ 0 h 439706"/>
                                  <a:gd name="connsiteX8" fmla="*/ 1724827 w 1724827"/>
                                  <a:gd name="connsiteY8" fmla="*/ 0 h 439706"/>
                                  <a:gd name="connsiteX0" fmla="*/ 0 w 1759469"/>
                                  <a:gd name="connsiteY0" fmla="*/ 439786 h 439786"/>
                                  <a:gd name="connsiteX1" fmla="*/ 251554 w 1759469"/>
                                  <a:gd name="connsiteY1" fmla="*/ 205852 h 439786"/>
                                  <a:gd name="connsiteX2" fmla="*/ 475585 w 1759469"/>
                                  <a:gd name="connsiteY2" fmla="*/ 95992 h 439786"/>
                                  <a:gd name="connsiteX3" fmla="*/ 652488 w 1759469"/>
                                  <a:gd name="connsiteY3" fmla="*/ 49783 h 439786"/>
                                  <a:gd name="connsiteX4" fmla="*/ 807016 w 1759469"/>
                                  <a:gd name="connsiteY4" fmla="*/ 23684 h 439786"/>
                                  <a:gd name="connsiteX5" fmla="*/ 1028140 w 1759469"/>
                                  <a:gd name="connsiteY5" fmla="*/ 8477 h 439786"/>
                                  <a:gd name="connsiteX6" fmla="*/ 1281094 w 1759469"/>
                                  <a:gd name="connsiteY6" fmla="*/ 1321 h 439786"/>
                                  <a:gd name="connsiteX7" fmla="*/ 1759469 w 1759469"/>
                                  <a:gd name="connsiteY7" fmla="*/ 0 h 439786"/>
                                  <a:gd name="connsiteX8" fmla="*/ 1759469 w 1759469"/>
                                  <a:gd name="connsiteY8" fmla="*/ 0 h 439786"/>
                                  <a:gd name="connsiteX0" fmla="*/ 17798 w 1777267"/>
                                  <a:gd name="connsiteY0" fmla="*/ 439786 h 457145"/>
                                  <a:gd name="connsiteX1" fmla="*/ 18876 w 1777267"/>
                                  <a:gd name="connsiteY1" fmla="*/ 439826 h 457145"/>
                                  <a:gd name="connsiteX2" fmla="*/ 269352 w 1777267"/>
                                  <a:gd name="connsiteY2" fmla="*/ 205852 h 457145"/>
                                  <a:gd name="connsiteX3" fmla="*/ 493383 w 1777267"/>
                                  <a:gd name="connsiteY3" fmla="*/ 95992 h 457145"/>
                                  <a:gd name="connsiteX4" fmla="*/ 670286 w 1777267"/>
                                  <a:gd name="connsiteY4" fmla="*/ 49783 h 457145"/>
                                  <a:gd name="connsiteX5" fmla="*/ 824814 w 1777267"/>
                                  <a:gd name="connsiteY5" fmla="*/ 23684 h 457145"/>
                                  <a:gd name="connsiteX6" fmla="*/ 1045938 w 1777267"/>
                                  <a:gd name="connsiteY6" fmla="*/ 8477 h 457145"/>
                                  <a:gd name="connsiteX7" fmla="*/ 1298892 w 1777267"/>
                                  <a:gd name="connsiteY7" fmla="*/ 1321 h 457145"/>
                                  <a:gd name="connsiteX8" fmla="*/ 1777267 w 1777267"/>
                                  <a:gd name="connsiteY8" fmla="*/ 0 h 457145"/>
                                  <a:gd name="connsiteX9" fmla="*/ 1777267 w 1777267"/>
                                  <a:gd name="connsiteY9" fmla="*/ 0 h 457145"/>
                                  <a:gd name="connsiteX0" fmla="*/ 116333 w 1875802"/>
                                  <a:gd name="connsiteY0" fmla="*/ 439786 h 879054"/>
                                  <a:gd name="connsiteX1" fmla="*/ 117411 w 1875802"/>
                                  <a:gd name="connsiteY1" fmla="*/ 439826 h 879054"/>
                                  <a:gd name="connsiteX2" fmla="*/ 367887 w 1875802"/>
                                  <a:gd name="connsiteY2" fmla="*/ 205852 h 879054"/>
                                  <a:gd name="connsiteX3" fmla="*/ 591918 w 1875802"/>
                                  <a:gd name="connsiteY3" fmla="*/ 95992 h 879054"/>
                                  <a:gd name="connsiteX4" fmla="*/ 768821 w 1875802"/>
                                  <a:gd name="connsiteY4" fmla="*/ 49783 h 879054"/>
                                  <a:gd name="connsiteX5" fmla="*/ 923349 w 1875802"/>
                                  <a:gd name="connsiteY5" fmla="*/ 23684 h 879054"/>
                                  <a:gd name="connsiteX6" fmla="*/ 1144473 w 1875802"/>
                                  <a:gd name="connsiteY6" fmla="*/ 8477 h 879054"/>
                                  <a:gd name="connsiteX7" fmla="*/ 1397427 w 1875802"/>
                                  <a:gd name="connsiteY7" fmla="*/ 1321 h 879054"/>
                                  <a:gd name="connsiteX8" fmla="*/ 1875802 w 1875802"/>
                                  <a:gd name="connsiteY8" fmla="*/ 0 h 879054"/>
                                  <a:gd name="connsiteX9" fmla="*/ 1875802 w 1875802"/>
                                  <a:gd name="connsiteY9" fmla="*/ 0 h 879054"/>
                                  <a:gd name="connsiteX0" fmla="*/ 116333 w 1875802"/>
                                  <a:gd name="connsiteY0" fmla="*/ 439786 h 879054"/>
                                  <a:gd name="connsiteX1" fmla="*/ 117411 w 1875802"/>
                                  <a:gd name="connsiteY1" fmla="*/ 439826 h 879054"/>
                                  <a:gd name="connsiteX2" fmla="*/ 367887 w 1875802"/>
                                  <a:gd name="connsiteY2" fmla="*/ 205852 h 879054"/>
                                  <a:gd name="connsiteX3" fmla="*/ 591918 w 1875802"/>
                                  <a:gd name="connsiteY3" fmla="*/ 95992 h 879054"/>
                                  <a:gd name="connsiteX4" fmla="*/ 768821 w 1875802"/>
                                  <a:gd name="connsiteY4" fmla="*/ 49783 h 879054"/>
                                  <a:gd name="connsiteX5" fmla="*/ 923349 w 1875802"/>
                                  <a:gd name="connsiteY5" fmla="*/ 23684 h 879054"/>
                                  <a:gd name="connsiteX6" fmla="*/ 1144473 w 1875802"/>
                                  <a:gd name="connsiteY6" fmla="*/ 8477 h 879054"/>
                                  <a:gd name="connsiteX7" fmla="*/ 1397427 w 1875802"/>
                                  <a:gd name="connsiteY7" fmla="*/ 1321 h 879054"/>
                                  <a:gd name="connsiteX8" fmla="*/ 1875802 w 1875802"/>
                                  <a:gd name="connsiteY8" fmla="*/ 0 h 879054"/>
                                  <a:gd name="connsiteX9" fmla="*/ 1875802 w 1875802"/>
                                  <a:gd name="connsiteY9" fmla="*/ 0 h 879054"/>
                                  <a:gd name="connsiteX0" fmla="*/ 116333 w 1875802"/>
                                  <a:gd name="connsiteY0" fmla="*/ 439786 h 879054"/>
                                  <a:gd name="connsiteX1" fmla="*/ 117411 w 1875802"/>
                                  <a:gd name="connsiteY1" fmla="*/ 439826 h 879054"/>
                                  <a:gd name="connsiteX2" fmla="*/ 367887 w 1875802"/>
                                  <a:gd name="connsiteY2" fmla="*/ 205852 h 879054"/>
                                  <a:gd name="connsiteX3" fmla="*/ 591918 w 1875802"/>
                                  <a:gd name="connsiteY3" fmla="*/ 95992 h 879054"/>
                                  <a:gd name="connsiteX4" fmla="*/ 768821 w 1875802"/>
                                  <a:gd name="connsiteY4" fmla="*/ 49783 h 879054"/>
                                  <a:gd name="connsiteX5" fmla="*/ 923349 w 1875802"/>
                                  <a:gd name="connsiteY5" fmla="*/ 23684 h 879054"/>
                                  <a:gd name="connsiteX6" fmla="*/ 1144473 w 1875802"/>
                                  <a:gd name="connsiteY6" fmla="*/ 8477 h 879054"/>
                                  <a:gd name="connsiteX7" fmla="*/ 1397427 w 1875802"/>
                                  <a:gd name="connsiteY7" fmla="*/ 1321 h 879054"/>
                                  <a:gd name="connsiteX8" fmla="*/ 1875802 w 1875802"/>
                                  <a:gd name="connsiteY8" fmla="*/ 0 h 879054"/>
                                  <a:gd name="connsiteX9" fmla="*/ 1875802 w 1875802"/>
                                  <a:gd name="connsiteY9" fmla="*/ 0 h 879054"/>
                                  <a:gd name="connsiteX0" fmla="*/ 39592 w 1799061"/>
                                  <a:gd name="connsiteY0" fmla="*/ 439786 h 1116825"/>
                                  <a:gd name="connsiteX1" fmla="*/ 158469 w 1799061"/>
                                  <a:gd name="connsiteY1" fmla="*/ 744762 h 1116825"/>
                                  <a:gd name="connsiteX2" fmla="*/ 291146 w 1799061"/>
                                  <a:gd name="connsiteY2" fmla="*/ 205852 h 1116825"/>
                                  <a:gd name="connsiteX3" fmla="*/ 515177 w 1799061"/>
                                  <a:gd name="connsiteY3" fmla="*/ 95992 h 1116825"/>
                                  <a:gd name="connsiteX4" fmla="*/ 692080 w 1799061"/>
                                  <a:gd name="connsiteY4" fmla="*/ 49783 h 1116825"/>
                                  <a:gd name="connsiteX5" fmla="*/ 846608 w 1799061"/>
                                  <a:gd name="connsiteY5" fmla="*/ 23684 h 1116825"/>
                                  <a:gd name="connsiteX6" fmla="*/ 1067732 w 1799061"/>
                                  <a:gd name="connsiteY6" fmla="*/ 8477 h 1116825"/>
                                  <a:gd name="connsiteX7" fmla="*/ 1320686 w 1799061"/>
                                  <a:gd name="connsiteY7" fmla="*/ 1321 h 1116825"/>
                                  <a:gd name="connsiteX8" fmla="*/ 1799061 w 1799061"/>
                                  <a:gd name="connsiteY8" fmla="*/ 0 h 1116825"/>
                                  <a:gd name="connsiteX9" fmla="*/ 1799061 w 1799061"/>
                                  <a:gd name="connsiteY9" fmla="*/ 0 h 1116825"/>
                                  <a:gd name="connsiteX0" fmla="*/ 0 w 2029667"/>
                                  <a:gd name="connsiteY0" fmla="*/ 1409860 h 1460395"/>
                                  <a:gd name="connsiteX1" fmla="*/ 389075 w 2029667"/>
                                  <a:gd name="connsiteY1" fmla="*/ 744762 h 1460395"/>
                                  <a:gd name="connsiteX2" fmla="*/ 521752 w 2029667"/>
                                  <a:gd name="connsiteY2" fmla="*/ 205852 h 1460395"/>
                                  <a:gd name="connsiteX3" fmla="*/ 745783 w 2029667"/>
                                  <a:gd name="connsiteY3" fmla="*/ 95992 h 1460395"/>
                                  <a:gd name="connsiteX4" fmla="*/ 922686 w 2029667"/>
                                  <a:gd name="connsiteY4" fmla="*/ 49783 h 1460395"/>
                                  <a:gd name="connsiteX5" fmla="*/ 1077214 w 2029667"/>
                                  <a:gd name="connsiteY5" fmla="*/ 23684 h 1460395"/>
                                  <a:gd name="connsiteX6" fmla="*/ 1298338 w 2029667"/>
                                  <a:gd name="connsiteY6" fmla="*/ 8477 h 1460395"/>
                                  <a:gd name="connsiteX7" fmla="*/ 1551292 w 2029667"/>
                                  <a:gd name="connsiteY7" fmla="*/ 1321 h 1460395"/>
                                  <a:gd name="connsiteX8" fmla="*/ 2029667 w 2029667"/>
                                  <a:gd name="connsiteY8" fmla="*/ 0 h 1460395"/>
                                  <a:gd name="connsiteX9" fmla="*/ 2029667 w 2029667"/>
                                  <a:gd name="connsiteY9" fmla="*/ 0 h 1460395"/>
                                  <a:gd name="connsiteX0" fmla="*/ 0 w 2029667"/>
                                  <a:gd name="connsiteY0" fmla="*/ 1409860 h 1409982"/>
                                  <a:gd name="connsiteX1" fmla="*/ 305993 w 2029667"/>
                                  <a:gd name="connsiteY1" fmla="*/ 453899 h 1409982"/>
                                  <a:gd name="connsiteX2" fmla="*/ 521752 w 2029667"/>
                                  <a:gd name="connsiteY2" fmla="*/ 205852 h 1409982"/>
                                  <a:gd name="connsiteX3" fmla="*/ 745783 w 2029667"/>
                                  <a:gd name="connsiteY3" fmla="*/ 95992 h 1409982"/>
                                  <a:gd name="connsiteX4" fmla="*/ 922686 w 2029667"/>
                                  <a:gd name="connsiteY4" fmla="*/ 49783 h 1409982"/>
                                  <a:gd name="connsiteX5" fmla="*/ 1077214 w 2029667"/>
                                  <a:gd name="connsiteY5" fmla="*/ 23684 h 1409982"/>
                                  <a:gd name="connsiteX6" fmla="*/ 1298338 w 2029667"/>
                                  <a:gd name="connsiteY6" fmla="*/ 8477 h 1409982"/>
                                  <a:gd name="connsiteX7" fmla="*/ 1551292 w 2029667"/>
                                  <a:gd name="connsiteY7" fmla="*/ 1321 h 1409982"/>
                                  <a:gd name="connsiteX8" fmla="*/ 2029667 w 2029667"/>
                                  <a:gd name="connsiteY8" fmla="*/ 0 h 1409982"/>
                                  <a:gd name="connsiteX9" fmla="*/ 2029667 w 2029667"/>
                                  <a:gd name="connsiteY9" fmla="*/ 0 h 1409982"/>
                                  <a:gd name="connsiteX0" fmla="*/ 0 w 2029667"/>
                                  <a:gd name="connsiteY0" fmla="*/ 1409860 h 1409884"/>
                                  <a:gd name="connsiteX1" fmla="*/ 319895 w 2029667"/>
                                  <a:gd name="connsiteY1" fmla="*/ 440124 h 1409884"/>
                                  <a:gd name="connsiteX2" fmla="*/ 521752 w 2029667"/>
                                  <a:gd name="connsiteY2" fmla="*/ 205852 h 1409884"/>
                                  <a:gd name="connsiteX3" fmla="*/ 745783 w 2029667"/>
                                  <a:gd name="connsiteY3" fmla="*/ 95992 h 1409884"/>
                                  <a:gd name="connsiteX4" fmla="*/ 922686 w 2029667"/>
                                  <a:gd name="connsiteY4" fmla="*/ 49783 h 1409884"/>
                                  <a:gd name="connsiteX5" fmla="*/ 1077214 w 2029667"/>
                                  <a:gd name="connsiteY5" fmla="*/ 23684 h 1409884"/>
                                  <a:gd name="connsiteX6" fmla="*/ 1298338 w 2029667"/>
                                  <a:gd name="connsiteY6" fmla="*/ 8477 h 1409884"/>
                                  <a:gd name="connsiteX7" fmla="*/ 1551292 w 2029667"/>
                                  <a:gd name="connsiteY7" fmla="*/ 1321 h 1409884"/>
                                  <a:gd name="connsiteX8" fmla="*/ 2029667 w 2029667"/>
                                  <a:gd name="connsiteY8" fmla="*/ 0 h 1409884"/>
                                  <a:gd name="connsiteX9" fmla="*/ 2029667 w 2029667"/>
                                  <a:gd name="connsiteY9" fmla="*/ 0 h 1409884"/>
                                  <a:gd name="connsiteX0" fmla="*/ 0 w 2029667"/>
                                  <a:gd name="connsiteY0" fmla="*/ 1409860 h 1409860"/>
                                  <a:gd name="connsiteX1" fmla="*/ 313014 w 2029667"/>
                                  <a:gd name="connsiteY1" fmla="*/ 398632 h 1409860"/>
                                  <a:gd name="connsiteX2" fmla="*/ 521752 w 2029667"/>
                                  <a:gd name="connsiteY2" fmla="*/ 205852 h 1409860"/>
                                  <a:gd name="connsiteX3" fmla="*/ 745783 w 2029667"/>
                                  <a:gd name="connsiteY3" fmla="*/ 95992 h 1409860"/>
                                  <a:gd name="connsiteX4" fmla="*/ 922686 w 2029667"/>
                                  <a:gd name="connsiteY4" fmla="*/ 49783 h 1409860"/>
                                  <a:gd name="connsiteX5" fmla="*/ 1077214 w 2029667"/>
                                  <a:gd name="connsiteY5" fmla="*/ 23684 h 1409860"/>
                                  <a:gd name="connsiteX6" fmla="*/ 1298338 w 2029667"/>
                                  <a:gd name="connsiteY6" fmla="*/ 8477 h 1409860"/>
                                  <a:gd name="connsiteX7" fmla="*/ 1551292 w 2029667"/>
                                  <a:gd name="connsiteY7" fmla="*/ 1321 h 1409860"/>
                                  <a:gd name="connsiteX8" fmla="*/ 2029667 w 2029667"/>
                                  <a:gd name="connsiteY8" fmla="*/ 0 h 1409860"/>
                                  <a:gd name="connsiteX9" fmla="*/ 2029667 w 2029667"/>
                                  <a:gd name="connsiteY9" fmla="*/ 0 h 1409860"/>
                                  <a:gd name="connsiteX0" fmla="*/ 0 w 2029667"/>
                                  <a:gd name="connsiteY0" fmla="*/ 1409860 h 1409860"/>
                                  <a:gd name="connsiteX1" fmla="*/ 313014 w 2029667"/>
                                  <a:gd name="connsiteY1" fmla="*/ 398632 h 1409860"/>
                                  <a:gd name="connsiteX2" fmla="*/ 521752 w 2029667"/>
                                  <a:gd name="connsiteY2" fmla="*/ 205852 h 1409860"/>
                                  <a:gd name="connsiteX3" fmla="*/ 745783 w 2029667"/>
                                  <a:gd name="connsiteY3" fmla="*/ 95992 h 1409860"/>
                                  <a:gd name="connsiteX4" fmla="*/ 922686 w 2029667"/>
                                  <a:gd name="connsiteY4" fmla="*/ 49783 h 1409860"/>
                                  <a:gd name="connsiteX5" fmla="*/ 1077214 w 2029667"/>
                                  <a:gd name="connsiteY5" fmla="*/ 23684 h 1409860"/>
                                  <a:gd name="connsiteX6" fmla="*/ 1298338 w 2029667"/>
                                  <a:gd name="connsiteY6" fmla="*/ 8477 h 1409860"/>
                                  <a:gd name="connsiteX7" fmla="*/ 1551292 w 2029667"/>
                                  <a:gd name="connsiteY7" fmla="*/ 1321 h 1409860"/>
                                  <a:gd name="connsiteX8" fmla="*/ 2029667 w 2029667"/>
                                  <a:gd name="connsiteY8" fmla="*/ 0 h 1409860"/>
                                  <a:gd name="connsiteX9" fmla="*/ 2029667 w 2029667"/>
                                  <a:gd name="connsiteY9" fmla="*/ 0 h 1409860"/>
                                  <a:gd name="connsiteX0" fmla="*/ 0 w 2001954"/>
                                  <a:gd name="connsiteY0" fmla="*/ 1382402 h 1382402"/>
                                  <a:gd name="connsiteX1" fmla="*/ 285301 w 2001954"/>
                                  <a:gd name="connsiteY1" fmla="*/ 398632 h 1382402"/>
                                  <a:gd name="connsiteX2" fmla="*/ 494039 w 2001954"/>
                                  <a:gd name="connsiteY2" fmla="*/ 205852 h 1382402"/>
                                  <a:gd name="connsiteX3" fmla="*/ 718070 w 2001954"/>
                                  <a:gd name="connsiteY3" fmla="*/ 95992 h 1382402"/>
                                  <a:gd name="connsiteX4" fmla="*/ 894973 w 2001954"/>
                                  <a:gd name="connsiteY4" fmla="*/ 49783 h 1382402"/>
                                  <a:gd name="connsiteX5" fmla="*/ 1049501 w 2001954"/>
                                  <a:gd name="connsiteY5" fmla="*/ 23684 h 1382402"/>
                                  <a:gd name="connsiteX6" fmla="*/ 1270625 w 2001954"/>
                                  <a:gd name="connsiteY6" fmla="*/ 8477 h 1382402"/>
                                  <a:gd name="connsiteX7" fmla="*/ 1523579 w 2001954"/>
                                  <a:gd name="connsiteY7" fmla="*/ 1321 h 1382402"/>
                                  <a:gd name="connsiteX8" fmla="*/ 2001954 w 2001954"/>
                                  <a:gd name="connsiteY8" fmla="*/ 0 h 1382402"/>
                                  <a:gd name="connsiteX9" fmla="*/ 2001954 w 2001954"/>
                                  <a:gd name="connsiteY9" fmla="*/ 0 h 1382402"/>
                                  <a:gd name="connsiteX0" fmla="*/ 0 w 2036595"/>
                                  <a:gd name="connsiteY0" fmla="*/ 1417296 h 1417296"/>
                                  <a:gd name="connsiteX1" fmla="*/ 319942 w 2036595"/>
                                  <a:gd name="connsiteY1" fmla="*/ 398632 h 1417296"/>
                                  <a:gd name="connsiteX2" fmla="*/ 528680 w 2036595"/>
                                  <a:gd name="connsiteY2" fmla="*/ 205852 h 1417296"/>
                                  <a:gd name="connsiteX3" fmla="*/ 752711 w 2036595"/>
                                  <a:gd name="connsiteY3" fmla="*/ 95992 h 1417296"/>
                                  <a:gd name="connsiteX4" fmla="*/ 929614 w 2036595"/>
                                  <a:gd name="connsiteY4" fmla="*/ 49783 h 1417296"/>
                                  <a:gd name="connsiteX5" fmla="*/ 1084142 w 2036595"/>
                                  <a:gd name="connsiteY5" fmla="*/ 23684 h 1417296"/>
                                  <a:gd name="connsiteX6" fmla="*/ 1305266 w 2036595"/>
                                  <a:gd name="connsiteY6" fmla="*/ 8477 h 1417296"/>
                                  <a:gd name="connsiteX7" fmla="*/ 1558220 w 2036595"/>
                                  <a:gd name="connsiteY7" fmla="*/ 1321 h 1417296"/>
                                  <a:gd name="connsiteX8" fmla="*/ 2036595 w 2036595"/>
                                  <a:gd name="connsiteY8" fmla="*/ 0 h 1417296"/>
                                  <a:gd name="connsiteX9" fmla="*/ 2036595 w 2036595"/>
                                  <a:gd name="connsiteY9" fmla="*/ 0 h 1417296"/>
                                  <a:gd name="connsiteX0" fmla="*/ 0 w 1995025"/>
                                  <a:gd name="connsiteY0" fmla="*/ 1389840 h 1389840"/>
                                  <a:gd name="connsiteX1" fmla="*/ 278372 w 1995025"/>
                                  <a:gd name="connsiteY1" fmla="*/ 398632 h 1389840"/>
                                  <a:gd name="connsiteX2" fmla="*/ 487110 w 1995025"/>
                                  <a:gd name="connsiteY2" fmla="*/ 205852 h 1389840"/>
                                  <a:gd name="connsiteX3" fmla="*/ 711141 w 1995025"/>
                                  <a:gd name="connsiteY3" fmla="*/ 95992 h 1389840"/>
                                  <a:gd name="connsiteX4" fmla="*/ 888044 w 1995025"/>
                                  <a:gd name="connsiteY4" fmla="*/ 49783 h 1389840"/>
                                  <a:gd name="connsiteX5" fmla="*/ 1042572 w 1995025"/>
                                  <a:gd name="connsiteY5" fmla="*/ 23684 h 1389840"/>
                                  <a:gd name="connsiteX6" fmla="*/ 1263696 w 1995025"/>
                                  <a:gd name="connsiteY6" fmla="*/ 8477 h 1389840"/>
                                  <a:gd name="connsiteX7" fmla="*/ 1516650 w 1995025"/>
                                  <a:gd name="connsiteY7" fmla="*/ 1321 h 1389840"/>
                                  <a:gd name="connsiteX8" fmla="*/ 1995025 w 1995025"/>
                                  <a:gd name="connsiteY8" fmla="*/ 0 h 1389840"/>
                                  <a:gd name="connsiteX9" fmla="*/ 1995025 w 1995025"/>
                                  <a:gd name="connsiteY9" fmla="*/ 0 h 1389840"/>
                                  <a:gd name="connsiteX0" fmla="*/ 0 w 2029666"/>
                                  <a:gd name="connsiteY0" fmla="*/ 1383164 h 1383164"/>
                                  <a:gd name="connsiteX1" fmla="*/ 313013 w 2029666"/>
                                  <a:gd name="connsiteY1" fmla="*/ 398632 h 1383164"/>
                                  <a:gd name="connsiteX2" fmla="*/ 521751 w 2029666"/>
                                  <a:gd name="connsiteY2" fmla="*/ 205852 h 1383164"/>
                                  <a:gd name="connsiteX3" fmla="*/ 745782 w 2029666"/>
                                  <a:gd name="connsiteY3" fmla="*/ 95992 h 1383164"/>
                                  <a:gd name="connsiteX4" fmla="*/ 922685 w 2029666"/>
                                  <a:gd name="connsiteY4" fmla="*/ 49783 h 1383164"/>
                                  <a:gd name="connsiteX5" fmla="*/ 1077213 w 2029666"/>
                                  <a:gd name="connsiteY5" fmla="*/ 23684 h 1383164"/>
                                  <a:gd name="connsiteX6" fmla="*/ 1298337 w 2029666"/>
                                  <a:gd name="connsiteY6" fmla="*/ 8477 h 1383164"/>
                                  <a:gd name="connsiteX7" fmla="*/ 1551291 w 2029666"/>
                                  <a:gd name="connsiteY7" fmla="*/ 1321 h 1383164"/>
                                  <a:gd name="connsiteX8" fmla="*/ 2029666 w 2029666"/>
                                  <a:gd name="connsiteY8" fmla="*/ 0 h 1383164"/>
                                  <a:gd name="connsiteX9" fmla="*/ 2029666 w 2029666"/>
                                  <a:gd name="connsiteY9" fmla="*/ 0 h 1383164"/>
                                  <a:gd name="connsiteX0" fmla="*/ 0 w 2029666"/>
                                  <a:gd name="connsiteY0" fmla="*/ 1383164 h 1383164"/>
                                  <a:gd name="connsiteX1" fmla="*/ 313013 w 2029666"/>
                                  <a:gd name="connsiteY1" fmla="*/ 398632 h 1383164"/>
                                  <a:gd name="connsiteX2" fmla="*/ 521751 w 2029666"/>
                                  <a:gd name="connsiteY2" fmla="*/ 205852 h 1383164"/>
                                  <a:gd name="connsiteX3" fmla="*/ 745782 w 2029666"/>
                                  <a:gd name="connsiteY3" fmla="*/ 95992 h 1383164"/>
                                  <a:gd name="connsiteX4" fmla="*/ 922685 w 2029666"/>
                                  <a:gd name="connsiteY4" fmla="*/ 49783 h 1383164"/>
                                  <a:gd name="connsiteX5" fmla="*/ 1077213 w 2029666"/>
                                  <a:gd name="connsiteY5" fmla="*/ 23684 h 1383164"/>
                                  <a:gd name="connsiteX6" fmla="*/ 1298337 w 2029666"/>
                                  <a:gd name="connsiteY6" fmla="*/ 8477 h 1383164"/>
                                  <a:gd name="connsiteX7" fmla="*/ 1551291 w 2029666"/>
                                  <a:gd name="connsiteY7" fmla="*/ 1321 h 1383164"/>
                                  <a:gd name="connsiteX8" fmla="*/ 2029666 w 2029666"/>
                                  <a:gd name="connsiteY8" fmla="*/ 0 h 1383164"/>
                                  <a:gd name="connsiteX9" fmla="*/ 2029666 w 2029666"/>
                                  <a:gd name="connsiteY9" fmla="*/ 0 h 1383164"/>
                                  <a:gd name="connsiteX0" fmla="*/ 0 w 2029666"/>
                                  <a:gd name="connsiteY0" fmla="*/ 1383164 h 1383164"/>
                                  <a:gd name="connsiteX1" fmla="*/ 313013 w 2029666"/>
                                  <a:gd name="connsiteY1" fmla="*/ 398632 h 1383164"/>
                                  <a:gd name="connsiteX2" fmla="*/ 521751 w 2029666"/>
                                  <a:gd name="connsiteY2" fmla="*/ 205852 h 1383164"/>
                                  <a:gd name="connsiteX3" fmla="*/ 745782 w 2029666"/>
                                  <a:gd name="connsiteY3" fmla="*/ 95992 h 1383164"/>
                                  <a:gd name="connsiteX4" fmla="*/ 922685 w 2029666"/>
                                  <a:gd name="connsiteY4" fmla="*/ 49783 h 1383164"/>
                                  <a:gd name="connsiteX5" fmla="*/ 1077213 w 2029666"/>
                                  <a:gd name="connsiteY5" fmla="*/ 23684 h 1383164"/>
                                  <a:gd name="connsiteX6" fmla="*/ 1298337 w 2029666"/>
                                  <a:gd name="connsiteY6" fmla="*/ 8477 h 1383164"/>
                                  <a:gd name="connsiteX7" fmla="*/ 1551291 w 2029666"/>
                                  <a:gd name="connsiteY7" fmla="*/ 1321 h 1383164"/>
                                  <a:gd name="connsiteX8" fmla="*/ 2029666 w 2029666"/>
                                  <a:gd name="connsiteY8" fmla="*/ 0 h 1383164"/>
                                  <a:gd name="connsiteX9" fmla="*/ 2029666 w 2029666"/>
                                  <a:gd name="connsiteY9" fmla="*/ 0 h 1383164"/>
                                  <a:gd name="connsiteX0" fmla="*/ 0 w 2029666"/>
                                  <a:gd name="connsiteY0" fmla="*/ 1383164 h 1383164"/>
                                  <a:gd name="connsiteX1" fmla="*/ 313013 w 2029666"/>
                                  <a:gd name="connsiteY1" fmla="*/ 398632 h 1383164"/>
                                  <a:gd name="connsiteX2" fmla="*/ 521751 w 2029666"/>
                                  <a:gd name="connsiteY2" fmla="*/ 205852 h 1383164"/>
                                  <a:gd name="connsiteX3" fmla="*/ 745782 w 2029666"/>
                                  <a:gd name="connsiteY3" fmla="*/ 95992 h 1383164"/>
                                  <a:gd name="connsiteX4" fmla="*/ 922685 w 2029666"/>
                                  <a:gd name="connsiteY4" fmla="*/ 49783 h 1383164"/>
                                  <a:gd name="connsiteX5" fmla="*/ 1077213 w 2029666"/>
                                  <a:gd name="connsiteY5" fmla="*/ 23684 h 1383164"/>
                                  <a:gd name="connsiteX6" fmla="*/ 1298337 w 2029666"/>
                                  <a:gd name="connsiteY6" fmla="*/ 8477 h 1383164"/>
                                  <a:gd name="connsiteX7" fmla="*/ 1551291 w 2029666"/>
                                  <a:gd name="connsiteY7" fmla="*/ 1321 h 1383164"/>
                                  <a:gd name="connsiteX8" fmla="*/ 2029666 w 2029666"/>
                                  <a:gd name="connsiteY8" fmla="*/ 0 h 1383164"/>
                                  <a:gd name="connsiteX9" fmla="*/ 2029666 w 2029666"/>
                                  <a:gd name="connsiteY9" fmla="*/ 0 h 1383164"/>
                                  <a:gd name="connsiteX0" fmla="*/ 0 w 2029666"/>
                                  <a:gd name="connsiteY0" fmla="*/ 1383164 h 1383164"/>
                                  <a:gd name="connsiteX1" fmla="*/ 313013 w 2029666"/>
                                  <a:gd name="connsiteY1" fmla="*/ 398632 h 1383164"/>
                                  <a:gd name="connsiteX2" fmla="*/ 542613 w 2029666"/>
                                  <a:gd name="connsiteY2" fmla="*/ 178175 h 1383164"/>
                                  <a:gd name="connsiteX3" fmla="*/ 745782 w 2029666"/>
                                  <a:gd name="connsiteY3" fmla="*/ 95992 h 1383164"/>
                                  <a:gd name="connsiteX4" fmla="*/ 922685 w 2029666"/>
                                  <a:gd name="connsiteY4" fmla="*/ 49783 h 1383164"/>
                                  <a:gd name="connsiteX5" fmla="*/ 1077213 w 2029666"/>
                                  <a:gd name="connsiteY5" fmla="*/ 23684 h 1383164"/>
                                  <a:gd name="connsiteX6" fmla="*/ 1298337 w 2029666"/>
                                  <a:gd name="connsiteY6" fmla="*/ 8477 h 1383164"/>
                                  <a:gd name="connsiteX7" fmla="*/ 1551291 w 2029666"/>
                                  <a:gd name="connsiteY7" fmla="*/ 1321 h 1383164"/>
                                  <a:gd name="connsiteX8" fmla="*/ 2029666 w 2029666"/>
                                  <a:gd name="connsiteY8" fmla="*/ 0 h 1383164"/>
                                  <a:gd name="connsiteX9" fmla="*/ 2029666 w 2029666"/>
                                  <a:gd name="connsiteY9" fmla="*/ 0 h 1383164"/>
                                  <a:gd name="connsiteX0" fmla="*/ 0 w 2078464"/>
                                  <a:gd name="connsiteY0" fmla="*/ 1383164 h 1383164"/>
                                  <a:gd name="connsiteX1" fmla="*/ 313013 w 2078464"/>
                                  <a:gd name="connsiteY1" fmla="*/ 398632 h 1383164"/>
                                  <a:gd name="connsiteX2" fmla="*/ 542613 w 2078464"/>
                                  <a:gd name="connsiteY2" fmla="*/ 178175 h 1383164"/>
                                  <a:gd name="connsiteX3" fmla="*/ 745782 w 2078464"/>
                                  <a:gd name="connsiteY3" fmla="*/ 95992 h 1383164"/>
                                  <a:gd name="connsiteX4" fmla="*/ 922685 w 2078464"/>
                                  <a:gd name="connsiteY4" fmla="*/ 49783 h 1383164"/>
                                  <a:gd name="connsiteX5" fmla="*/ 1077213 w 2078464"/>
                                  <a:gd name="connsiteY5" fmla="*/ 23684 h 1383164"/>
                                  <a:gd name="connsiteX6" fmla="*/ 1298337 w 2078464"/>
                                  <a:gd name="connsiteY6" fmla="*/ 8477 h 1383164"/>
                                  <a:gd name="connsiteX7" fmla="*/ 1551291 w 2078464"/>
                                  <a:gd name="connsiteY7" fmla="*/ 1321 h 1383164"/>
                                  <a:gd name="connsiteX8" fmla="*/ 2029666 w 2078464"/>
                                  <a:gd name="connsiteY8" fmla="*/ 0 h 1383164"/>
                                  <a:gd name="connsiteX9" fmla="*/ 2078464 w 2078464"/>
                                  <a:gd name="connsiteY9" fmla="*/ 90070 h 1383164"/>
                                  <a:gd name="connsiteX0" fmla="*/ 0 w 2078464"/>
                                  <a:gd name="connsiteY0" fmla="*/ 1381843 h 1381843"/>
                                  <a:gd name="connsiteX1" fmla="*/ 313013 w 2078464"/>
                                  <a:gd name="connsiteY1" fmla="*/ 397311 h 1381843"/>
                                  <a:gd name="connsiteX2" fmla="*/ 542613 w 2078464"/>
                                  <a:gd name="connsiteY2" fmla="*/ 176854 h 1381843"/>
                                  <a:gd name="connsiteX3" fmla="*/ 745782 w 2078464"/>
                                  <a:gd name="connsiteY3" fmla="*/ 94671 h 1381843"/>
                                  <a:gd name="connsiteX4" fmla="*/ 922685 w 2078464"/>
                                  <a:gd name="connsiteY4" fmla="*/ 48462 h 1381843"/>
                                  <a:gd name="connsiteX5" fmla="*/ 1077213 w 2078464"/>
                                  <a:gd name="connsiteY5" fmla="*/ 22363 h 1381843"/>
                                  <a:gd name="connsiteX6" fmla="*/ 1298337 w 2078464"/>
                                  <a:gd name="connsiteY6" fmla="*/ 7156 h 1381843"/>
                                  <a:gd name="connsiteX7" fmla="*/ 1551291 w 2078464"/>
                                  <a:gd name="connsiteY7" fmla="*/ 0 h 1381843"/>
                                  <a:gd name="connsiteX8" fmla="*/ 1822118 w 2078464"/>
                                  <a:gd name="connsiteY8" fmla="*/ 12536 h 1381843"/>
                                  <a:gd name="connsiteX9" fmla="*/ 2078464 w 2078464"/>
                                  <a:gd name="connsiteY9" fmla="*/ 88749 h 1381843"/>
                                  <a:gd name="connsiteX0" fmla="*/ 0 w 2078464"/>
                                  <a:gd name="connsiteY0" fmla="*/ 1381843 h 1381843"/>
                                  <a:gd name="connsiteX1" fmla="*/ 313013 w 2078464"/>
                                  <a:gd name="connsiteY1" fmla="*/ 397311 h 1381843"/>
                                  <a:gd name="connsiteX2" fmla="*/ 542613 w 2078464"/>
                                  <a:gd name="connsiteY2" fmla="*/ 176854 h 1381843"/>
                                  <a:gd name="connsiteX3" fmla="*/ 745782 w 2078464"/>
                                  <a:gd name="connsiteY3" fmla="*/ 94671 h 1381843"/>
                                  <a:gd name="connsiteX4" fmla="*/ 922685 w 2078464"/>
                                  <a:gd name="connsiteY4" fmla="*/ 48462 h 1381843"/>
                                  <a:gd name="connsiteX5" fmla="*/ 1077213 w 2078464"/>
                                  <a:gd name="connsiteY5" fmla="*/ 22363 h 1381843"/>
                                  <a:gd name="connsiteX6" fmla="*/ 1298337 w 2078464"/>
                                  <a:gd name="connsiteY6" fmla="*/ 7156 h 1381843"/>
                                  <a:gd name="connsiteX7" fmla="*/ 1551291 w 2078464"/>
                                  <a:gd name="connsiteY7" fmla="*/ 0 h 1381843"/>
                                  <a:gd name="connsiteX8" fmla="*/ 1766962 w 2078464"/>
                                  <a:gd name="connsiteY8" fmla="*/ 26396 h 1381843"/>
                                  <a:gd name="connsiteX9" fmla="*/ 2078464 w 2078464"/>
                                  <a:gd name="connsiteY9" fmla="*/ 88749 h 1381843"/>
                                  <a:gd name="connsiteX0" fmla="*/ 0 w 2030274"/>
                                  <a:gd name="connsiteY0" fmla="*/ 1381843 h 1381843"/>
                                  <a:gd name="connsiteX1" fmla="*/ 313013 w 2030274"/>
                                  <a:gd name="connsiteY1" fmla="*/ 397311 h 1381843"/>
                                  <a:gd name="connsiteX2" fmla="*/ 542613 w 2030274"/>
                                  <a:gd name="connsiteY2" fmla="*/ 176854 h 1381843"/>
                                  <a:gd name="connsiteX3" fmla="*/ 745782 w 2030274"/>
                                  <a:gd name="connsiteY3" fmla="*/ 94671 h 1381843"/>
                                  <a:gd name="connsiteX4" fmla="*/ 922685 w 2030274"/>
                                  <a:gd name="connsiteY4" fmla="*/ 48462 h 1381843"/>
                                  <a:gd name="connsiteX5" fmla="*/ 1077213 w 2030274"/>
                                  <a:gd name="connsiteY5" fmla="*/ 22363 h 1381843"/>
                                  <a:gd name="connsiteX6" fmla="*/ 1298337 w 2030274"/>
                                  <a:gd name="connsiteY6" fmla="*/ 7156 h 1381843"/>
                                  <a:gd name="connsiteX7" fmla="*/ 1551291 w 2030274"/>
                                  <a:gd name="connsiteY7" fmla="*/ 0 h 1381843"/>
                                  <a:gd name="connsiteX8" fmla="*/ 1766962 w 2030274"/>
                                  <a:gd name="connsiteY8" fmla="*/ 26396 h 1381843"/>
                                  <a:gd name="connsiteX9" fmla="*/ 2030274 w 2030274"/>
                                  <a:gd name="connsiteY9" fmla="*/ 61051 h 1381843"/>
                                  <a:gd name="connsiteX0" fmla="*/ 0 w 2030274"/>
                                  <a:gd name="connsiteY0" fmla="*/ 1381843 h 1381843"/>
                                  <a:gd name="connsiteX1" fmla="*/ 313013 w 2030274"/>
                                  <a:gd name="connsiteY1" fmla="*/ 397311 h 1381843"/>
                                  <a:gd name="connsiteX2" fmla="*/ 542613 w 2030274"/>
                                  <a:gd name="connsiteY2" fmla="*/ 176854 h 1381843"/>
                                  <a:gd name="connsiteX3" fmla="*/ 745782 w 2030274"/>
                                  <a:gd name="connsiteY3" fmla="*/ 94671 h 1381843"/>
                                  <a:gd name="connsiteX4" fmla="*/ 922685 w 2030274"/>
                                  <a:gd name="connsiteY4" fmla="*/ 48462 h 1381843"/>
                                  <a:gd name="connsiteX5" fmla="*/ 1077213 w 2030274"/>
                                  <a:gd name="connsiteY5" fmla="*/ 22363 h 1381843"/>
                                  <a:gd name="connsiteX6" fmla="*/ 1298337 w 2030274"/>
                                  <a:gd name="connsiteY6" fmla="*/ 7156 h 1381843"/>
                                  <a:gd name="connsiteX7" fmla="*/ 1551291 w 2030274"/>
                                  <a:gd name="connsiteY7" fmla="*/ 0 h 1381843"/>
                                  <a:gd name="connsiteX8" fmla="*/ 1704869 w 2030274"/>
                                  <a:gd name="connsiteY8" fmla="*/ 5615 h 1381843"/>
                                  <a:gd name="connsiteX9" fmla="*/ 2030274 w 2030274"/>
                                  <a:gd name="connsiteY9" fmla="*/ 61051 h 1381843"/>
                                  <a:gd name="connsiteX0" fmla="*/ 0 w 2030274"/>
                                  <a:gd name="connsiteY0" fmla="*/ 1381843 h 1381843"/>
                                  <a:gd name="connsiteX1" fmla="*/ 313013 w 2030274"/>
                                  <a:gd name="connsiteY1" fmla="*/ 397311 h 1381843"/>
                                  <a:gd name="connsiteX2" fmla="*/ 542613 w 2030274"/>
                                  <a:gd name="connsiteY2" fmla="*/ 176854 h 1381843"/>
                                  <a:gd name="connsiteX3" fmla="*/ 745782 w 2030274"/>
                                  <a:gd name="connsiteY3" fmla="*/ 94671 h 1381843"/>
                                  <a:gd name="connsiteX4" fmla="*/ 922685 w 2030274"/>
                                  <a:gd name="connsiteY4" fmla="*/ 48462 h 1381843"/>
                                  <a:gd name="connsiteX5" fmla="*/ 1077213 w 2030274"/>
                                  <a:gd name="connsiteY5" fmla="*/ 22363 h 1381843"/>
                                  <a:gd name="connsiteX6" fmla="*/ 1298337 w 2030274"/>
                                  <a:gd name="connsiteY6" fmla="*/ 7156 h 1381843"/>
                                  <a:gd name="connsiteX7" fmla="*/ 1551291 w 2030274"/>
                                  <a:gd name="connsiteY7" fmla="*/ 0 h 1381843"/>
                                  <a:gd name="connsiteX8" fmla="*/ 1704869 w 2030274"/>
                                  <a:gd name="connsiteY8" fmla="*/ 5615 h 1381843"/>
                                  <a:gd name="connsiteX9" fmla="*/ 2030274 w 2030274"/>
                                  <a:gd name="connsiteY9" fmla="*/ 61051 h 1381843"/>
                                  <a:gd name="connsiteX0" fmla="*/ 0 w 2030274"/>
                                  <a:gd name="connsiteY0" fmla="*/ 1381843 h 1381843"/>
                                  <a:gd name="connsiteX1" fmla="*/ 313013 w 2030274"/>
                                  <a:gd name="connsiteY1" fmla="*/ 397311 h 1381843"/>
                                  <a:gd name="connsiteX2" fmla="*/ 542613 w 2030274"/>
                                  <a:gd name="connsiteY2" fmla="*/ 176854 h 1381843"/>
                                  <a:gd name="connsiteX3" fmla="*/ 745782 w 2030274"/>
                                  <a:gd name="connsiteY3" fmla="*/ 94671 h 1381843"/>
                                  <a:gd name="connsiteX4" fmla="*/ 922685 w 2030274"/>
                                  <a:gd name="connsiteY4" fmla="*/ 48462 h 1381843"/>
                                  <a:gd name="connsiteX5" fmla="*/ 1077213 w 2030274"/>
                                  <a:gd name="connsiteY5" fmla="*/ 22363 h 1381843"/>
                                  <a:gd name="connsiteX6" fmla="*/ 1298337 w 2030274"/>
                                  <a:gd name="connsiteY6" fmla="*/ 7156 h 1381843"/>
                                  <a:gd name="connsiteX7" fmla="*/ 1551291 w 2030274"/>
                                  <a:gd name="connsiteY7" fmla="*/ 0 h 1381843"/>
                                  <a:gd name="connsiteX8" fmla="*/ 1802117 w 2030274"/>
                                  <a:gd name="connsiteY8" fmla="*/ 19473 h 1381843"/>
                                  <a:gd name="connsiteX9" fmla="*/ 2030274 w 2030274"/>
                                  <a:gd name="connsiteY9" fmla="*/ 61051 h 1381843"/>
                                  <a:gd name="connsiteX0" fmla="*/ 0 w 2030274"/>
                                  <a:gd name="connsiteY0" fmla="*/ 1381843 h 1381843"/>
                                  <a:gd name="connsiteX1" fmla="*/ 313013 w 2030274"/>
                                  <a:gd name="connsiteY1" fmla="*/ 397311 h 1381843"/>
                                  <a:gd name="connsiteX2" fmla="*/ 542613 w 2030274"/>
                                  <a:gd name="connsiteY2" fmla="*/ 176854 h 1381843"/>
                                  <a:gd name="connsiteX3" fmla="*/ 745782 w 2030274"/>
                                  <a:gd name="connsiteY3" fmla="*/ 94671 h 1381843"/>
                                  <a:gd name="connsiteX4" fmla="*/ 922685 w 2030274"/>
                                  <a:gd name="connsiteY4" fmla="*/ 48462 h 1381843"/>
                                  <a:gd name="connsiteX5" fmla="*/ 1077213 w 2030274"/>
                                  <a:gd name="connsiteY5" fmla="*/ 22363 h 1381843"/>
                                  <a:gd name="connsiteX6" fmla="*/ 1298337 w 2030274"/>
                                  <a:gd name="connsiteY6" fmla="*/ 7156 h 1381843"/>
                                  <a:gd name="connsiteX7" fmla="*/ 1551291 w 2030274"/>
                                  <a:gd name="connsiteY7" fmla="*/ 0 h 1381843"/>
                                  <a:gd name="connsiteX8" fmla="*/ 1802117 w 2030274"/>
                                  <a:gd name="connsiteY8" fmla="*/ 19473 h 1381843"/>
                                  <a:gd name="connsiteX9" fmla="*/ 2030274 w 2030274"/>
                                  <a:gd name="connsiteY9" fmla="*/ 61051 h 1381843"/>
                                  <a:gd name="connsiteX0" fmla="*/ 0 w 2030274"/>
                                  <a:gd name="connsiteY0" fmla="*/ 1381843 h 1381843"/>
                                  <a:gd name="connsiteX1" fmla="*/ 313013 w 2030274"/>
                                  <a:gd name="connsiteY1" fmla="*/ 397311 h 1381843"/>
                                  <a:gd name="connsiteX2" fmla="*/ 542613 w 2030274"/>
                                  <a:gd name="connsiteY2" fmla="*/ 176854 h 1381843"/>
                                  <a:gd name="connsiteX3" fmla="*/ 745782 w 2030274"/>
                                  <a:gd name="connsiteY3" fmla="*/ 94671 h 1381843"/>
                                  <a:gd name="connsiteX4" fmla="*/ 922685 w 2030274"/>
                                  <a:gd name="connsiteY4" fmla="*/ 48462 h 1381843"/>
                                  <a:gd name="connsiteX5" fmla="*/ 1077213 w 2030274"/>
                                  <a:gd name="connsiteY5" fmla="*/ 22363 h 1381843"/>
                                  <a:gd name="connsiteX6" fmla="*/ 1298337 w 2030274"/>
                                  <a:gd name="connsiteY6" fmla="*/ 7156 h 1381843"/>
                                  <a:gd name="connsiteX7" fmla="*/ 1551291 w 2030274"/>
                                  <a:gd name="connsiteY7" fmla="*/ 0 h 1381843"/>
                                  <a:gd name="connsiteX8" fmla="*/ 1802117 w 2030274"/>
                                  <a:gd name="connsiteY8" fmla="*/ 19473 h 1381843"/>
                                  <a:gd name="connsiteX9" fmla="*/ 2030274 w 2030274"/>
                                  <a:gd name="connsiteY9" fmla="*/ 61051 h 1381843"/>
                                  <a:gd name="connsiteX0" fmla="*/ 0 w 2030274"/>
                                  <a:gd name="connsiteY0" fmla="*/ 1381843 h 1381843"/>
                                  <a:gd name="connsiteX1" fmla="*/ 313013 w 2030274"/>
                                  <a:gd name="connsiteY1" fmla="*/ 397311 h 1381843"/>
                                  <a:gd name="connsiteX2" fmla="*/ 542613 w 2030274"/>
                                  <a:gd name="connsiteY2" fmla="*/ 176854 h 1381843"/>
                                  <a:gd name="connsiteX3" fmla="*/ 922685 w 2030274"/>
                                  <a:gd name="connsiteY3" fmla="*/ 48462 h 1381843"/>
                                  <a:gd name="connsiteX4" fmla="*/ 1077213 w 2030274"/>
                                  <a:gd name="connsiteY4" fmla="*/ 22363 h 1381843"/>
                                  <a:gd name="connsiteX5" fmla="*/ 1298337 w 2030274"/>
                                  <a:gd name="connsiteY5" fmla="*/ 7156 h 1381843"/>
                                  <a:gd name="connsiteX6" fmla="*/ 1551291 w 2030274"/>
                                  <a:gd name="connsiteY6" fmla="*/ 0 h 1381843"/>
                                  <a:gd name="connsiteX7" fmla="*/ 1802117 w 2030274"/>
                                  <a:gd name="connsiteY7" fmla="*/ 19473 h 1381843"/>
                                  <a:gd name="connsiteX8" fmla="*/ 2030274 w 2030274"/>
                                  <a:gd name="connsiteY8" fmla="*/ 61051 h 1381843"/>
                                  <a:gd name="connsiteX0" fmla="*/ 0 w 2030274"/>
                                  <a:gd name="connsiteY0" fmla="*/ 1381843 h 1381843"/>
                                  <a:gd name="connsiteX1" fmla="*/ 313013 w 2030274"/>
                                  <a:gd name="connsiteY1" fmla="*/ 397311 h 1381843"/>
                                  <a:gd name="connsiteX2" fmla="*/ 618904 w 2030274"/>
                                  <a:gd name="connsiteY2" fmla="*/ 149172 h 1381843"/>
                                  <a:gd name="connsiteX3" fmla="*/ 922685 w 2030274"/>
                                  <a:gd name="connsiteY3" fmla="*/ 48462 h 1381843"/>
                                  <a:gd name="connsiteX4" fmla="*/ 1077213 w 2030274"/>
                                  <a:gd name="connsiteY4" fmla="*/ 22363 h 1381843"/>
                                  <a:gd name="connsiteX5" fmla="*/ 1298337 w 2030274"/>
                                  <a:gd name="connsiteY5" fmla="*/ 7156 h 1381843"/>
                                  <a:gd name="connsiteX6" fmla="*/ 1551291 w 2030274"/>
                                  <a:gd name="connsiteY6" fmla="*/ 0 h 1381843"/>
                                  <a:gd name="connsiteX7" fmla="*/ 1802117 w 2030274"/>
                                  <a:gd name="connsiteY7" fmla="*/ 19473 h 1381843"/>
                                  <a:gd name="connsiteX8" fmla="*/ 2030274 w 2030274"/>
                                  <a:gd name="connsiteY8"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922685 w 2030274"/>
                                  <a:gd name="connsiteY3" fmla="*/ 48462 h 1381843"/>
                                  <a:gd name="connsiteX4" fmla="*/ 1077213 w 2030274"/>
                                  <a:gd name="connsiteY4" fmla="*/ 22363 h 1381843"/>
                                  <a:gd name="connsiteX5" fmla="*/ 1298337 w 2030274"/>
                                  <a:gd name="connsiteY5" fmla="*/ 7156 h 1381843"/>
                                  <a:gd name="connsiteX6" fmla="*/ 1551291 w 2030274"/>
                                  <a:gd name="connsiteY6" fmla="*/ 0 h 1381843"/>
                                  <a:gd name="connsiteX7" fmla="*/ 1802117 w 2030274"/>
                                  <a:gd name="connsiteY7" fmla="*/ 19473 h 1381843"/>
                                  <a:gd name="connsiteX8" fmla="*/ 2030274 w 2030274"/>
                                  <a:gd name="connsiteY8"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805040 w 2030274"/>
                                  <a:gd name="connsiteY3" fmla="*/ 55400 h 1381843"/>
                                  <a:gd name="connsiteX4" fmla="*/ 1077213 w 2030274"/>
                                  <a:gd name="connsiteY4" fmla="*/ 22363 h 1381843"/>
                                  <a:gd name="connsiteX5" fmla="*/ 1298337 w 2030274"/>
                                  <a:gd name="connsiteY5" fmla="*/ 7156 h 1381843"/>
                                  <a:gd name="connsiteX6" fmla="*/ 1551291 w 2030274"/>
                                  <a:gd name="connsiteY6" fmla="*/ 0 h 1381843"/>
                                  <a:gd name="connsiteX7" fmla="*/ 1802117 w 2030274"/>
                                  <a:gd name="connsiteY7" fmla="*/ 19473 h 1381843"/>
                                  <a:gd name="connsiteX8" fmla="*/ 2030274 w 2030274"/>
                                  <a:gd name="connsiteY8"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805040 w 2030274"/>
                                  <a:gd name="connsiteY3" fmla="*/ 55400 h 1381843"/>
                                  <a:gd name="connsiteX4" fmla="*/ 1298337 w 2030274"/>
                                  <a:gd name="connsiteY4" fmla="*/ 7156 h 1381843"/>
                                  <a:gd name="connsiteX5" fmla="*/ 1551291 w 2030274"/>
                                  <a:gd name="connsiteY5" fmla="*/ 0 h 1381843"/>
                                  <a:gd name="connsiteX6" fmla="*/ 1802117 w 2030274"/>
                                  <a:gd name="connsiteY6" fmla="*/ 19473 h 1381843"/>
                                  <a:gd name="connsiteX7" fmla="*/ 2030274 w 2030274"/>
                                  <a:gd name="connsiteY7"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805040 w 2030274"/>
                                  <a:gd name="connsiteY3" fmla="*/ 55400 h 1381843"/>
                                  <a:gd name="connsiteX4" fmla="*/ 1298337 w 2030274"/>
                                  <a:gd name="connsiteY4" fmla="*/ 7156 h 1381843"/>
                                  <a:gd name="connsiteX5" fmla="*/ 1551291 w 2030274"/>
                                  <a:gd name="connsiteY5" fmla="*/ 0 h 1381843"/>
                                  <a:gd name="connsiteX6" fmla="*/ 2030274 w 2030274"/>
                                  <a:gd name="connsiteY6"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805040 w 2030274"/>
                                  <a:gd name="connsiteY3" fmla="*/ 55400 h 1381843"/>
                                  <a:gd name="connsiteX4" fmla="*/ 1298337 w 2030274"/>
                                  <a:gd name="connsiteY4" fmla="*/ 7156 h 1381843"/>
                                  <a:gd name="connsiteX5" fmla="*/ 1551291 w 2030274"/>
                                  <a:gd name="connsiteY5" fmla="*/ 0 h 1381843"/>
                                  <a:gd name="connsiteX6" fmla="*/ 2030274 w 2030274"/>
                                  <a:gd name="connsiteY6"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805040 w 2030274"/>
                                  <a:gd name="connsiteY3" fmla="*/ 55400 h 1381843"/>
                                  <a:gd name="connsiteX4" fmla="*/ 1111465 w 2030274"/>
                                  <a:gd name="connsiteY4" fmla="*/ 14086 h 1381843"/>
                                  <a:gd name="connsiteX5" fmla="*/ 1551291 w 2030274"/>
                                  <a:gd name="connsiteY5" fmla="*/ 0 h 1381843"/>
                                  <a:gd name="connsiteX6" fmla="*/ 2030274 w 2030274"/>
                                  <a:gd name="connsiteY6"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805040 w 2030274"/>
                                  <a:gd name="connsiteY3" fmla="*/ 55400 h 1381843"/>
                                  <a:gd name="connsiteX4" fmla="*/ 1111465 w 2030274"/>
                                  <a:gd name="connsiteY4" fmla="*/ 14086 h 1381843"/>
                                  <a:gd name="connsiteX5" fmla="*/ 1551291 w 2030274"/>
                                  <a:gd name="connsiteY5" fmla="*/ 0 h 1381843"/>
                                  <a:gd name="connsiteX6" fmla="*/ 2030274 w 2030274"/>
                                  <a:gd name="connsiteY6"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805040 w 2030274"/>
                                  <a:gd name="connsiteY3" fmla="*/ 55400 h 1381843"/>
                                  <a:gd name="connsiteX4" fmla="*/ 1111465 w 2030274"/>
                                  <a:gd name="connsiteY4" fmla="*/ 14086 h 1381843"/>
                                  <a:gd name="connsiteX5" fmla="*/ 1551291 w 2030274"/>
                                  <a:gd name="connsiteY5" fmla="*/ 0 h 1381843"/>
                                  <a:gd name="connsiteX6" fmla="*/ 2030274 w 2030274"/>
                                  <a:gd name="connsiteY6" fmla="*/ 61051 h 1381843"/>
                                  <a:gd name="connsiteX0" fmla="*/ 0 w 2030274"/>
                                  <a:gd name="connsiteY0" fmla="*/ 1381843 h 1381843"/>
                                  <a:gd name="connsiteX1" fmla="*/ 313013 w 2030274"/>
                                  <a:gd name="connsiteY1" fmla="*/ 397311 h 1381843"/>
                                  <a:gd name="connsiteX2" fmla="*/ 508142 w 2030274"/>
                                  <a:gd name="connsiteY2" fmla="*/ 163057 h 1381843"/>
                                  <a:gd name="connsiteX3" fmla="*/ 805040 w 2030274"/>
                                  <a:gd name="connsiteY3" fmla="*/ 55400 h 1381843"/>
                                  <a:gd name="connsiteX4" fmla="*/ 1111465 w 2030274"/>
                                  <a:gd name="connsiteY4" fmla="*/ 14086 h 1381843"/>
                                  <a:gd name="connsiteX5" fmla="*/ 1551291 w 2030274"/>
                                  <a:gd name="connsiteY5" fmla="*/ 0 h 1381843"/>
                                  <a:gd name="connsiteX6" fmla="*/ 2030274 w 2030274"/>
                                  <a:gd name="connsiteY6" fmla="*/ 61051 h 1381843"/>
                                  <a:gd name="connsiteX0" fmla="*/ 0 w 2030274"/>
                                  <a:gd name="connsiteY0" fmla="*/ 1381862 h 1381862"/>
                                  <a:gd name="connsiteX1" fmla="*/ 313013 w 2030274"/>
                                  <a:gd name="connsiteY1" fmla="*/ 397330 h 1381862"/>
                                  <a:gd name="connsiteX2" fmla="*/ 508142 w 2030274"/>
                                  <a:gd name="connsiteY2" fmla="*/ 163076 h 1381862"/>
                                  <a:gd name="connsiteX3" fmla="*/ 805040 w 2030274"/>
                                  <a:gd name="connsiteY3" fmla="*/ 55419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508142 w 2030274"/>
                                  <a:gd name="connsiteY2" fmla="*/ 163076 h 1381862"/>
                                  <a:gd name="connsiteX3" fmla="*/ 805040 w 2030274"/>
                                  <a:gd name="connsiteY3" fmla="*/ 55419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508142 w 2030274"/>
                                  <a:gd name="connsiteY2" fmla="*/ 163076 h 1381862"/>
                                  <a:gd name="connsiteX3" fmla="*/ 715092 w 2030274"/>
                                  <a:gd name="connsiteY3" fmla="*/ 83143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432006 w 2030274"/>
                                  <a:gd name="connsiteY2" fmla="*/ 239319 h 1381862"/>
                                  <a:gd name="connsiteX3" fmla="*/ 715092 w 2030274"/>
                                  <a:gd name="connsiteY3" fmla="*/ 83143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432006 w 2030274"/>
                                  <a:gd name="connsiteY2" fmla="*/ 239319 h 1381862"/>
                                  <a:gd name="connsiteX3" fmla="*/ 715092 w 2030274"/>
                                  <a:gd name="connsiteY3" fmla="*/ 83143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432006 w 2030274"/>
                                  <a:gd name="connsiteY2" fmla="*/ 239319 h 1381862"/>
                                  <a:gd name="connsiteX3" fmla="*/ 715092 w 2030274"/>
                                  <a:gd name="connsiteY3" fmla="*/ 83143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486507 w 2030274"/>
                                  <a:gd name="connsiteY2" fmla="*/ 201256 h 1381862"/>
                                  <a:gd name="connsiteX3" fmla="*/ 715092 w 2030274"/>
                                  <a:gd name="connsiteY3" fmla="*/ 83143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492022 w 2030274"/>
                                  <a:gd name="connsiteY2" fmla="*/ 168629 h 1381862"/>
                                  <a:gd name="connsiteX3" fmla="*/ 715092 w 2030274"/>
                                  <a:gd name="connsiteY3" fmla="*/ 83143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492022 w 2030274"/>
                                  <a:gd name="connsiteY2" fmla="*/ 168629 h 1381862"/>
                                  <a:gd name="connsiteX3" fmla="*/ 736973 w 2030274"/>
                                  <a:gd name="connsiteY3" fmla="*/ 61382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492022 w 2030274"/>
                                  <a:gd name="connsiteY2" fmla="*/ 168629 h 1381862"/>
                                  <a:gd name="connsiteX3" fmla="*/ 736973 w 2030274"/>
                                  <a:gd name="connsiteY3" fmla="*/ 61382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2030274"/>
                                  <a:gd name="connsiteY0" fmla="*/ 1381862 h 1381862"/>
                                  <a:gd name="connsiteX1" fmla="*/ 313013 w 2030274"/>
                                  <a:gd name="connsiteY1" fmla="*/ 397330 h 1381862"/>
                                  <a:gd name="connsiteX2" fmla="*/ 492022 w 2030274"/>
                                  <a:gd name="connsiteY2" fmla="*/ 168629 h 1381862"/>
                                  <a:gd name="connsiteX3" fmla="*/ 736973 w 2030274"/>
                                  <a:gd name="connsiteY3" fmla="*/ 61382 h 1381862"/>
                                  <a:gd name="connsiteX4" fmla="*/ 1111465 w 2030274"/>
                                  <a:gd name="connsiteY4" fmla="*/ 14105 h 1381862"/>
                                  <a:gd name="connsiteX5" fmla="*/ 1551291 w 2030274"/>
                                  <a:gd name="connsiteY5" fmla="*/ 19 h 1381862"/>
                                  <a:gd name="connsiteX6" fmla="*/ 2030274 w 2030274"/>
                                  <a:gd name="connsiteY6" fmla="*/ 61070 h 1381862"/>
                                  <a:gd name="connsiteX0" fmla="*/ 0 w 1899926"/>
                                  <a:gd name="connsiteY0" fmla="*/ 1382094 h 1382094"/>
                                  <a:gd name="connsiteX1" fmla="*/ 313013 w 1899926"/>
                                  <a:gd name="connsiteY1" fmla="*/ 397562 h 1382094"/>
                                  <a:gd name="connsiteX2" fmla="*/ 492022 w 1899926"/>
                                  <a:gd name="connsiteY2" fmla="*/ 168861 h 1382094"/>
                                  <a:gd name="connsiteX3" fmla="*/ 736973 w 1899926"/>
                                  <a:gd name="connsiteY3" fmla="*/ 61614 h 1382094"/>
                                  <a:gd name="connsiteX4" fmla="*/ 1111465 w 1899926"/>
                                  <a:gd name="connsiteY4" fmla="*/ 14337 h 1382094"/>
                                  <a:gd name="connsiteX5" fmla="*/ 1551291 w 1899926"/>
                                  <a:gd name="connsiteY5" fmla="*/ 251 h 1382094"/>
                                  <a:gd name="connsiteX6" fmla="*/ 1899926 w 1899926"/>
                                  <a:gd name="connsiteY6" fmla="*/ 50425 h 1382094"/>
                                  <a:gd name="connsiteX0" fmla="*/ 0 w 1818553"/>
                                  <a:gd name="connsiteY0" fmla="*/ 1388429 h 1388429"/>
                                  <a:gd name="connsiteX1" fmla="*/ 313013 w 1818553"/>
                                  <a:gd name="connsiteY1" fmla="*/ 403897 h 1388429"/>
                                  <a:gd name="connsiteX2" fmla="*/ 492022 w 1818553"/>
                                  <a:gd name="connsiteY2" fmla="*/ 175196 h 1388429"/>
                                  <a:gd name="connsiteX3" fmla="*/ 736973 w 1818553"/>
                                  <a:gd name="connsiteY3" fmla="*/ 67949 h 1388429"/>
                                  <a:gd name="connsiteX4" fmla="*/ 1111465 w 1818553"/>
                                  <a:gd name="connsiteY4" fmla="*/ 20672 h 1388429"/>
                                  <a:gd name="connsiteX5" fmla="*/ 1551291 w 1818553"/>
                                  <a:gd name="connsiteY5" fmla="*/ 6586 h 1388429"/>
                                  <a:gd name="connsiteX6" fmla="*/ 1818553 w 1818553"/>
                                  <a:gd name="connsiteY6" fmla="*/ 34993 h 1388429"/>
                                  <a:gd name="connsiteX0" fmla="*/ 0 w 1818553"/>
                                  <a:gd name="connsiteY0" fmla="*/ 1381851 h 1381851"/>
                                  <a:gd name="connsiteX1" fmla="*/ 313013 w 1818553"/>
                                  <a:gd name="connsiteY1" fmla="*/ 397319 h 1381851"/>
                                  <a:gd name="connsiteX2" fmla="*/ 492022 w 1818553"/>
                                  <a:gd name="connsiteY2" fmla="*/ 168618 h 1381851"/>
                                  <a:gd name="connsiteX3" fmla="*/ 736973 w 1818553"/>
                                  <a:gd name="connsiteY3" fmla="*/ 61371 h 1381851"/>
                                  <a:gd name="connsiteX4" fmla="*/ 1111465 w 1818553"/>
                                  <a:gd name="connsiteY4" fmla="*/ 14094 h 1381851"/>
                                  <a:gd name="connsiteX5" fmla="*/ 1551291 w 1818553"/>
                                  <a:gd name="connsiteY5" fmla="*/ 8 h 1381851"/>
                                  <a:gd name="connsiteX6" fmla="*/ 1818553 w 1818553"/>
                                  <a:gd name="connsiteY6" fmla="*/ 28415 h 1381851"/>
                                  <a:gd name="connsiteX0" fmla="*/ 0 w 1818553"/>
                                  <a:gd name="connsiteY0" fmla="*/ 1381843 h 1381843"/>
                                  <a:gd name="connsiteX1" fmla="*/ 313013 w 1818553"/>
                                  <a:gd name="connsiteY1" fmla="*/ 397311 h 1381843"/>
                                  <a:gd name="connsiteX2" fmla="*/ 492022 w 1818553"/>
                                  <a:gd name="connsiteY2" fmla="*/ 168610 h 1381843"/>
                                  <a:gd name="connsiteX3" fmla="*/ 736973 w 1818553"/>
                                  <a:gd name="connsiteY3" fmla="*/ 61363 h 1381843"/>
                                  <a:gd name="connsiteX4" fmla="*/ 1111465 w 1818553"/>
                                  <a:gd name="connsiteY4" fmla="*/ 14086 h 1381843"/>
                                  <a:gd name="connsiteX5" fmla="*/ 1551291 w 1818553"/>
                                  <a:gd name="connsiteY5" fmla="*/ 0 h 1381843"/>
                                  <a:gd name="connsiteX6" fmla="*/ 1818553 w 1818553"/>
                                  <a:gd name="connsiteY6" fmla="*/ 28407 h 1381843"/>
                                  <a:gd name="connsiteX0" fmla="*/ 0 w 1818553"/>
                                  <a:gd name="connsiteY0" fmla="*/ 1376399 h 1376399"/>
                                  <a:gd name="connsiteX1" fmla="*/ 313013 w 1818553"/>
                                  <a:gd name="connsiteY1" fmla="*/ 391867 h 1376399"/>
                                  <a:gd name="connsiteX2" fmla="*/ 492022 w 1818553"/>
                                  <a:gd name="connsiteY2" fmla="*/ 163166 h 1376399"/>
                                  <a:gd name="connsiteX3" fmla="*/ 736973 w 1818553"/>
                                  <a:gd name="connsiteY3" fmla="*/ 55919 h 1376399"/>
                                  <a:gd name="connsiteX4" fmla="*/ 1111465 w 1818553"/>
                                  <a:gd name="connsiteY4" fmla="*/ 8642 h 1376399"/>
                                  <a:gd name="connsiteX5" fmla="*/ 1513415 w 1818553"/>
                                  <a:gd name="connsiteY5" fmla="*/ 0 h 1376399"/>
                                  <a:gd name="connsiteX6" fmla="*/ 1818553 w 1818553"/>
                                  <a:gd name="connsiteY6" fmla="*/ 22963 h 1376399"/>
                                  <a:gd name="connsiteX0" fmla="*/ 0 w 1818822"/>
                                  <a:gd name="connsiteY0" fmla="*/ 1376399 h 1376399"/>
                                  <a:gd name="connsiteX1" fmla="*/ 313013 w 1818822"/>
                                  <a:gd name="connsiteY1" fmla="*/ 391867 h 1376399"/>
                                  <a:gd name="connsiteX2" fmla="*/ 492022 w 1818822"/>
                                  <a:gd name="connsiteY2" fmla="*/ 163166 h 1376399"/>
                                  <a:gd name="connsiteX3" fmla="*/ 736973 w 1818822"/>
                                  <a:gd name="connsiteY3" fmla="*/ 55919 h 1376399"/>
                                  <a:gd name="connsiteX4" fmla="*/ 1111465 w 1818822"/>
                                  <a:gd name="connsiteY4" fmla="*/ 8642 h 1376399"/>
                                  <a:gd name="connsiteX5" fmla="*/ 1513415 w 1818822"/>
                                  <a:gd name="connsiteY5" fmla="*/ 0 h 1376399"/>
                                  <a:gd name="connsiteX6" fmla="*/ 1818822 w 1818822"/>
                                  <a:gd name="connsiteY6" fmla="*/ 44742 h 1376399"/>
                                  <a:gd name="connsiteX0" fmla="*/ 0 w 1818822"/>
                                  <a:gd name="connsiteY0" fmla="*/ 1376399 h 1376399"/>
                                  <a:gd name="connsiteX1" fmla="*/ 313013 w 1818822"/>
                                  <a:gd name="connsiteY1" fmla="*/ 391867 h 1376399"/>
                                  <a:gd name="connsiteX2" fmla="*/ 492022 w 1818822"/>
                                  <a:gd name="connsiteY2" fmla="*/ 163166 h 1376399"/>
                                  <a:gd name="connsiteX3" fmla="*/ 736973 w 1818822"/>
                                  <a:gd name="connsiteY3" fmla="*/ 55919 h 1376399"/>
                                  <a:gd name="connsiteX4" fmla="*/ 1111465 w 1818822"/>
                                  <a:gd name="connsiteY4" fmla="*/ 8642 h 1376399"/>
                                  <a:gd name="connsiteX5" fmla="*/ 1513415 w 1818822"/>
                                  <a:gd name="connsiteY5" fmla="*/ 0 h 1376399"/>
                                  <a:gd name="connsiteX6" fmla="*/ 1818822 w 1818822"/>
                                  <a:gd name="connsiteY6" fmla="*/ 44742 h 1376399"/>
                                  <a:gd name="connsiteX0" fmla="*/ 0 w 1818822"/>
                                  <a:gd name="connsiteY0" fmla="*/ 1376399 h 1376399"/>
                                  <a:gd name="connsiteX1" fmla="*/ 313013 w 1818822"/>
                                  <a:gd name="connsiteY1" fmla="*/ 391867 h 1376399"/>
                                  <a:gd name="connsiteX2" fmla="*/ 492022 w 1818822"/>
                                  <a:gd name="connsiteY2" fmla="*/ 163166 h 1376399"/>
                                  <a:gd name="connsiteX3" fmla="*/ 736973 w 1818822"/>
                                  <a:gd name="connsiteY3" fmla="*/ 55919 h 1376399"/>
                                  <a:gd name="connsiteX4" fmla="*/ 1111465 w 1818822"/>
                                  <a:gd name="connsiteY4" fmla="*/ 8642 h 1376399"/>
                                  <a:gd name="connsiteX5" fmla="*/ 1513415 w 1818822"/>
                                  <a:gd name="connsiteY5" fmla="*/ 0 h 1376399"/>
                                  <a:gd name="connsiteX6" fmla="*/ 1818822 w 1818822"/>
                                  <a:gd name="connsiteY6" fmla="*/ 44742 h 1376399"/>
                                  <a:gd name="connsiteX0" fmla="*/ 0 w 1818822"/>
                                  <a:gd name="connsiteY0" fmla="*/ 1376399 h 1376399"/>
                                  <a:gd name="connsiteX1" fmla="*/ 313013 w 1818822"/>
                                  <a:gd name="connsiteY1" fmla="*/ 391867 h 1376399"/>
                                  <a:gd name="connsiteX2" fmla="*/ 492022 w 1818822"/>
                                  <a:gd name="connsiteY2" fmla="*/ 163166 h 1376399"/>
                                  <a:gd name="connsiteX3" fmla="*/ 736973 w 1818822"/>
                                  <a:gd name="connsiteY3" fmla="*/ 55919 h 1376399"/>
                                  <a:gd name="connsiteX4" fmla="*/ 1111465 w 1818822"/>
                                  <a:gd name="connsiteY4" fmla="*/ 8642 h 1376399"/>
                                  <a:gd name="connsiteX5" fmla="*/ 1513415 w 1818822"/>
                                  <a:gd name="connsiteY5" fmla="*/ 0 h 1376399"/>
                                  <a:gd name="connsiteX6" fmla="*/ 1818822 w 1818822"/>
                                  <a:gd name="connsiteY6" fmla="*/ 44742 h 1376399"/>
                                  <a:gd name="connsiteX0" fmla="*/ 0 w 1818822"/>
                                  <a:gd name="connsiteY0" fmla="*/ 1376399 h 1376399"/>
                                  <a:gd name="connsiteX1" fmla="*/ 313013 w 1818822"/>
                                  <a:gd name="connsiteY1" fmla="*/ 391867 h 1376399"/>
                                  <a:gd name="connsiteX2" fmla="*/ 492022 w 1818822"/>
                                  <a:gd name="connsiteY2" fmla="*/ 163166 h 1376399"/>
                                  <a:gd name="connsiteX3" fmla="*/ 736973 w 1818822"/>
                                  <a:gd name="connsiteY3" fmla="*/ 55919 h 1376399"/>
                                  <a:gd name="connsiteX4" fmla="*/ 1111465 w 1818822"/>
                                  <a:gd name="connsiteY4" fmla="*/ 8642 h 1376399"/>
                                  <a:gd name="connsiteX5" fmla="*/ 1513415 w 1818822"/>
                                  <a:gd name="connsiteY5" fmla="*/ 0 h 1376399"/>
                                  <a:gd name="connsiteX6" fmla="*/ 1818822 w 1818822"/>
                                  <a:gd name="connsiteY6" fmla="*/ 44742 h 1376399"/>
                                  <a:gd name="connsiteX0" fmla="*/ 0 w 1818822"/>
                                  <a:gd name="connsiteY0" fmla="*/ 1376399 h 1376399"/>
                                  <a:gd name="connsiteX1" fmla="*/ 313013 w 1818822"/>
                                  <a:gd name="connsiteY1" fmla="*/ 391867 h 1376399"/>
                                  <a:gd name="connsiteX2" fmla="*/ 492022 w 1818822"/>
                                  <a:gd name="connsiteY2" fmla="*/ 163166 h 1376399"/>
                                  <a:gd name="connsiteX3" fmla="*/ 736973 w 1818822"/>
                                  <a:gd name="connsiteY3" fmla="*/ 55919 h 1376399"/>
                                  <a:gd name="connsiteX4" fmla="*/ 1111465 w 1818822"/>
                                  <a:gd name="connsiteY4" fmla="*/ 8642 h 1376399"/>
                                  <a:gd name="connsiteX5" fmla="*/ 1513415 w 1818822"/>
                                  <a:gd name="connsiteY5" fmla="*/ 0 h 1376399"/>
                                  <a:gd name="connsiteX6" fmla="*/ 1818822 w 1818822"/>
                                  <a:gd name="connsiteY6" fmla="*/ 44742 h 1376399"/>
                                  <a:gd name="connsiteX0" fmla="*/ 0 w 1818822"/>
                                  <a:gd name="connsiteY0" fmla="*/ 1376399 h 1376399"/>
                                  <a:gd name="connsiteX1" fmla="*/ 313013 w 1818822"/>
                                  <a:gd name="connsiteY1" fmla="*/ 391867 h 1376399"/>
                                  <a:gd name="connsiteX2" fmla="*/ 492022 w 1818822"/>
                                  <a:gd name="connsiteY2" fmla="*/ 163166 h 1376399"/>
                                  <a:gd name="connsiteX3" fmla="*/ 736973 w 1818822"/>
                                  <a:gd name="connsiteY3" fmla="*/ 55919 h 1376399"/>
                                  <a:gd name="connsiteX4" fmla="*/ 1111465 w 1818822"/>
                                  <a:gd name="connsiteY4" fmla="*/ 8642 h 1376399"/>
                                  <a:gd name="connsiteX5" fmla="*/ 1513415 w 1818822"/>
                                  <a:gd name="connsiteY5" fmla="*/ 0 h 1376399"/>
                                  <a:gd name="connsiteX6" fmla="*/ 1818822 w 1818822"/>
                                  <a:gd name="connsiteY6" fmla="*/ 44742 h 1376399"/>
                                  <a:gd name="connsiteX0" fmla="*/ 0 w 1818822"/>
                                  <a:gd name="connsiteY0" fmla="*/ 1376399 h 1376407"/>
                                  <a:gd name="connsiteX1" fmla="*/ 313013 w 1818822"/>
                                  <a:gd name="connsiteY1" fmla="*/ 391867 h 1376407"/>
                                  <a:gd name="connsiteX2" fmla="*/ 492022 w 1818822"/>
                                  <a:gd name="connsiteY2" fmla="*/ 163166 h 1376407"/>
                                  <a:gd name="connsiteX3" fmla="*/ 736973 w 1818822"/>
                                  <a:gd name="connsiteY3" fmla="*/ 55919 h 1376407"/>
                                  <a:gd name="connsiteX4" fmla="*/ 1111465 w 1818822"/>
                                  <a:gd name="connsiteY4" fmla="*/ 8642 h 1376407"/>
                                  <a:gd name="connsiteX5" fmla="*/ 1513415 w 1818822"/>
                                  <a:gd name="connsiteY5" fmla="*/ 0 h 1376407"/>
                                  <a:gd name="connsiteX6" fmla="*/ 1818822 w 1818822"/>
                                  <a:gd name="connsiteY6" fmla="*/ 44742 h 1376407"/>
                                  <a:gd name="connsiteX0" fmla="*/ 0 w 1818822"/>
                                  <a:gd name="connsiteY0" fmla="*/ 1376399 h 1376407"/>
                                  <a:gd name="connsiteX1" fmla="*/ 313013 w 1818822"/>
                                  <a:gd name="connsiteY1" fmla="*/ 391867 h 1376407"/>
                                  <a:gd name="connsiteX2" fmla="*/ 492022 w 1818822"/>
                                  <a:gd name="connsiteY2" fmla="*/ 163166 h 1376407"/>
                                  <a:gd name="connsiteX3" fmla="*/ 736973 w 1818822"/>
                                  <a:gd name="connsiteY3" fmla="*/ 55919 h 1376407"/>
                                  <a:gd name="connsiteX4" fmla="*/ 1111465 w 1818822"/>
                                  <a:gd name="connsiteY4" fmla="*/ 8642 h 1376407"/>
                                  <a:gd name="connsiteX5" fmla="*/ 1513415 w 1818822"/>
                                  <a:gd name="connsiteY5" fmla="*/ 0 h 1376407"/>
                                  <a:gd name="connsiteX6" fmla="*/ 1818822 w 1818822"/>
                                  <a:gd name="connsiteY6" fmla="*/ 44742 h 1376407"/>
                                  <a:gd name="connsiteX0" fmla="*/ 0 w 1818822"/>
                                  <a:gd name="connsiteY0" fmla="*/ 1378988 h 1378996"/>
                                  <a:gd name="connsiteX1" fmla="*/ 313013 w 1818822"/>
                                  <a:gd name="connsiteY1" fmla="*/ 394456 h 1378996"/>
                                  <a:gd name="connsiteX2" fmla="*/ 492022 w 1818822"/>
                                  <a:gd name="connsiteY2" fmla="*/ 165755 h 1378996"/>
                                  <a:gd name="connsiteX3" fmla="*/ 736973 w 1818822"/>
                                  <a:gd name="connsiteY3" fmla="*/ 58508 h 1378996"/>
                                  <a:gd name="connsiteX4" fmla="*/ 1111465 w 1818822"/>
                                  <a:gd name="connsiteY4" fmla="*/ 11231 h 1378996"/>
                                  <a:gd name="connsiteX5" fmla="*/ 1513415 w 1818822"/>
                                  <a:gd name="connsiteY5" fmla="*/ 2589 h 1378996"/>
                                  <a:gd name="connsiteX6" fmla="*/ 1818822 w 1818822"/>
                                  <a:gd name="connsiteY6" fmla="*/ 47331 h 1378996"/>
                                  <a:gd name="connsiteX0" fmla="*/ 0 w 1818822"/>
                                  <a:gd name="connsiteY0" fmla="*/ 1378989 h 1378997"/>
                                  <a:gd name="connsiteX1" fmla="*/ 313013 w 1818822"/>
                                  <a:gd name="connsiteY1" fmla="*/ 394457 h 1378997"/>
                                  <a:gd name="connsiteX2" fmla="*/ 492022 w 1818822"/>
                                  <a:gd name="connsiteY2" fmla="*/ 165756 h 1378997"/>
                                  <a:gd name="connsiteX3" fmla="*/ 736973 w 1818822"/>
                                  <a:gd name="connsiteY3" fmla="*/ 58509 h 1378997"/>
                                  <a:gd name="connsiteX4" fmla="*/ 1111465 w 1818822"/>
                                  <a:gd name="connsiteY4" fmla="*/ 11232 h 1378997"/>
                                  <a:gd name="connsiteX5" fmla="*/ 1453195 w 1818822"/>
                                  <a:gd name="connsiteY5" fmla="*/ 2590 h 1378997"/>
                                  <a:gd name="connsiteX6" fmla="*/ 1818822 w 1818822"/>
                                  <a:gd name="connsiteY6" fmla="*/ 47332 h 1378997"/>
                                  <a:gd name="connsiteX0" fmla="*/ 0 w 1818822"/>
                                  <a:gd name="connsiteY0" fmla="*/ 1378989 h 1378997"/>
                                  <a:gd name="connsiteX1" fmla="*/ 313013 w 1818822"/>
                                  <a:gd name="connsiteY1" fmla="*/ 394457 h 1378997"/>
                                  <a:gd name="connsiteX2" fmla="*/ 492022 w 1818822"/>
                                  <a:gd name="connsiteY2" fmla="*/ 165756 h 1378997"/>
                                  <a:gd name="connsiteX3" fmla="*/ 736973 w 1818822"/>
                                  <a:gd name="connsiteY3" fmla="*/ 58509 h 1378997"/>
                                  <a:gd name="connsiteX4" fmla="*/ 1111465 w 1818822"/>
                                  <a:gd name="connsiteY4" fmla="*/ 11232 h 1378997"/>
                                  <a:gd name="connsiteX5" fmla="*/ 1453195 w 1818822"/>
                                  <a:gd name="connsiteY5" fmla="*/ 2590 h 1378997"/>
                                  <a:gd name="connsiteX6" fmla="*/ 1818822 w 1818822"/>
                                  <a:gd name="connsiteY6" fmla="*/ 47332 h 1378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8822" h="1378997">
                                    <a:moveTo>
                                      <a:pt x="0" y="1378989"/>
                                    </a:moveTo>
                                    <a:cubicBezTo>
                                      <a:pt x="180" y="1378996"/>
                                      <a:pt x="-5360" y="1391687"/>
                                      <a:pt x="313013" y="394457"/>
                                    </a:cubicBezTo>
                                    <a:cubicBezTo>
                                      <a:pt x="325158" y="356387"/>
                                      <a:pt x="421362" y="221747"/>
                                      <a:pt x="492022" y="165756"/>
                                    </a:cubicBezTo>
                                    <a:cubicBezTo>
                                      <a:pt x="562682" y="109765"/>
                                      <a:pt x="633733" y="84263"/>
                                      <a:pt x="736973" y="58509"/>
                                    </a:cubicBezTo>
                                    <a:cubicBezTo>
                                      <a:pt x="840213" y="32755"/>
                                      <a:pt x="992095" y="20552"/>
                                      <a:pt x="1111465" y="11232"/>
                                    </a:cubicBezTo>
                                    <a:cubicBezTo>
                                      <a:pt x="1230835" y="1912"/>
                                      <a:pt x="1262791" y="-3519"/>
                                      <a:pt x="1453195" y="2590"/>
                                    </a:cubicBezTo>
                                    <a:cubicBezTo>
                                      <a:pt x="1554997" y="17504"/>
                                      <a:pt x="1602680" y="10604"/>
                                      <a:pt x="1818822" y="4733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直線接點 265"/>
                            <wps:cNvCnPr/>
                            <wps:spPr>
                              <a:xfrm>
                                <a:off x="181269" y="290030"/>
                                <a:ext cx="1367948"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66" name="直線接點 266"/>
                            <wps:cNvCnPr/>
                            <wps:spPr>
                              <a:xfrm>
                                <a:off x="189325" y="712990"/>
                                <a:ext cx="287989"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67" name="直線單箭頭接點 267"/>
                            <wps:cNvCnPr/>
                            <wps:spPr>
                              <a:xfrm flipV="1">
                                <a:off x="185297" y="0"/>
                                <a:ext cx="0" cy="1676400"/>
                              </a:xfrm>
                              <a:prstGeom prst="straightConnector1">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68" name="直線單箭頭接點 268"/>
                            <wps:cNvCnPr/>
                            <wps:spPr>
                              <a:xfrm>
                                <a:off x="177241" y="1683785"/>
                                <a:ext cx="2188486" cy="0"/>
                              </a:xfrm>
                              <a:prstGeom prst="straightConnector1">
                                <a:avLst/>
                              </a:prstGeom>
                              <a:ln w="190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69" name="橢圓 269"/>
                            <wps:cNvSpPr/>
                            <wps:spPr>
                              <a:xfrm>
                                <a:off x="1526685" y="265861"/>
                                <a:ext cx="35559"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文字方塊 46"/>
                            <wps:cNvSpPr txBox="1"/>
                            <wps:spPr>
                              <a:xfrm>
                                <a:off x="68822" y="1644318"/>
                                <a:ext cx="33069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465B" w:rsidRPr="00845E9E" w:rsidRDefault="00B1465B" w:rsidP="008D4CFA">
                                  <w:pPr>
                                    <w:pStyle w:val="Web"/>
                                    <w:spacing w:before="0" w:beforeAutospacing="0" w:after="0" w:afterAutospacing="0"/>
                                    <w:rPr>
                                      <w:rFonts w:ascii="Times New Roman" w:hAnsi="Times New Roman" w:cs="Times New Roman"/>
                                      <w:sz w:val="22"/>
                                    </w:rPr>
                                  </w:pPr>
                                  <w:r w:rsidRPr="00845E9E">
                                    <w:rPr>
                                      <w:rFonts w:ascii="Times New Roman" w:hAnsi="Times New Roman" w:cs="Times New Roman"/>
                                      <w:kern w:val="2"/>
                                      <w:sz w:val="2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271" name="橢圓 271"/>
                            <wps:cNvSpPr/>
                            <wps:spPr>
                              <a:xfrm>
                                <a:off x="483383" y="688821"/>
                                <a:ext cx="34924" cy="349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1465B" w:rsidRDefault="00B1465B" w:rsidP="008D4CFA"/>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w14:anchorId="097804AC" id="群組 273" o:spid="_x0000_s1196" style="position:absolute;margin-left:2.2pt;margin-top:3.95pt;width:218.55pt;height:160.15pt;z-index:251660800" coordsize="27758,20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">
                <v:shape id="文字方塊 257" o:spid="_x0000_s1197" type="#_x0000_t202" style="position:absolute;left:11082;top:18288;width:5810;height:2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hs+xwAAANwAAAAPAAAAZHJzL2Rvd25yZXYueG1sRI9BS8NA&#10;FITvhf6H5Qm9tZsWqi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DceGz7HAAAA3AAA&#10;AA8AAAAAAAAAAAAAAAAABwIAAGRycy9kb3ducmV2LnhtbFBLBQYAAAAAAwADALcAAAD7AgAAAAA=&#10;" filled="f" stroked="f" strokeweight=".5pt">
                  <v:textbox inset="0,0,0,0">
                    <w:txbxContent>
                      <w:p w:rsidR="00B1465B" w:rsidRPr="00AF7029" w:rsidRDefault="00B1465B" w:rsidP="008D4CFA">
                        <w:pPr>
                          <w:jc w:val="center"/>
                          <w:rPr>
                            <w:sz w:val="22"/>
                          </w:rPr>
                        </w:pPr>
                        <w:r w:rsidRPr="00AF7029">
                          <w:rPr>
                            <w:sz w:val="22"/>
                          </w:rPr>
                          <w:t>圖</w:t>
                        </w:r>
                        <w:r w:rsidRPr="009E6BFB">
                          <w:rPr>
                            <w:rFonts w:ascii="Times New Roman" w:hAnsi="Times New Roman" w:cs="Times New Roman"/>
                            <w:sz w:val="22"/>
                          </w:rPr>
                          <w:t>5</w:t>
                        </w:r>
                      </w:p>
                    </w:txbxContent>
                  </v:textbox>
                </v:shape>
                <v:group id="群組 272" o:spid="_x0000_s1198" style="position:absolute;width:27758;height:18482" coordsize="27758,18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文字方塊 259" o:spid="_x0000_s1199" type="#_x0000_t202" style="position:absolute;left:5358;width:4267;height:3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SrXxwAAANwAAAAPAAAAZHJzL2Rvd25yZXYueG1sRI9BS8NA&#10;FITvhf6H5Qm9tZsWKj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CnNKtfHAAAA3AAA&#10;AA8AAAAAAAAAAAAAAAAABwIAAGRycy9kb3ducmV2LnhtbFBLBQYAAAAAAwADALcAAAD7AgAAAAA=&#10;" filled="f" stroked="f" strokeweight=".5pt">
                    <v:textbox inset="0,0,0,0">
                      <w:txbxContent>
                        <w:p w:rsidR="00B1465B" w:rsidRPr="00E97A3E" w:rsidRDefault="00B1465B" w:rsidP="008D4CFA">
                          <w:r w:rsidRPr="00AF7029">
                            <w:rPr>
                              <w:i/>
                              <w:position w:val="-20"/>
                            </w:rPr>
                            <w:object w:dxaOrig="600" w:dyaOrig="540">
                              <v:shape id="_x0000_i1122" type="#_x0000_t75" style="width:27.7pt;height:24.25pt" o:ole="">
                                <v:imagedata r:id="rId202" o:title=""/>
                              </v:shape>
                              <o:OLEObject Type="Embed" ProgID="Equation.DSMT4" ShapeID="_x0000_i1122" DrawAspect="Content" ObjectID="_1574366566" r:id="rId210"/>
                            </w:object>
                          </w:r>
                        </w:p>
                      </w:txbxContent>
                    </v:textbox>
                  </v:shape>
                  <v:shape id="文字方塊 39" o:spid="_x0000_s1200" type="#_x0000_t202" style="position:absolute;left:23810;top:15215;width:3948;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" filled="f" stroked="f" strokeweight=".5pt">
                    <v:textbox inset="0,0,0,0">
                      <w:txbxContent>
                        <w:p w:rsidR="00B1465B" w:rsidRDefault="00B1465B" w:rsidP="008D4CFA">
                          <w:pPr>
                            <w:pStyle w:val="Web"/>
                            <w:snapToGrid w:val="0"/>
                            <w:spacing w:before="0" w:beforeAutospacing="0" w:after="0" w:afterAutospacing="0" w:line="240" w:lineRule="exact"/>
                          </w:pPr>
                          <w:r w:rsidRPr="00AF7029">
                            <w:rPr>
                              <w:i/>
                              <w:position w:val="-20"/>
                            </w:rPr>
                            <w:object w:dxaOrig="560" w:dyaOrig="540">
                              <v:shape id="_x0000_i1124" type="#_x0000_t75" style="width:22.85pt;height:22.85pt" o:ole="">
                                <v:imagedata r:id="rId204" o:title=""/>
                              </v:shape>
                              <o:OLEObject Type="Embed" ProgID="Equation.DSMT4" ShapeID="_x0000_i1124" DrawAspect="Content" ObjectID="_1574366567" r:id="rId211"/>
                            </w:object>
                          </w:r>
                        </w:p>
                      </w:txbxContent>
                    </v:textbox>
                  </v:shape>
                  <v:shape id="文字方塊 46" o:spid="_x0000_s1201" type="#_x0000_t202" style="position:absolute;top:4901;width:6968;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" filled="f" stroked="f" strokeweight=".5pt">
                    <v:textbox inset="0,0,0,0">
                      <w:txbxContent>
                        <w:p w:rsidR="00B1465B" w:rsidRPr="00103836" w:rsidRDefault="00B1465B" w:rsidP="008D4CFA">
                          <w:pPr>
                            <w:pStyle w:val="Web"/>
                            <w:snapToGrid w:val="0"/>
                            <w:spacing w:before="0" w:beforeAutospacing="0" w:after="0" w:afterAutospacing="0" w:line="240" w:lineRule="exact"/>
                            <w:jc w:val="right"/>
                            <w:rPr>
                              <w:sz w:val="20"/>
                              <w:szCs w:val="20"/>
                            </w:rPr>
                          </w:pPr>
                          <w:r w:rsidRPr="00103836">
                            <w:rPr>
                              <w:rFonts w:hint="eastAsia"/>
                              <w:sz w:val="20"/>
                              <w:szCs w:val="20"/>
                            </w:rPr>
                            <w:t>極限</w:t>
                          </w:r>
                          <w:r>
                            <w:rPr>
                              <w:rFonts w:hint="eastAsia"/>
                              <w:sz w:val="20"/>
                              <w:szCs w:val="20"/>
                            </w:rPr>
                            <w:t>強度</w:t>
                          </w:r>
                          <w:r w:rsidRPr="00F31BEC">
                            <w:rPr>
                              <w:position w:val="-10"/>
                            </w:rPr>
                            <w:object w:dxaOrig="279" w:dyaOrig="320">
                              <v:shape id="_x0000_i1126" type="#_x0000_t75" style="width:13.85pt;height:15.9pt" o:ole="">
                                <v:imagedata r:id="rId206" o:title=""/>
                              </v:shape>
                              <o:OLEObject Type="Embed" ProgID="Equation.DSMT4" ShapeID="_x0000_i1126" DrawAspect="Content" ObjectID="_1574366568" r:id="rId212"/>
                            </w:object>
                          </w:r>
                        </w:p>
                      </w:txbxContent>
                    </v:textbox>
                  </v:shape>
                  <v:shape id="文字方塊 46" o:spid="_x0000_s1202" type="#_x0000_t202" style="position:absolute;left:182;top:8193;width:6768;height:1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" filled="f" stroked="f" strokeweight=".5pt">
                    <v:textbox inset="0,0,0,0">
                      <w:txbxContent>
                        <w:p w:rsidR="00B1465B" w:rsidRPr="00103836" w:rsidRDefault="00B1465B" w:rsidP="008D4CFA">
                          <w:pPr>
                            <w:pStyle w:val="Web"/>
                            <w:snapToGrid w:val="0"/>
                            <w:spacing w:before="0" w:beforeAutospacing="0" w:after="0" w:afterAutospacing="0" w:line="240" w:lineRule="exact"/>
                            <w:rPr>
                              <w:sz w:val="20"/>
                              <w:szCs w:val="20"/>
                            </w:rPr>
                          </w:pPr>
                          <w:r w:rsidRPr="00103836">
                            <w:rPr>
                              <w:rFonts w:hint="eastAsia"/>
                              <w:sz w:val="20"/>
                              <w:szCs w:val="20"/>
                            </w:rPr>
                            <w:t>線性上限</w:t>
                          </w:r>
                          <w:r w:rsidRPr="00F31BEC">
                            <w:rPr>
                              <w:position w:val="-10"/>
                            </w:rPr>
                            <w:object w:dxaOrig="220" w:dyaOrig="320">
                              <v:shape id="_x0000_i1128" type="#_x0000_t75" style="width:11.1pt;height:15.9pt" o:ole="">
                                <v:imagedata r:id="rId208" o:title=""/>
                              </v:shape>
                              <o:OLEObject Type="Embed" ProgID="Equation.DSMT4" ShapeID="_x0000_i1128" DrawAspect="Content" ObjectID="_1574366569" r:id="rId213"/>
                            </w:object>
                          </w:r>
                        </w:p>
                      </w:txbxContent>
                    </v:textbox>
                  </v:shape>
                  <v:group id="群組 263" o:spid="_x0000_s1203" style="position:absolute;left:6181;top:3657;width:17476;height:14825" coordorigin="688" coordsize="22969,19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o:lock v:ext="edit" aspectratio="t"/>
                    <v:shape id="手繪多邊形 264" o:spid="_x0000_s1204" style="position:absolute;left:1973;top:2860;width:18085;height:13896;visibility:visible;mso-wrap-style:square;v-text-anchor:middle" coordsize="1818822,137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" path="m,1378989v180,7,-5360,12698,313013,-984532c325158,356387,421362,221747,492022,165756,562682,109765,633733,84263,736973,58509,840213,32755,992095,20552,1111465,11232,1230835,1912,1262791,-3519,1453195,2590v101802,14914,149485,8014,365627,44742e" filled="f" strokecolor="black [3213]" strokeweight="1pt">
                      <v:stroke joinstyle="miter"/>
                      <v:path arrowok="t" o:connecttype="custom" o:connectlocs="0,1389657;311238,397509;489232,167038;732793,58962;1105162,11319;1444954,2610;1808507,47698" o:connectangles="0,0,0,0,0,0,0"/>
                    </v:shape>
                    <v:line id="直線接點 265" o:spid="_x0000_s1205" style="position:absolute;visibility:visible;mso-wrap-style:square" from="1812,2900" to="15492,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" strokecolor="black [3213]">
                      <v:stroke dashstyle="dash" joinstyle="miter"/>
                    </v:line>
                    <v:line id="直線接點 266" o:spid="_x0000_s1206" style="position:absolute;visibility:visible;mso-wrap-style:square" from="1893,7129" to="4773,7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" strokecolor="black [3213]">
                      <v:stroke dashstyle="dash" joinstyle="miter"/>
                    </v:line>
                    <v:shape id="直線單箭頭接點 267" o:spid="_x0000_s1207" type="#_x0000_t32" style="position:absolute;left:1852;width:0;height:167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" strokecolor="black [3213]" strokeweight="1.5pt">
                      <v:stroke endarrow="block" joinstyle="miter"/>
                    </v:shape>
                    <v:shape id="直線單箭頭接點 268" o:spid="_x0000_s1208" type="#_x0000_t32" style="position:absolute;left:1772;top:16837;width:218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" strokecolor="black [3213]" strokeweight="1.5pt">
                      <v:stroke endarrow="block" joinstyle="miter"/>
                    </v:shape>
                    <v:oval id="橢圓 269" o:spid="_x0000_s1209" style="position:absolute;left:15266;top:2658;width:356;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" fillcolor="black [3213]" strokecolor="black [3213]" strokeweight="1pt">
                      <v:stroke joinstyle="miter"/>
                    </v:oval>
                    <v:shape id="文字方塊 46" o:spid="_x0000_s1210" type="#_x0000_t202" style="position:absolute;left:688;top:16443;width:330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" filled="f" stroked="f" strokeweight=".5pt">
                      <v:textbox inset="0,0,0,0">
                        <w:txbxContent>
                          <w:p w:rsidR="00B1465B" w:rsidRPr="00845E9E" w:rsidRDefault="00B1465B" w:rsidP="008D4CFA">
                            <w:pPr>
                              <w:pStyle w:val="Web"/>
                              <w:spacing w:before="0" w:beforeAutospacing="0" w:after="0" w:afterAutospacing="0"/>
                              <w:rPr>
                                <w:rFonts w:ascii="Times New Roman" w:hAnsi="Times New Roman" w:cs="Times New Roman"/>
                                <w:sz w:val="22"/>
                              </w:rPr>
                            </w:pPr>
                            <w:r w:rsidRPr="00845E9E">
                              <w:rPr>
                                <w:rFonts w:ascii="Times New Roman" w:hAnsi="Times New Roman" w:cs="Times New Roman"/>
                                <w:kern w:val="2"/>
                                <w:sz w:val="22"/>
                              </w:rPr>
                              <w:t>0</w:t>
                            </w:r>
                          </w:p>
                        </w:txbxContent>
                      </v:textbox>
                    </v:shape>
                    <v:oval id="橢圓 271" o:spid="_x0000_s1211" style="position:absolute;left:4833;top:6888;width:350;height:3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" fillcolor="black [3213]" strokecolor="black [3213]" strokeweight="1pt">
                      <v:stroke joinstyle="miter"/>
                      <v:textbox>
                        <w:txbxContent>
                          <w:p w:rsidR="00B1465B" w:rsidRDefault="00B1465B" w:rsidP="008D4CFA"/>
                        </w:txbxContent>
                      </v:textbox>
                    </v:oval>
                  </v:group>
                </v:group>
              </v:group>
            </w:pict>
          </mc:Fallback>
        </mc:AlternateConten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1276"/>
        <w:gridCol w:w="2268"/>
      </w:tblGrid>
      <w:tr w:rsidR="00E36422" w:rsidRPr="009E6BFB" w:rsidTr="00E74B71">
        <w:trPr>
          <w:jc w:val="right"/>
        </w:trPr>
        <w:tc>
          <w:tcPr>
            <w:tcW w:w="4820" w:type="dxa"/>
            <w:gridSpan w:val="3"/>
            <w:tcBorders>
              <w:top w:val="nil"/>
              <w:left w:val="nil"/>
              <w:right w:val="nil"/>
            </w:tcBorders>
            <w:shd w:val="clear" w:color="auto" w:fill="auto"/>
            <w:vAlign w:val="center"/>
          </w:tcPr>
          <w:p w:rsidR="00E36422" w:rsidRPr="009E6BFB" w:rsidRDefault="00E36422" w:rsidP="00832088">
            <w:pPr>
              <w:pStyle w:val="TIT1"/>
              <w:snapToGrid/>
              <w:spacing w:beforeLines="0" w:before="0"/>
              <w:ind w:left="416" w:hanging="416"/>
              <w:jc w:val="center"/>
              <w:rPr>
                <w:szCs w:val="24"/>
              </w:rPr>
            </w:pPr>
            <w:r w:rsidRPr="009E6BFB">
              <w:t>表</w:t>
            </w:r>
            <w:r w:rsidR="00832088" w:rsidRPr="009E6BFB">
              <w:t>3</w:t>
            </w:r>
          </w:p>
        </w:tc>
      </w:tr>
      <w:tr w:rsidR="005E52CA" w:rsidRPr="009E6BFB" w:rsidTr="00E74B71">
        <w:trPr>
          <w:trHeight w:val="371"/>
          <w:jc w:val="right"/>
        </w:trPr>
        <w:tc>
          <w:tcPr>
            <w:tcW w:w="1276" w:type="dxa"/>
            <w:shd w:val="clear" w:color="auto" w:fill="auto"/>
            <w:vAlign w:val="center"/>
          </w:tcPr>
          <w:p w:rsidR="005E52CA" w:rsidRPr="009E6BFB" w:rsidRDefault="005E52CA" w:rsidP="00E36422">
            <w:pPr>
              <w:pStyle w:val="TIT1"/>
              <w:snapToGrid/>
              <w:spacing w:beforeLines="0" w:before="0"/>
              <w:ind w:left="416" w:hanging="416"/>
            </w:pPr>
            <w:r w:rsidRPr="009E6BFB">
              <w:t>繩索名稱</w:t>
            </w:r>
          </w:p>
        </w:tc>
        <w:tc>
          <w:tcPr>
            <w:tcW w:w="1276" w:type="dxa"/>
            <w:shd w:val="clear" w:color="auto" w:fill="auto"/>
            <w:vAlign w:val="center"/>
          </w:tcPr>
          <w:p w:rsidR="005E52CA" w:rsidRPr="009E6BFB" w:rsidRDefault="005E52CA" w:rsidP="00E36422">
            <w:pPr>
              <w:pStyle w:val="TIT1"/>
              <w:snapToGrid/>
              <w:spacing w:beforeLines="0" w:before="0"/>
              <w:ind w:left="416" w:hanging="416"/>
            </w:pPr>
            <w:r w:rsidRPr="009E6BFB">
              <w:t>力常數</w:t>
            </w:r>
            <w:r w:rsidR="00F31BEC" w:rsidRPr="009E6BFB">
              <w:rPr>
                <w:position w:val="-6"/>
              </w:rPr>
              <w:object w:dxaOrig="200" w:dyaOrig="260">
                <v:shape id="_x0000_i1129" type="#_x0000_t75" style="width:9.7pt;height:13.85pt" o:ole="">
                  <v:imagedata r:id="rId214" o:title=""/>
                </v:shape>
                <o:OLEObject Type="Embed" ProgID="Equation.DSMT4" ShapeID="_x0000_i1129" DrawAspect="Content" ObjectID="_1574366529" r:id="rId215"/>
              </w:object>
            </w:r>
          </w:p>
        </w:tc>
        <w:tc>
          <w:tcPr>
            <w:tcW w:w="2268" w:type="dxa"/>
            <w:shd w:val="clear" w:color="auto" w:fill="auto"/>
            <w:vAlign w:val="center"/>
          </w:tcPr>
          <w:p w:rsidR="005E52CA" w:rsidRPr="009E6BFB" w:rsidRDefault="005E52CA" w:rsidP="00E36422">
            <w:pPr>
              <w:pStyle w:val="TIT1"/>
              <w:snapToGrid/>
              <w:spacing w:beforeLines="0" w:before="0"/>
              <w:ind w:left="416" w:hanging="416"/>
            </w:pPr>
            <w:r w:rsidRPr="009E6BFB">
              <w:rPr>
                <w:szCs w:val="24"/>
              </w:rPr>
              <w:t>極限強度</w:t>
            </w:r>
            <w:r w:rsidR="00F31BEC" w:rsidRPr="009E6BFB">
              <w:rPr>
                <w:position w:val="-10"/>
              </w:rPr>
              <w:object w:dxaOrig="279" w:dyaOrig="320">
                <v:shape id="_x0000_i1130" type="#_x0000_t75" style="width:13.85pt;height:15.9pt" o:ole="">
                  <v:imagedata r:id="rId206" o:title=""/>
                </v:shape>
                <o:OLEObject Type="Embed" ProgID="Equation.DSMT4" ShapeID="_x0000_i1130" DrawAspect="Content" ObjectID="_1574366530" r:id="rId216"/>
              </w:object>
            </w:r>
            <w:r w:rsidRPr="009E6BFB">
              <w:t>（</w:t>
            </w:r>
            <w:r w:rsidRPr="009E6BFB">
              <w:t>MPa</w:t>
            </w:r>
            <w:r w:rsidRPr="009E6BFB">
              <w:t>）</w:t>
            </w:r>
          </w:p>
        </w:tc>
      </w:tr>
      <w:tr w:rsidR="00F54559" w:rsidRPr="009E6BFB" w:rsidTr="00E74B71">
        <w:trPr>
          <w:trHeight w:val="371"/>
          <w:jc w:val="right"/>
        </w:trPr>
        <w:tc>
          <w:tcPr>
            <w:tcW w:w="1276" w:type="dxa"/>
            <w:shd w:val="clear" w:color="auto" w:fill="auto"/>
            <w:vAlign w:val="center"/>
          </w:tcPr>
          <w:p w:rsidR="00F54559" w:rsidRPr="009E6BFB" w:rsidRDefault="00F54559" w:rsidP="00E36422">
            <w:pPr>
              <w:pStyle w:val="TIT1"/>
              <w:snapToGrid/>
              <w:spacing w:beforeLines="0" w:before="0"/>
              <w:ind w:left="416" w:hanging="416"/>
            </w:pPr>
            <w:r w:rsidRPr="009E6BFB">
              <w:t>尼龍繩</w:t>
            </w:r>
          </w:p>
        </w:tc>
        <w:tc>
          <w:tcPr>
            <w:tcW w:w="1276" w:type="dxa"/>
            <w:shd w:val="clear" w:color="auto" w:fill="auto"/>
            <w:vAlign w:val="center"/>
          </w:tcPr>
          <w:p w:rsidR="00F54559" w:rsidRPr="009E6BFB" w:rsidRDefault="00F31BEC" w:rsidP="00E36422">
            <w:pPr>
              <w:pStyle w:val="TIT1"/>
              <w:snapToGrid/>
              <w:spacing w:beforeLines="0" w:before="0"/>
              <w:ind w:rightChars="115" w:right="276"/>
              <w:jc w:val="right"/>
              <w:rPr>
                <w:vertAlign w:val="subscript"/>
              </w:rPr>
            </w:pPr>
            <w:r w:rsidRPr="009E6BFB">
              <w:rPr>
                <w:position w:val="-10"/>
              </w:rPr>
              <w:object w:dxaOrig="240" w:dyaOrig="320">
                <v:shape id="_x0000_i1131" type="#_x0000_t75" style="width:12.45pt;height:15.9pt" o:ole="">
                  <v:imagedata r:id="rId217" o:title=""/>
                </v:shape>
                <o:OLEObject Type="Embed" ProgID="Equation.DSMT4" ShapeID="_x0000_i1131" DrawAspect="Content" ObjectID="_1574366531" r:id="rId218"/>
              </w:object>
            </w:r>
          </w:p>
        </w:tc>
        <w:tc>
          <w:tcPr>
            <w:tcW w:w="2268" w:type="dxa"/>
            <w:shd w:val="clear" w:color="auto" w:fill="auto"/>
            <w:vAlign w:val="center"/>
          </w:tcPr>
          <w:p w:rsidR="00F54559" w:rsidRPr="009E6BFB" w:rsidRDefault="00F54559" w:rsidP="00E36422">
            <w:pPr>
              <w:pStyle w:val="TIT1"/>
              <w:snapToGrid/>
              <w:spacing w:beforeLines="0" w:before="0"/>
              <w:ind w:left="416" w:rightChars="325" w:right="780" w:hanging="416"/>
              <w:jc w:val="right"/>
            </w:pPr>
            <w:r w:rsidRPr="009E6BFB">
              <w:t>620</w:t>
            </w:r>
          </w:p>
        </w:tc>
      </w:tr>
      <w:tr w:rsidR="00F54559" w:rsidRPr="009E6BFB" w:rsidTr="00E74B71">
        <w:trPr>
          <w:trHeight w:val="371"/>
          <w:jc w:val="right"/>
        </w:trPr>
        <w:tc>
          <w:tcPr>
            <w:tcW w:w="1276" w:type="dxa"/>
            <w:shd w:val="clear" w:color="auto" w:fill="auto"/>
            <w:vAlign w:val="center"/>
          </w:tcPr>
          <w:p w:rsidR="00F54559" w:rsidRPr="009E6BFB" w:rsidRDefault="00F54559" w:rsidP="00E36422">
            <w:pPr>
              <w:pStyle w:val="TIT1"/>
              <w:snapToGrid/>
              <w:spacing w:beforeLines="0" w:before="0"/>
              <w:ind w:left="416" w:hanging="416"/>
            </w:pPr>
            <w:r w:rsidRPr="009E6BFB">
              <w:t>棉繩</w:t>
            </w:r>
          </w:p>
        </w:tc>
        <w:tc>
          <w:tcPr>
            <w:tcW w:w="1276" w:type="dxa"/>
            <w:shd w:val="clear" w:color="auto" w:fill="auto"/>
            <w:vAlign w:val="center"/>
          </w:tcPr>
          <w:p w:rsidR="00F54559" w:rsidRPr="009E6BFB" w:rsidRDefault="00F54559" w:rsidP="00E36422">
            <w:pPr>
              <w:pStyle w:val="TIT1"/>
              <w:snapToGrid/>
              <w:spacing w:beforeLines="0" w:before="0"/>
              <w:ind w:left="416" w:rightChars="115" w:right="276" w:hanging="416"/>
              <w:jc w:val="right"/>
            </w:pPr>
            <w:r w:rsidRPr="009E6BFB">
              <w:t>2</w:t>
            </w:r>
            <w:r w:rsidR="00F31BEC" w:rsidRPr="009E6BFB">
              <w:rPr>
                <w:position w:val="-10"/>
              </w:rPr>
              <w:object w:dxaOrig="240" w:dyaOrig="320">
                <v:shape id="_x0000_i1132" type="#_x0000_t75" style="width:12.45pt;height:15.9pt" o:ole="">
                  <v:imagedata r:id="rId217" o:title=""/>
                </v:shape>
                <o:OLEObject Type="Embed" ProgID="Equation.DSMT4" ShapeID="_x0000_i1132" DrawAspect="Content" ObjectID="_1574366532" r:id="rId219"/>
              </w:object>
            </w:r>
          </w:p>
        </w:tc>
        <w:tc>
          <w:tcPr>
            <w:tcW w:w="2268" w:type="dxa"/>
            <w:shd w:val="clear" w:color="auto" w:fill="auto"/>
            <w:vAlign w:val="center"/>
          </w:tcPr>
          <w:p w:rsidR="00F54559" w:rsidRPr="009E6BFB" w:rsidRDefault="00F54559" w:rsidP="00E36422">
            <w:pPr>
              <w:pStyle w:val="TIT1"/>
              <w:snapToGrid/>
              <w:spacing w:beforeLines="0" w:before="0"/>
              <w:ind w:left="416" w:rightChars="325" w:right="780" w:hanging="416"/>
              <w:jc w:val="right"/>
            </w:pPr>
            <w:r w:rsidRPr="009E6BFB">
              <w:t>230</w:t>
            </w:r>
          </w:p>
        </w:tc>
      </w:tr>
      <w:tr w:rsidR="00F54559" w:rsidRPr="009E6BFB" w:rsidTr="00E74B71">
        <w:trPr>
          <w:trHeight w:val="371"/>
          <w:jc w:val="right"/>
        </w:trPr>
        <w:tc>
          <w:tcPr>
            <w:tcW w:w="1276" w:type="dxa"/>
            <w:shd w:val="clear" w:color="auto" w:fill="auto"/>
            <w:vAlign w:val="center"/>
          </w:tcPr>
          <w:p w:rsidR="00F54559" w:rsidRPr="009E6BFB" w:rsidRDefault="00F54559" w:rsidP="00E36422">
            <w:pPr>
              <w:pStyle w:val="TIT1"/>
              <w:snapToGrid/>
              <w:spacing w:beforeLines="0" w:before="0"/>
              <w:ind w:left="416" w:hanging="416"/>
            </w:pPr>
            <w:r w:rsidRPr="009E6BFB">
              <w:t>蜘蛛絲</w:t>
            </w:r>
          </w:p>
        </w:tc>
        <w:tc>
          <w:tcPr>
            <w:tcW w:w="1276" w:type="dxa"/>
            <w:shd w:val="clear" w:color="auto" w:fill="auto"/>
            <w:vAlign w:val="center"/>
          </w:tcPr>
          <w:p w:rsidR="00F54559" w:rsidRPr="009E6BFB" w:rsidRDefault="00F54559" w:rsidP="00E36422">
            <w:pPr>
              <w:pStyle w:val="TIT1"/>
              <w:snapToGrid/>
              <w:spacing w:beforeLines="0" w:before="0"/>
              <w:ind w:left="416" w:rightChars="115" w:right="276" w:hanging="416"/>
              <w:jc w:val="right"/>
            </w:pPr>
            <w:r w:rsidRPr="009E6BFB">
              <w:t>3</w:t>
            </w:r>
            <w:r w:rsidR="00F31BEC" w:rsidRPr="009E6BFB">
              <w:rPr>
                <w:position w:val="-10"/>
              </w:rPr>
              <w:object w:dxaOrig="240" w:dyaOrig="320">
                <v:shape id="_x0000_i1133" type="#_x0000_t75" style="width:12.45pt;height:15.9pt" o:ole="">
                  <v:imagedata r:id="rId217" o:title=""/>
                </v:shape>
                <o:OLEObject Type="Embed" ProgID="Equation.DSMT4" ShapeID="_x0000_i1133" DrawAspect="Content" ObjectID="_1574366533" r:id="rId220"/>
              </w:object>
            </w:r>
          </w:p>
        </w:tc>
        <w:tc>
          <w:tcPr>
            <w:tcW w:w="2268" w:type="dxa"/>
            <w:shd w:val="clear" w:color="auto" w:fill="auto"/>
            <w:vAlign w:val="center"/>
          </w:tcPr>
          <w:p w:rsidR="00F54559" w:rsidRPr="009E6BFB" w:rsidRDefault="00F54559" w:rsidP="00E36422">
            <w:pPr>
              <w:pStyle w:val="TIT1"/>
              <w:snapToGrid/>
              <w:spacing w:beforeLines="0" w:before="0"/>
              <w:ind w:left="416" w:rightChars="325" w:right="780" w:hanging="416"/>
              <w:jc w:val="right"/>
            </w:pPr>
            <w:r w:rsidRPr="009E6BFB">
              <w:t>1000</w:t>
            </w:r>
          </w:p>
        </w:tc>
      </w:tr>
      <w:tr w:rsidR="00F54559" w:rsidRPr="009E6BFB" w:rsidTr="00E74B71">
        <w:trPr>
          <w:trHeight w:val="371"/>
          <w:jc w:val="right"/>
        </w:trPr>
        <w:tc>
          <w:tcPr>
            <w:tcW w:w="1276" w:type="dxa"/>
            <w:shd w:val="clear" w:color="auto" w:fill="auto"/>
            <w:vAlign w:val="center"/>
          </w:tcPr>
          <w:p w:rsidR="00F54559" w:rsidRPr="009E6BFB" w:rsidRDefault="00F54559" w:rsidP="00E36422">
            <w:pPr>
              <w:pStyle w:val="TIT1"/>
              <w:snapToGrid/>
              <w:spacing w:beforeLines="0" w:before="0"/>
              <w:ind w:left="416" w:hanging="416"/>
            </w:pPr>
            <w:r w:rsidRPr="009E6BFB">
              <w:t>鋼索</w:t>
            </w:r>
          </w:p>
        </w:tc>
        <w:tc>
          <w:tcPr>
            <w:tcW w:w="1276" w:type="dxa"/>
            <w:shd w:val="clear" w:color="auto" w:fill="auto"/>
            <w:vAlign w:val="center"/>
          </w:tcPr>
          <w:p w:rsidR="00F54559" w:rsidRPr="009E6BFB" w:rsidRDefault="00F54559" w:rsidP="00E36422">
            <w:pPr>
              <w:pStyle w:val="TIT1"/>
              <w:snapToGrid/>
              <w:spacing w:beforeLines="0" w:before="0"/>
              <w:ind w:left="416" w:rightChars="115" w:right="276" w:hanging="416"/>
              <w:jc w:val="right"/>
            </w:pPr>
            <w:r w:rsidRPr="009E6BFB">
              <w:t>52</w:t>
            </w:r>
            <w:r w:rsidR="00F31BEC" w:rsidRPr="009E6BFB">
              <w:rPr>
                <w:position w:val="-10"/>
              </w:rPr>
              <w:object w:dxaOrig="240" w:dyaOrig="320">
                <v:shape id="_x0000_i1134" type="#_x0000_t75" style="width:12.45pt;height:15.9pt" o:ole="">
                  <v:imagedata r:id="rId217" o:title=""/>
                </v:shape>
                <o:OLEObject Type="Embed" ProgID="Equation.DSMT4" ShapeID="_x0000_i1134" DrawAspect="Content" ObjectID="_1574366534" r:id="rId221"/>
              </w:object>
            </w:r>
          </w:p>
        </w:tc>
        <w:tc>
          <w:tcPr>
            <w:tcW w:w="2268" w:type="dxa"/>
            <w:shd w:val="clear" w:color="auto" w:fill="auto"/>
            <w:vAlign w:val="center"/>
          </w:tcPr>
          <w:p w:rsidR="00F54559" w:rsidRPr="009E6BFB" w:rsidRDefault="00F54559" w:rsidP="00E36422">
            <w:pPr>
              <w:pStyle w:val="TIT1"/>
              <w:snapToGrid/>
              <w:spacing w:beforeLines="0" w:before="0"/>
              <w:ind w:left="416" w:rightChars="325" w:right="780" w:hanging="416"/>
              <w:jc w:val="right"/>
            </w:pPr>
            <w:r w:rsidRPr="009E6BFB">
              <w:t>1330</w:t>
            </w:r>
          </w:p>
        </w:tc>
      </w:tr>
      <w:tr w:rsidR="00F54559" w:rsidRPr="009E6BFB" w:rsidTr="00E74B71">
        <w:trPr>
          <w:trHeight w:val="371"/>
          <w:jc w:val="right"/>
        </w:trPr>
        <w:tc>
          <w:tcPr>
            <w:tcW w:w="1276" w:type="dxa"/>
            <w:shd w:val="clear" w:color="auto" w:fill="auto"/>
            <w:vAlign w:val="center"/>
          </w:tcPr>
          <w:p w:rsidR="00F54559" w:rsidRPr="009E6BFB" w:rsidRDefault="00F54559" w:rsidP="00E36422">
            <w:pPr>
              <w:pStyle w:val="TIT1"/>
              <w:snapToGrid/>
              <w:spacing w:beforeLines="0" w:before="0"/>
              <w:ind w:left="416" w:hanging="416"/>
            </w:pPr>
            <w:r w:rsidRPr="009E6BFB">
              <w:t>碳纖維繩</w:t>
            </w:r>
          </w:p>
        </w:tc>
        <w:tc>
          <w:tcPr>
            <w:tcW w:w="1276" w:type="dxa"/>
            <w:shd w:val="clear" w:color="auto" w:fill="auto"/>
            <w:vAlign w:val="center"/>
          </w:tcPr>
          <w:p w:rsidR="00F54559" w:rsidRPr="009E6BFB" w:rsidRDefault="00F54559" w:rsidP="00E36422">
            <w:pPr>
              <w:pStyle w:val="TIT1"/>
              <w:snapToGrid/>
              <w:spacing w:beforeLines="0" w:before="0"/>
              <w:ind w:left="416" w:rightChars="115" w:right="276" w:hanging="416"/>
              <w:jc w:val="right"/>
            </w:pPr>
            <w:r w:rsidRPr="009E6BFB">
              <w:t>77</w:t>
            </w:r>
            <w:r w:rsidR="00F31BEC" w:rsidRPr="009E6BFB">
              <w:rPr>
                <w:position w:val="-10"/>
              </w:rPr>
              <w:object w:dxaOrig="240" w:dyaOrig="320">
                <v:shape id="_x0000_i1135" type="#_x0000_t75" style="width:12.45pt;height:15.9pt" o:ole="">
                  <v:imagedata r:id="rId217" o:title=""/>
                </v:shape>
                <o:OLEObject Type="Embed" ProgID="Equation.DSMT4" ShapeID="_x0000_i1135" DrawAspect="Content" ObjectID="_1574366535" r:id="rId222"/>
              </w:object>
            </w:r>
          </w:p>
        </w:tc>
        <w:tc>
          <w:tcPr>
            <w:tcW w:w="2268" w:type="dxa"/>
            <w:shd w:val="clear" w:color="auto" w:fill="auto"/>
            <w:vAlign w:val="center"/>
          </w:tcPr>
          <w:p w:rsidR="00F54559" w:rsidRPr="009E6BFB" w:rsidRDefault="00F54559" w:rsidP="00E36422">
            <w:pPr>
              <w:pStyle w:val="TIT1"/>
              <w:snapToGrid/>
              <w:spacing w:beforeLines="0" w:before="0"/>
              <w:ind w:left="416" w:rightChars="325" w:right="780" w:hanging="416"/>
              <w:jc w:val="right"/>
            </w:pPr>
            <w:r w:rsidRPr="009E6BFB">
              <w:t>3430</w:t>
            </w:r>
          </w:p>
        </w:tc>
      </w:tr>
    </w:tbl>
    <w:p w:rsidR="00E74B71" w:rsidRPr="009E6BFB" w:rsidRDefault="00E74B71" w:rsidP="002D0202">
      <w:pPr>
        <w:pStyle w:val="TIT1"/>
        <w:snapToGrid/>
        <w:spacing w:beforeLines="50" w:before="120" w:line="360" w:lineRule="atLeast"/>
        <w:ind w:left="362" w:hangingChars="135" w:hanging="362"/>
        <w:rPr>
          <w:spacing w:val="24"/>
        </w:rPr>
      </w:pPr>
    </w:p>
    <w:p w:rsidR="005E52CA" w:rsidRPr="009E6BFB" w:rsidRDefault="005E52CA" w:rsidP="002D0202">
      <w:pPr>
        <w:pStyle w:val="TIT1"/>
        <w:snapToGrid/>
        <w:spacing w:beforeLines="50" w:before="120" w:line="360" w:lineRule="atLeast"/>
        <w:ind w:left="362" w:hangingChars="135" w:hanging="362"/>
        <w:rPr>
          <w:spacing w:val="24"/>
        </w:rPr>
      </w:pPr>
      <w:r w:rsidRPr="009E6BFB">
        <w:rPr>
          <w:spacing w:val="24"/>
        </w:rPr>
        <w:t>41.</w:t>
      </w:r>
      <w:r w:rsidRPr="009E6BFB">
        <w:rPr>
          <w:spacing w:val="24"/>
        </w:rPr>
        <w:tab/>
      </w:r>
      <w:r w:rsidRPr="009E6BFB">
        <w:rPr>
          <w:spacing w:val="24"/>
        </w:rPr>
        <w:t>依據表</w:t>
      </w:r>
      <w:r w:rsidR="00832088" w:rsidRPr="009E6BFB">
        <w:rPr>
          <w:spacing w:val="24"/>
        </w:rPr>
        <w:t>3</w:t>
      </w:r>
      <w:r w:rsidRPr="009E6BFB">
        <w:rPr>
          <w:spacing w:val="24"/>
        </w:rPr>
        <w:t>的資料，如果繩索的粗細與長度都相同，則使用下列何種繩索，可懸吊的物體重量最大？</w:t>
      </w:r>
    </w:p>
    <w:p w:rsidR="005E52CA" w:rsidRPr="009E6BFB" w:rsidRDefault="005E52CA" w:rsidP="003C3B22">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Pr="009E6BFB">
        <w:rPr>
          <w:rFonts w:ascii="Times New Roman" w:hAnsi="Times New Roman" w:cs="Times New Roman"/>
          <w:spacing w:val="24"/>
          <w:kern w:val="0"/>
          <w:szCs w:val="20"/>
        </w:rPr>
        <w:t>棉繩</w:t>
      </w:r>
      <w:r w:rsidRPr="009E6BFB">
        <w:rPr>
          <w:rFonts w:ascii="Times New Roman" w:hAnsi="Times New Roman" w:cs="Times New Roman"/>
          <w:spacing w:val="24"/>
          <w:kern w:val="0"/>
          <w:szCs w:val="20"/>
        </w:rPr>
        <w:tab/>
        <w:t>(B)</w:t>
      </w:r>
      <w:r w:rsidRPr="009E6BFB">
        <w:rPr>
          <w:rFonts w:ascii="Times New Roman" w:hAnsi="Times New Roman" w:cs="Times New Roman"/>
          <w:spacing w:val="24"/>
          <w:kern w:val="0"/>
          <w:szCs w:val="20"/>
        </w:rPr>
        <w:t>尼龍繩</w:t>
      </w:r>
      <w:r w:rsidRPr="009E6BFB">
        <w:rPr>
          <w:rFonts w:ascii="Times New Roman" w:hAnsi="Times New Roman" w:cs="Times New Roman"/>
          <w:spacing w:val="24"/>
          <w:kern w:val="0"/>
          <w:szCs w:val="20"/>
        </w:rPr>
        <w:tab/>
        <w:t>(C)</w:t>
      </w:r>
      <w:r w:rsidRPr="009E6BFB">
        <w:rPr>
          <w:rFonts w:ascii="Times New Roman" w:hAnsi="Times New Roman" w:cs="Times New Roman"/>
          <w:spacing w:val="24"/>
          <w:kern w:val="0"/>
          <w:szCs w:val="20"/>
        </w:rPr>
        <w:t>碳纖維繩</w:t>
      </w:r>
      <w:r w:rsidRPr="009E6BFB">
        <w:rPr>
          <w:rFonts w:ascii="Times New Roman" w:hAnsi="Times New Roman" w:cs="Times New Roman"/>
          <w:spacing w:val="24"/>
          <w:kern w:val="0"/>
          <w:szCs w:val="20"/>
        </w:rPr>
        <w:tab/>
        <w:t>(D)</w:t>
      </w:r>
      <w:r w:rsidRPr="009E6BFB">
        <w:rPr>
          <w:rFonts w:ascii="Times New Roman" w:hAnsi="Times New Roman" w:cs="Times New Roman"/>
          <w:spacing w:val="24"/>
          <w:kern w:val="0"/>
          <w:szCs w:val="20"/>
        </w:rPr>
        <w:t>鋼索</w:t>
      </w:r>
      <w:r w:rsidRPr="009E6BFB">
        <w:rPr>
          <w:rFonts w:ascii="Times New Roman" w:hAnsi="Times New Roman" w:cs="Times New Roman"/>
          <w:spacing w:val="24"/>
          <w:kern w:val="0"/>
          <w:szCs w:val="20"/>
        </w:rPr>
        <w:tab/>
        <w:t>(E)</w:t>
      </w:r>
      <w:r w:rsidRPr="009E6BFB">
        <w:rPr>
          <w:rFonts w:ascii="Times New Roman" w:hAnsi="Times New Roman" w:cs="Times New Roman"/>
          <w:spacing w:val="24"/>
          <w:kern w:val="0"/>
          <w:szCs w:val="20"/>
        </w:rPr>
        <w:t>蜘蛛絲</w:t>
      </w:r>
    </w:p>
    <w:p w:rsidR="005E52CA" w:rsidRPr="009E6BFB" w:rsidRDefault="005E52CA" w:rsidP="00B35796">
      <w:pPr>
        <w:pStyle w:val="TIT1"/>
        <w:snapToGrid/>
        <w:spacing w:beforeLines="50" w:before="120" w:line="360" w:lineRule="atLeast"/>
        <w:ind w:left="362" w:hangingChars="135" w:hanging="362"/>
        <w:rPr>
          <w:spacing w:val="24"/>
        </w:rPr>
      </w:pPr>
      <w:r w:rsidRPr="009E6BFB">
        <w:rPr>
          <w:spacing w:val="24"/>
        </w:rPr>
        <w:t>42.</w:t>
      </w:r>
      <w:r w:rsidRPr="009E6BFB">
        <w:rPr>
          <w:spacing w:val="24"/>
        </w:rPr>
        <w:tab/>
      </w:r>
      <w:r w:rsidRPr="009E6BFB">
        <w:rPr>
          <w:spacing w:val="24"/>
        </w:rPr>
        <w:t>登山者在攀岩時常靠一端釘牢在岩壁的登山繩來支撐體重，但萬一不慎失足滑落，在將繩子拉直並繼續下降到最低點的過程中，失足者就會像高空彈跳者一樣，受到繩子向上的拉力而減速。減速過程的時間越短，繩子對失足者的拉力會越大，人也就更容易受傷。假設由同一高處失足滑落，且所使用的繩索長短與粗細均相同，受力亦未超過線性上限，則登山者選用下列何種繩索，最可能可以減輕上述傷害？</w:t>
      </w:r>
    </w:p>
    <w:p w:rsidR="00F54559" w:rsidRPr="009E6BFB" w:rsidRDefault="00F54559"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Pr="009E6BFB">
        <w:rPr>
          <w:rFonts w:ascii="Times New Roman" w:hAnsi="Times New Roman" w:cs="Times New Roman"/>
          <w:spacing w:val="24"/>
          <w:kern w:val="0"/>
          <w:szCs w:val="20"/>
        </w:rPr>
        <w:t>棉繩</w:t>
      </w:r>
      <w:r w:rsidR="006D234B"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B)</w:t>
      </w:r>
      <w:r w:rsidRPr="009E6BFB">
        <w:rPr>
          <w:rFonts w:ascii="Times New Roman" w:hAnsi="Times New Roman" w:cs="Times New Roman"/>
          <w:spacing w:val="24"/>
          <w:kern w:val="0"/>
          <w:szCs w:val="20"/>
        </w:rPr>
        <w:t>尼龍繩</w:t>
      </w:r>
      <w:r w:rsidR="006D234B"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C)</w:t>
      </w:r>
      <w:r w:rsidRPr="009E6BFB">
        <w:rPr>
          <w:rFonts w:ascii="Times New Roman" w:hAnsi="Times New Roman" w:cs="Times New Roman"/>
          <w:spacing w:val="24"/>
          <w:kern w:val="0"/>
          <w:szCs w:val="20"/>
        </w:rPr>
        <w:t>碳纖維繩</w:t>
      </w:r>
      <w:r w:rsidR="006D234B"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D)</w:t>
      </w:r>
      <w:r w:rsidRPr="009E6BFB">
        <w:rPr>
          <w:rFonts w:ascii="Times New Roman" w:hAnsi="Times New Roman" w:cs="Times New Roman"/>
          <w:spacing w:val="24"/>
          <w:kern w:val="0"/>
          <w:szCs w:val="20"/>
        </w:rPr>
        <w:t>鋼索</w:t>
      </w:r>
      <w:r w:rsidR="006D234B"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E)</w:t>
      </w:r>
      <w:r w:rsidRPr="009E6BFB">
        <w:rPr>
          <w:rFonts w:ascii="Times New Roman" w:hAnsi="Times New Roman" w:cs="Times New Roman"/>
          <w:spacing w:val="24"/>
          <w:kern w:val="0"/>
          <w:szCs w:val="20"/>
        </w:rPr>
        <w:t>蜘蛛絲</w:t>
      </w:r>
    </w:p>
    <w:p w:rsidR="00F54559" w:rsidRPr="009E6BFB" w:rsidRDefault="00586B96" w:rsidP="00B35796">
      <w:pPr>
        <w:pStyle w:val="TIT1"/>
        <w:snapToGrid/>
        <w:spacing w:beforeLines="50" w:before="120" w:line="360" w:lineRule="atLeast"/>
        <w:ind w:left="362" w:hangingChars="135" w:hanging="362"/>
        <w:rPr>
          <w:spacing w:val="24"/>
        </w:rPr>
      </w:pPr>
      <w:r w:rsidRPr="009E6BFB">
        <w:rPr>
          <w:spacing w:val="24"/>
        </w:rPr>
        <w:lastRenderedPageBreak/>
        <w:t>4</w:t>
      </w:r>
      <w:r w:rsidR="00F54559" w:rsidRPr="009E6BFB">
        <w:rPr>
          <w:spacing w:val="24"/>
        </w:rPr>
        <w:t>3.</w:t>
      </w:r>
      <w:r w:rsidR="007536D8" w:rsidRPr="009E6BFB">
        <w:rPr>
          <w:spacing w:val="24"/>
        </w:rPr>
        <w:tab/>
      </w:r>
      <w:r w:rsidR="00F54559" w:rsidRPr="009E6BFB">
        <w:rPr>
          <w:spacing w:val="24"/>
        </w:rPr>
        <w:t>假設電影中</w:t>
      </w:r>
      <w:r w:rsidR="0043585A" w:rsidRPr="009E6BFB">
        <w:rPr>
          <w:spacing w:val="24"/>
        </w:rPr>
        <w:t>的</w:t>
      </w:r>
      <w:r w:rsidR="00F54559" w:rsidRPr="009E6BFB">
        <w:rPr>
          <w:spacing w:val="24"/>
        </w:rPr>
        <w:t>蜘蛛人使用表</w:t>
      </w:r>
      <w:r w:rsidR="00832088" w:rsidRPr="009E6BFB">
        <w:rPr>
          <w:spacing w:val="24"/>
        </w:rPr>
        <w:t>3</w:t>
      </w:r>
      <w:r w:rsidR="00F54559" w:rsidRPr="009E6BFB">
        <w:rPr>
          <w:spacing w:val="24"/>
        </w:rPr>
        <w:t>中的蜘蛛絲，</w:t>
      </w:r>
      <w:r w:rsidR="00F71EC3" w:rsidRPr="009E6BFB">
        <w:rPr>
          <w:spacing w:val="24"/>
        </w:rPr>
        <w:t>希望能</w:t>
      </w:r>
      <w:r w:rsidR="00F54559" w:rsidRPr="009E6BFB">
        <w:rPr>
          <w:spacing w:val="24"/>
        </w:rPr>
        <w:t>支撐</w:t>
      </w:r>
      <w:r w:rsidR="00F54559" w:rsidRPr="009E6BFB">
        <w:rPr>
          <w:spacing w:val="24"/>
        </w:rPr>
        <w:t>5000</w:t>
      </w:r>
      <w:r w:rsidR="00F71EC3" w:rsidRPr="009E6BFB">
        <w:rPr>
          <w:spacing w:val="24"/>
        </w:rPr>
        <w:t xml:space="preserve"> N</w:t>
      </w:r>
      <w:r w:rsidR="00F54559" w:rsidRPr="009E6BFB">
        <w:rPr>
          <w:spacing w:val="24"/>
        </w:rPr>
        <w:t>的張力而不斷</w:t>
      </w:r>
      <w:r w:rsidR="00F71EC3" w:rsidRPr="009E6BFB">
        <w:rPr>
          <w:spacing w:val="24"/>
        </w:rPr>
        <w:t>裂</w:t>
      </w:r>
      <w:r w:rsidR="00F54559" w:rsidRPr="009E6BFB">
        <w:rPr>
          <w:spacing w:val="24"/>
        </w:rPr>
        <w:t>，則該蜘蛛絲的最小截面積約為</w:t>
      </w:r>
      <w:r w:rsidR="00F71EC3" w:rsidRPr="009E6BFB">
        <w:rPr>
          <w:spacing w:val="24"/>
        </w:rPr>
        <w:t>多少</w:t>
      </w:r>
      <w:r w:rsidR="00F71EC3" w:rsidRPr="009E6BFB">
        <w:rPr>
          <w:spacing w:val="24"/>
          <w:position w:val="-4"/>
        </w:rPr>
        <w:object w:dxaOrig="320" w:dyaOrig="279">
          <v:shape id="_x0000_i1136" type="#_x0000_t75" style="width:15.9pt;height:13.85pt" o:ole="">
            <v:imagedata r:id="rId223" o:title=""/>
          </v:shape>
          <o:OLEObject Type="Embed" ProgID="Equation.DSMT4" ShapeID="_x0000_i1136" DrawAspect="Content" ObjectID="_1574366536" r:id="rId224"/>
        </w:object>
      </w:r>
      <w:r w:rsidR="00F54559" w:rsidRPr="009E6BFB">
        <w:rPr>
          <w:spacing w:val="24"/>
        </w:rPr>
        <w:t>？</w:t>
      </w:r>
    </w:p>
    <w:p w:rsidR="00F54559" w:rsidRPr="009E6BFB" w:rsidRDefault="00F54559"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00F71EC3" w:rsidRPr="009E6BFB">
        <w:rPr>
          <w:rFonts w:ascii="Times New Roman" w:hAnsi="Times New Roman" w:cs="Times New Roman"/>
          <w:spacing w:val="24"/>
          <w:kern w:val="0"/>
          <w:position w:val="-6"/>
          <w:szCs w:val="20"/>
        </w:rPr>
        <w:object w:dxaOrig="680" w:dyaOrig="300">
          <v:shape id="_x0000_i1137" type="#_x0000_t75" style="width:33.9pt;height:14.55pt" o:ole="">
            <v:imagedata r:id="rId225" o:title=""/>
          </v:shape>
          <o:OLEObject Type="Embed" ProgID="Equation.DSMT4" ShapeID="_x0000_i1137" DrawAspect="Content" ObjectID="_1574366537" r:id="rId226"/>
        </w:object>
      </w:r>
      <w:r w:rsidR="006D234B"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B)</w:t>
      </w:r>
      <w:r w:rsidR="00F71EC3" w:rsidRPr="009E6BFB">
        <w:rPr>
          <w:rFonts w:ascii="Times New Roman" w:hAnsi="Times New Roman" w:cs="Times New Roman"/>
          <w:spacing w:val="24"/>
          <w:kern w:val="0"/>
          <w:position w:val="-6"/>
          <w:szCs w:val="20"/>
        </w:rPr>
        <w:object w:dxaOrig="680" w:dyaOrig="300">
          <v:shape id="_x0000_i1138" type="#_x0000_t75" style="width:33.9pt;height:14.55pt" o:ole="">
            <v:imagedata r:id="rId227" o:title=""/>
          </v:shape>
          <o:OLEObject Type="Embed" ProgID="Equation.DSMT4" ShapeID="_x0000_i1138" DrawAspect="Content" ObjectID="_1574366538" r:id="rId228"/>
        </w:object>
      </w:r>
      <w:r w:rsidR="006D234B"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C)</w:t>
      </w:r>
      <w:r w:rsidR="00F71EC3" w:rsidRPr="009E6BFB">
        <w:rPr>
          <w:rFonts w:ascii="Times New Roman" w:hAnsi="Times New Roman" w:cs="Times New Roman"/>
          <w:spacing w:val="24"/>
          <w:kern w:val="0"/>
          <w:position w:val="-6"/>
          <w:szCs w:val="20"/>
        </w:rPr>
        <w:object w:dxaOrig="680" w:dyaOrig="300">
          <v:shape id="_x0000_i1139" type="#_x0000_t75" style="width:33.9pt;height:14.55pt" o:ole="">
            <v:imagedata r:id="rId229" o:title=""/>
          </v:shape>
          <o:OLEObject Type="Embed" ProgID="Equation.DSMT4" ShapeID="_x0000_i1139" DrawAspect="Content" ObjectID="_1574366539" r:id="rId230"/>
        </w:object>
      </w:r>
      <w:r w:rsidR="006D234B"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D)</w:t>
      </w:r>
      <w:r w:rsidR="00F71EC3" w:rsidRPr="009E6BFB">
        <w:rPr>
          <w:rFonts w:ascii="Times New Roman" w:hAnsi="Times New Roman" w:cs="Times New Roman"/>
          <w:spacing w:val="24"/>
          <w:kern w:val="0"/>
          <w:position w:val="-6"/>
          <w:szCs w:val="20"/>
        </w:rPr>
        <w:object w:dxaOrig="680" w:dyaOrig="300">
          <v:shape id="_x0000_i1140" type="#_x0000_t75" style="width:33.9pt;height:14.55pt" o:ole="">
            <v:imagedata r:id="rId231" o:title=""/>
          </v:shape>
          <o:OLEObject Type="Embed" ProgID="Equation.DSMT4" ShapeID="_x0000_i1140" DrawAspect="Content" ObjectID="_1574366540" r:id="rId232"/>
        </w:object>
      </w:r>
      <w:r w:rsidR="006D234B"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 xml:space="preserve">(E) </w:t>
      </w:r>
      <w:r w:rsidR="00F71EC3" w:rsidRPr="009E6BFB">
        <w:rPr>
          <w:rFonts w:ascii="Times New Roman" w:hAnsi="Times New Roman" w:cs="Times New Roman"/>
          <w:spacing w:val="24"/>
          <w:kern w:val="0"/>
          <w:position w:val="-6"/>
          <w:szCs w:val="20"/>
        </w:rPr>
        <w:object w:dxaOrig="680" w:dyaOrig="300">
          <v:shape id="_x0000_i1141" type="#_x0000_t75" style="width:33.9pt;height:14.55pt" o:ole="">
            <v:imagedata r:id="rId233" o:title=""/>
          </v:shape>
          <o:OLEObject Type="Embed" ProgID="Equation.DSMT4" ShapeID="_x0000_i1141" DrawAspect="Content" ObjectID="_1574366541" r:id="rId234"/>
        </w:object>
      </w:r>
    </w:p>
    <w:p w:rsidR="005E52CA" w:rsidRPr="009E6BFB" w:rsidRDefault="005E52CA" w:rsidP="00575BBC">
      <w:pPr>
        <w:pStyle w:val="-05"/>
        <w:snapToGrid/>
        <w:spacing w:beforeLines="50" w:before="120" w:line="360" w:lineRule="atLeast"/>
        <w:ind w:left="369" w:firstLineChars="0" w:hanging="369"/>
        <w:rPr>
          <w:rFonts w:cs="Times New Roman"/>
          <w:spacing w:val="24"/>
        </w:rPr>
      </w:pPr>
      <w:r w:rsidRPr="009E6BFB">
        <w:rPr>
          <w:rFonts w:cs="Times New Roman"/>
          <w:spacing w:val="24"/>
        </w:rPr>
        <w:t>44-45</w:t>
      </w:r>
      <w:r w:rsidRPr="009E6BFB">
        <w:rPr>
          <w:rFonts w:cs="Times New Roman"/>
          <w:spacing w:val="24"/>
        </w:rPr>
        <w:t>為題組</w:t>
      </w:r>
    </w:p>
    <w:p w:rsidR="005E52CA" w:rsidRPr="009E6BFB" w:rsidRDefault="005E52CA" w:rsidP="00D4341A">
      <w:pPr>
        <w:pStyle w:val="TIT21"/>
        <w:ind w:firstLine="536"/>
      </w:pPr>
      <w:r w:rsidRPr="009E6BFB">
        <w:t>射向地球的高能宇宙射線會與大氣作用，因而產生許多極高速的緲子撞擊地表。緲子為帶電粒子，其電量與電子相同，質量約為電子的</w:t>
      </w:r>
      <w:r w:rsidRPr="009E6BFB">
        <w:t>200</w:t>
      </w:r>
      <w:r w:rsidRPr="009E6BFB">
        <w:t>倍。緲子在高速通過物質時，會使其路徑周遭物質的原子游離而造成緲子的動能損失</w:t>
      </w:r>
      <w:r w:rsidR="006E1EE6" w:rsidRPr="009E6BFB">
        <w:rPr>
          <w:position w:val="-4"/>
        </w:rPr>
        <w:object w:dxaOrig="360" w:dyaOrig="240">
          <v:shape id="_x0000_i1142" type="#_x0000_t75" style="width:18pt;height:12.45pt" o:ole="">
            <v:imagedata r:id="rId235" o:title=""/>
          </v:shape>
          <o:OLEObject Type="Embed" ProgID="Equation.DSMT4" ShapeID="_x0000_i1142" DrawAspect="Content" ObjectID="_1574366542" r:id="rId236"/>
        </w:object>
      </w:r>
      <w:r w:rsidRPr="009E6BFB">
        <w:t>，已知</w:t>
      </w:r>
      <w:r w:rsidR="006E1EE6" w:rsidRPr="009E6BFB">
        <w:rPr>
          <w:position w:val="-4"/>
        </w:rPr>
        <w:object w:dxaOrig="360" w:dyaOrig="240">
          <v:shape id="_x0000_i1143" type="#_x0000_t75" style="width:18pt;height:12.45pt" o:ole="">
            <v:imagedata r:id="rId237" o:title=""/>
          </v:shape>
          <o:OLEObject Type="Embed" ProgID="Equation.DSMT4" ShapeID="_x0000_i1143" DrawAspect="Content" ObjectID="_1574366543" r:id="rId238"/>
        </w:object>
      </w:r>
      <w:r w:rsidRPr="009E6BFB">
        <w:t>與緲子前進的路徑長及所通過物質的密度均成正比。假設高能緲子在水中前進</w:t>
      </w:r>
      <w:r w:rsidRPr="009E6BFB">
        <w:t>1.0 m</w:t>
      </w:r>
      <w:r w:rsidRPr="009E6BFB">
        <w:t>，約損失</w:t>
      </w:r>
      <w:r w:rsidRPr="009E6BFB">
        <w:t>200 MeV</w:t>
      </w:r>
      <w:r w:rsidRPr="009E6BFB">
        <w:t>的動能，其中</w:t>
      </w:r>
      <w:r w:rsidRPr="009E6BFB">
        <w:t>MeV</w:t>
      </w:r>
      <w:r w:rsidRPr="009E6BFB">
        <w:t>代表百萬電子伏特，相當於</w:t>
      </w:r>
      <w:r w:rsidR="006E1EE6" w:rsidRPr="009E6BFB">
        <w:rPr>
          <w:position w:val="-6"/>
        </w:rPr>
        <w:object w:dxaOrig="920" w:dyaOrig="320">
          <v:shape id="_x0000_i1144" type="#_x0000_t75" style="width:46.4pt;height:14.55pt" o:ole="">
            <v:imagedata r:id="rId239" o:title=""/>
          </v:shape>
          <o:OLEObject Type="Embed" ProgID="Equation.DSMT4" ShapeID="_x0000_i1144" DrawAspect="Content" ObjectID="_1574366544" r:id="rId240"/>
        </w:object>
      </w:r>
      <w:r w:rsidRPr="009E6BFB">
        <w:t>J</w:t>
      </w:r>
      <w:r w:rsidRPr="009E6BFB">
        <w:t>，而水的密度為</w:t>
      </w:r>
      <w:r w:rsidR="006E1EE6" w:rsidRPr="009E6BFB">
        <w:rPr>
          <w:position w:val="-10"/>
        </w:rPr>
        <w:object w:dxaOrig="1160" w:dyaOrig="360">
          <v:shape id="_x0000_i1145" type="#_x0000_t75" style="width:58.15pt;height:18pt" o:ole="">
            <v:imagedata r:id="rId241" o:title=""/>
          </v:shape>
          <o:OLEObject Type="Embed" ProgID="Equation.DSMT4" ShapeID="_x0000_i1145" DrawAspect="Content" ObjectID="_1574366545" r:id="rId242"/>
        </w:object>
      </w:r>
      <w:r w:rsidRPr="009E6BFB">
        <w:t>。試依據上述資料，回答第</w:t>
      </w:r>
      <w:r w:rsidRPr="009E6BFB">
        <w:t>44-45</w:t>
      </w:r>
      <w:r w:rsidRPr="009E6BFB">
        <w:t>題。</w:t>
      </w:r>
    </w:p>
    <w:p w:rsidR="005E52CA" w:rsidRPr="009E6BFB" w:rsidRDefault="005E52CA" w:rsidP="00B35796">
      <w:pPr>
        <w:pStyle w:val="TIT1"/>
        <w:snapToGrid/>
        <w:spacing w:beforeLines="50" w:before="120" w:line="360" w:lineRule="atLeast"/>
        <w:ind w:left="362" w:hangingChars="135" w:hanging="362"/>
        <w:rPr>
          <w:spacing w:val="24"/>
        </w:rPr>
      </w:pPr>
      <w:r w:rsidRPr="009E6BFB">
        <w:rPr>
          <w:spacing w:val="24"/>
        </w:rPr>
        <w:t>44.</w:t>
      </w:r>
      <w:r w:rsidRPr="009E6BFB">
        <w:rPr>
          <w:spacing w:val="24"/>
        </w:rPr>
        <w:tab/>
      </w:r>
      <w:r w:rsidRPr="009E6BFB">
        <w:rPr>
          <w:spacing w:val="24"/>
        </w:rPr>
        <w:t>假設地表大氣密度為</w:t>
      </w:r>
      <w:r w:rsidR="006E1EE6" w:rsidRPr="009E6BFB">
        <w:rPr>
          <w:spacing w:val="24"/>
          <w:position w:val="-10"/>
        </w:rPr>
        <w:object w:dxaOrig="980" w:dyaOrig="360">
          <v:shape id="_x0000_i1146" type="#_x0000_t75" style="width:49.15pt;height:18pt" o:ole="">
            <v:imagedata r:id="rId243" o:title=""/>
          </v:shape>
          <o:OLEObject Type="Embed" ProgID="Equation.DSMT4" ShapeID="_x0000_i1146" DrawAspect="Content" ObjectID="_1574366546" r:id="rId244"/>
        </w:object>
      </w:r>
      <w:r w:rsidRPr="009E6BFB">
        <w:rPr>
          <w:spacing w:val="24"/>
        </w:rPr>
        <w:t>，則高能的緲子在地表大氣中前進</w:t>
      </w:r>
      <w:r w:rsidRPr="009E6BFB">
        <w:rPr>
          <w:spacing w:val="24"/>
        </w:rPr>
        <w:t>1.0 km</w:t>
      </w:r>
      <w:r w:rsidR="00251A33" w:rsidRPr="009E6BFB">
        <w:rPr>
          <w:spacing w:val="24"/>
        </w:rPr>
        <w:t>，</w:t>
      </w:r>
      <w:r w:rsidRPr="009E6BFB">
        <w:rPr>
          <w:spacing w:val="24"/>
        </w:rPr>
        <w:t>損失動能</w:t>
      </w:r>
      <w:r w:rsidR="00251A33" w:rsidRPr="009E6BFB">
        <w:rPr>
          <w:spacing w:val="24"/>
        </w:rPr>
        <w:t>大約多少</w:t>
      </w:r>
      <w:r w:rsidR="00251A33" w:rsidRPr="009E6BFB">
        <w:t>MeV</w:t>
      </w:r>
      <w:r w:rsidRPr="009E6BFB">
        <w:rPr>
          <w:spacing w:val="24"/>
        </w:rPr>
        <w:t>？</w:t>
      </w:r>
    </w:p>
    <w:p w:rsidR="005E52CA" w:rsidRPr="009E6BFB" w:rsidRDefault="005E52CA"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 0.24</w:t>
      </w:r>
      <w:r w:rsidRPr="009E6BFB">
        <w:rPr>
          <w:rFonts w:ascii="Times New Roman" w:hAnsi="Times New Roman" w:cs="Times New Roman"/>
          <w:spacing w:val="24"/>
          <w:kern w:val="0"/>
          <w:szCs w:val="20"/>
        </w:rPr>
        <w:tab/>
        <w:t>(B) 2.4</w:t>
      </w:r>
      <w:r w:rsidRPr="009E6BFB">
        <w:rPr>
          <w:rFonts w:ascii="Times New Roman" w:hAnsi="Times New Roman" w:cs="Times New Roman"/>
          <w:spacing w:val="24"/>
          <w:kern w:val="0"/>
          <w:szCs w:val="20"/>
        </w:rPr>
        <w:tab/>
        <w:t>(C) 24</w:t>
      </w:r>
      <w:r w:rsidRPr="009E6BFB">
        <w:rPr>
          <w:rFonts w:ascii="Times New Roman" w:hAnsi="Times New Roman" w:cs="Times New Roman"/>
          <w:spacing w:val="24"/>
          <w:kern w:val="0"/>
          <w:szCs w:val="20"/>
        </w:rPr>
        <w:tab/>
        <w:t>(D) 240</w:t>
      </w:r>
      <w:r w:rsidRPr="009E6BFB">
        <w:rPr>
          <w:rFonts w:ascii="Times New Roman" w:hAnsi="Times New Roman" w:cs="Times New Roman"/>
          <w:spacing w:val="24"/>
          <w:kern w:val="0"/>
          <w:szCs w:val="20"/>
        </w:rPr>
        <w:tab/>
        <w:t>(E) 2400</w:t>
      </w:r>
    </w:p>
    <w:p w:rsidR="005E52CA" w:rsidRPr="009E6BFB" w:rsidRDefault="005E52CA" w:rsidP="00702126">
      <w:pPr>
        <w:pStyle w:val="TIT1"/>
        <w:snapToGrid/>
        <w:spacing w:beforeLines="50" w:before="120" w:line="360" w:lineRule="atLeast"/>
        <w:ind w:left="362" w:hangingChars="135" w:hanging="362"/>
        <w:rPr>
          <w:spacing w:val="24"/>
        </w:rPr>
      </w:pPr>
      <w:r w:rsidRPr="009E6BFB">
        <w:rPr>
          <w:spacing w:val="24"/>
        </w:rPr>
        <w:t>45.</w:t>
      </w:r>
      <w:r w:rsidRPr="009E6BFB">
        <w:rPr>
          <w:spacing w:val="24"/>
        </w:rPr>
        <w:tab/>
      </w:r>
      <w:r w:rsidRPr="009E6BFB">
        <w:rPr>
          <w:spacing w:val="24"/>
        </w:rPr>
        <w:t>利用高速帶電粒子在人體中行經腫瘤時所損失的動能，可以殺除癌細胞。假設</w:t>
      </w:r>
      <w:r w:rsidR="006000AF" w:rsidRPr="009E6BFB">
        <w:rPr>
          <w:spacing w:val="24"/>
        </w:rPr>
        <w:t>某</w:t>
      </w:r>
      <w:r w:rsidRPr="009E6BFB">
        <w:rPr>
          <w:spacing w:val="24"/>
        </w:rPr>
        <w:t>高速帶電粒子在人體中行經癌細胞與正常細胞時，每單位路徑長的動能損失分別為高速緲子在水中前進時的</w:t>
      </w:r>
      <w:r w:rsidRPr="009E6BFB">
        <w:rPr>
          <w:spacing w:val="24"/>
        </w:rPr>
        <w:t>300</w:t>
      </w:r>
      <w:r w:rsidRPr="009E6BFB">
        <w:rPr>
          <w:spacing w:val="24"/>
        </w:rPr>
        <w:t>倍與</w:t>
      </w:r>
      <w:r w:rsidRPr="009E6BFB">
        <w:rPr>
          <w:spacing w:val="24"/>
        </w:rPr>
        <w:t>3</w:t>
      </w:r>
      <w:r w:rsidRPr="009E6BFB">
        <w:rPr>
          <w:spacing w:val="24"/>
        </w:rPr>
        <w:t>倍。若欲利用加速器射出此高速帶電粒子，以治療人體皮下</w:t>
      </w:r>
      <w:r w:rsidRPr="009E6BFB">
        <w:rPr>
          <w:spacing w:val="24"/>
        </w:rPr>
        <w:t>10 cm</w:t>
      </w:r>
      <w:r w:rsidRPr="009E6BFB">
        <w:rPr>
          <w:spacing w:val="24"/>
        </w:rPr>
        <w:t>處、厚度約</w:t>
      </w:r>
      <w:r w:rsidRPr="009E6BFB">
        <w:rPr>
          <w:spacing w:val="24"/>
        </w:rPr>
        <w:t>1</w:t>
      </w:r>
      <w:r w:rsidR="006000AF" w:rsidRPr="009E6BFB">
        <w:rPr>
          <w:spacing w:val="24"/>
        </w:rPr>
        <w:t>.0</w:t>
      </w:r>
      <w:r w:rsidRPr="009E6BFB">
        <w:rPr>
          <w:spacing w:val="24"/>
        </w:rPr>
        <w:t xml:space="preserve"> mm</w:t>
      </w:r>
      <w:r w:rsidRPr="009E6BFB">
        <w:rPr>
          <w:spacing w:val="24"/>
        </w:rPr>
        <w:t>的惡性腫瘤，則此帶電粒子</w:t>
      </w:r>
      <w:r w:rsidR="007D664C" w:rsidRPr="009E6BFB">
        <w:rPr>
          <w:spacing w:val="24"/>
        </w:rPr>
        <w:t>的</w:t>
      </w:r>
      <w:r w:rsidRPr="009E6BFB">
        <w:rPr>
          <w:spacing w:val="24"/>
        </w:rPr>
        <w:t>動能至少</w:t>
      </w:r>
      <w:r w:rsidR="00251A33" w:rsidRPr="009E6BFB">
        <w:rPr>
          <w:spacing w:val="24"/>
        </w:rPr>
        <w:t>大</w:t>
      </w:r>
      <w:r w:rsidRPr="009E6BFB">
        <w:rPr>
          <w:spacing w:val="24"/>
        </w:rPr>
        <w:t>約</w:t>
      </w:r>
      <w:r w:rsidR="00251A33" w:rsidRPr="009E6BFB">
        <w:rPr>
          <w:spacing w:val="24"/>
        </w:rPr>
        <w:t>多少</w:t>
      </w:r>
      <w:r w:rsidR="00251A33" w:rsidRPr="009E6BFB">
        <w:t>MeV</w:t>
      </w:r>
      <w:r w:rsidRPr="009E6BFB">
        <w:rPr>
          <w:spacing w:val="24"/>
        </w:rPr>
        <w:t>？</w:t>
      </w:r>
    </w:p>
    <w:p w:rsidR="005E52CA" w:rsidRPr="009E6BFB" w:rsidRDefault="005E52CA" w:rsidP="00702126">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 0.12</w:t>
      </w:r>
      <w:r w:rsidRPr="009E6BFB">
        <w:rPr>
          <w:rFonts w:ascii="Times New Roman" w:hAnsi="Times New Roman" w:cs="Times New Roman"/>
          <w:spacing w:val="24"/>
          <w:kern w:val="0"/>
          <w:szCs w:val="20"/>
        </w:rPr>
        <w:tab/>
        <w:t>(B) 1.2</w:t>
      </w:r>
      <w:r w:rsidRPr="009E6BFB">
        <w:rPr>
          <w:rFonts w:ascii="Times New Roman" w:hAnsi="Times New Roman" w:cs="Times New Roman"/>
          <w:spacing w:val="24"/>
          <w:kern w:val="0"/>
          <w:szCs w:val="20"/>
        </w:rPr>
        <w:tab/>
        <w:t>(C) 12</w:t>
      </w:r>
      <w:r w:rsidRPr="009E6BFB">
        <w:rPr>
          <w:rFonts w:ascii="Times New Roman" w:hAnsi="Times New Roman" w:cs="Times New Roman"/>
          <w:spacing w:val="24"/>
          <w:kern w:val="0"/>
          <w:szCs w:val="20"/>
        </w:rPr>
        <w:tab/>
        <w:t>(D) 120</w:t>
      </w:r>
      <w:r w:rsidRPr="009E6BFB">
        <w:rPr>
          <w:rFonts w:ascii="Times New Roman" w:hAnsi="Times New Roman" w:cs="Times New Roman"/>
          <w:spacing w:val="24"/>
          <w:kern w:val="0"/>
          <w:szCs w:val="20"/>
        </w:rPr>
        <w:tab/>
        <w:t>(E) 1200</w:t>
      </w:r>
    </w:p>
    <w:p w:rsidR="00917577" w:rsidRPr="009E6BFB" w:rsidRDefault="00917577" w:rsidP="00702126">
      <w:pPr>
        <w:pStyle w:val="TIT1"/>
        <w:snapToGrid/>
        <w:spacing w:beforeLines="50" w:before="120" w:line="360" w:lineRule="atLeast"/>
        <w:ind w:left="362" w:hangingChars="135" w:hanging="362"/>
        <w:rPr>
          <w:spacing w:val="24"/>
        </w:rPr>
      </w:pPr>
      <w:r w:rsidRPr="009E6BFB">
        <w:rPr>
          <w:spacing w:val="24"/>
        </w:rPr>
        <w:t>46.</w:t>
      </w:r>
      <w:r w:rsidRPr="009E6BFB">
        <w:rPr>
          <w:spacing w:val="24"/>
        </w:rPr>
        <w:tab/>
      </w:r>
      <w:r w:rsidRPr="009E6BFB">
        <w:rPr>
          <w:spacing w:val="24"/>
        </w:rPr>
        <w:t>一質量為</w:t>
      </w:r>
      <w:r w:rsidRPr="009E6BFB">
        <w:rPr>
          <w:spacing w:val="24"/>
        </w:rPr>
        <w:t>60 kg</w:t>
      </w:r>
      <w:r w:rsidRPr="009E6BFB">
        <w:rPr>
          <w:spacing w:val="24"/>
        </w:rPr>
        <w:t>的成人駕駛質量</w:t>
      </w:r>
      <w:r w:rsidRPr="009E6BFB">
        <w:rPr>
          <w:spacing w:val="24"/>
        </w:rPr>
        <w:t>920 kg</w:t>
      </w:r>
      <w:r w:rsidRPr="009E6BFB">
        <w:rPr>
          <w:spacing w:val="24"/>
        </w:rPr>
        <w:t>的汽車，在筆直的高速公路上以時速</w:t>
      </w:r>
      <w:r w:rsidRPr="009E6BFB">
        <w:rPr>
          <w:spacing w:val="24"/>
        </w:rPr>
        <w:t>108</w:t>
      </w:r>
      <w:r w:rsidR="003F49D8" w:rsidRPr="009E6BFB">
        <w:rPr>
          <w:spacing w:val="24"/>
        </w:rPr>
        <w:t xml:space="preserve"> </w:t>
      </w:r>
      <w:r w:rsidRPr="009E6BFB">
        <w:rPr>
          <w:spacing w:val="24"/>
        </w:rPr>
        <w:t>km</w:t>
      </w:r>
      <w:r w:rsidRPr="009E6BFB">
        <w:rPr>
          <w:spacing w:val="24"/>
        </w:rPr>
        <w:t>（</w:t>
      </w:r>
      <w:r w:rsidRPr="009E6BFB">
        <w:rPr>
          <w:spacing w:val="24"/>
        </w:rPr>
        <w:t>30 m/s</w:t>
      </w:r>
      <w:r w:rsidRPr="009E6BFB">
        <w:rPr>
          <w:spacing w:val="24"/>
        </w:rPr>
        <w:t>）等速度行駛，車上載著質量</w:t>
      </w:r>
      <w:r w:rsidRPr="009E6BFB">
        <w:rPr>
          <w:spacing w:val="24"/>
        </w:rPr>
        <w:t>20 kg</w:t>
      </w:r>
      <w:r w:rsidRPr="009E6BFB">
        <w:rPr>
          <w:spacing w:val="24"/>
        </w:rPr>
        <w:t>的小孩，兩人皆繫住安全帶。途中不慎正向追撞總質量為</w:t>
      </w:r>
      <w:r w:rsidRPr="009E6BFB">
        <w:rPr>
          <w:spacing w:val="24"/>
        </w:rPr>
        <w:t>2000 kg</w:t>
      </w:r>
      <w:r w:rsidRPr="009E6BFB">
        <w:rPr>
          <w:spacing w:val="24"/>
        </w:rPr>
        <w:t>、時速為</w:t>
      </w:r>
      <w:r w:rsidRPr="009E6BFB">
        <w:rPr>
          <w:spacing w:val="24"/>
        </w:rPr>
        <w:t>54</w:t>
      </w:r>
      <w:r w:rsidR="003F49D8" w:rsidRPr="009E6BFB">
        <w:rPr>
          <w:spacing w:val="24"/>
        </w:rPr>
        <w:t xml:space="preserve"> </w:t>
      </w:r>
      <w:r w:rsidRPr="009E6BFB">
        <w:rPr>
          <w:spacing w:val="24"/>
        </w:rPr>
        <w:t>km</w:t>
      </w:r>
      <w:r w:rsidRPr="009E6BFB">
        <w:rPr>
          <w:spacing w:val="24"/>
        </w:rPr>
        <w:t>（</w:t>
      </w:r>
      <w:r w:rsidRPr="009E6BFB">
        <w:rPr>
          <w:spacing w:val="24"/>
        </w:rPr>
        <w:t>15</w:t>
      </w:r>
      <w:r w:rsidR="003F49D8" w:rsidRPr="009E6BFB">
        <w:rPr>
          <w:spacing w:val="24"/>
        </w:rPr>
        <w:t xml:space="preserve"> </w:t>
      </w:r>
      <w:r w:rsidRPr="009E6BFB">
        <w:rPr>
          <w:spacing w:val="24"/>
        </w:rPr>
        <w:t>m/s</w:t>
      </w:r>
      <w:r w:rsidRPr="009E6BFB">
        <w:rPr>
          <w:spacing w:val="24"/>
        </w:rPr>
        <w:t>）的卡車，碰撞後兩車糾結在一起，但駕駛人與小孩仍繫在座位上。假設碰撞時間為</w:t>
      </w:r>
      <w:r w:rsidRPr="009E6BFB">
        <w:rPr>
          <w:spacing w:val="24"/>
        </w:rPr>
        <w:t>0.2 s</w:t>
      </w:r>
      <w:r w:rsidRPr="009E6BFB">
        <w:rPr>
          <w:spacing w:val="24"/>
        </w:rPr>
        <w:t>且所有阻力的影響均可忽略不計，則在碰撞期間，安全帶對小孩的平均作用力大約多少</w:t>
      </w:r>
      <w:r w:rsidRPr="009E6BFB">
        <w:rPr>
          <w:spacing w:val="24"/>
        </w:rPr>
        <w:t>N</w:t>
      </w:r>
      <w:r w:rsidRPr="009E6BFB">
        <w:rPr>
          <w:spacing w:val="24"/>
        </w:rPr>
        <w:t>？</w:t>
      </w:r>
    </w:p>
    <w:p w:rsidR="009F3EB1" w:rsidRPr="009E6BFB" w:rsidRDefault="00917577" w:rsidP="00702126">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0046669E">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3000</w:t>
      </w:r>
      <w:r w:rsidRPr="009E6BFB">
        <w:rPr>
          <w:rFonts w:ascii="Times New Roman" w:hAnsi="Times New Roman" w:cs="Times New Roman"/>
          <w:spacing w:val="24"/>
          <w:kern w:val="0"/>
          <w:szCs w:val="20"/>
        </w:rPr>
        <w:tab/>
        <w:t>(B)</w:t>
      </w:r>
      <w:r w:rsidR="0046669E">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2500</w:t>
      </w:r>
      <w:r w:rsidRPr="009E6BFB">
        <w:rPr>
          <w:rFonts w:ascii="Times New Roman" w:hAnsi="Times New Roman" w:cs="Times New Roman"/>
          <w:spacing w:val="24"/>
          <w:kern w:val="0"/>
          <w:szCs w:val="20"/>
        </w:rPr>
        <w:tab/>
        <w:t>(C)</w:t>
      </w:r>
      <w:r w:rsidR="0046669E">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2000</w:t>
      </w:r>
      <w:r w:rsidRPr="009E6BFB">
        <w:rPr>
          <w:rFonts w:ascii="Times New Roman" w:hAnsi="Times New Roman" w:cs="Times New Roman"/>
          <w:spacing w:val="24"/>
          <w:kern w:val="0"/>
          <w:szCs w:val="20"/>
        </w:rPr>
        <w:tab/>
        <w:t>(D)</w:t>
      </w:r>
      <w:r w:rsidR="0046669E">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1500</w:t>
      </w:r>
      <w:r w:rsidRPr="009E6BFB">
        <w:rPr>
          <w:rFonts w:ascii="Times New Roman" w:hAnsi="Times New Roman" w:cs="Times New Roman"/>
          <w:spacing w:val="24"/>
          <w:kern w:val="0"/>
          <w:szCs w:val="20"/>
        </w:rPr>
        <w:tab/>
        <w:t>(E)</w:t>
      </w:r>
      <w:r w:rsidR="0046669E">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1000</w:t>
      </w:r>
    </w:p>
    <w:p w:rsidR="009F3EB1" w:rsidRPr="009E6BFB" w:rsidRDefault="009F3EB1" w:rsidP="00526ECC">
      <w:pPr>
        <w:pStyle w:val="TIT1"/>
        <w:snapToGrid/>
        <w:spacing w:beforeLines="50" w:before="120" w:line="360" w:lineRule="atLeast"/>
        <w:ind w:left="362" w:hangingChars="135" w:hanging="362"/>
        <w:rPr>
          <w:spacing w:val="24"/>
        </w:rPr>
      </w:pPr>
      <w:r w:rsidRPr="009E6BFB">
        <w:rPr>
          <w:spacing w:val="24"/>
        </w:rPr>
        <w:t>47.</w:t>
      </w:r>
      <w:r w:rsidRPr="009E6BFB">
        <w:rPr>
          <w:spacing w:val="24"/>
        </w:rPr>
        <w:tab/>
      </w:r>
      <w:r w:rsidRPr="009E6BFB">
        <w:rPr>
          <w:spacing w:val="24"/>
        </w:rPr>
        <w:t>核分裂時所產生的中子動能很大，但動能較低的慢中子</w:t>
      </w:r>
      <w:r w:rsidR="000D67B2" w:rsidRPr="009E6BFB">
        <w:rPr>
          <w:spacing w:val="24"/>
        </w:rPr>
        <w:t>（</w:t>
      </w:r>
      <w:r w:rsidRPr="009E6BFB">
        <w:rPr>
          <w:spacing w:val="24"/>
        </w:rPr>
        <w:t>也稱為熱中子</w:t>
      </w:r>
      <w:r w:rsidR="000D67B2" w:rsidRPr="009E6BFB">
        <w:rPr>
          <w:spacing w:val="24"/>
        </w:rPr>
        <w:t>）</w:t>
      </w:r>
      <w:r w:rsidRPr="009E6BFB">
        <w:rPr>
          <w:spacing w:val="24"/>
        </w:rPr>
        <w:t>較容易誘發核分裂。因此在核子反應爐中置入中子緩速劑，使高速中子與緩速劑中的原子發生</w:t>
      </w:r>
      <w:r w:rsidR="003F2732" w:rsidRPr="009E6BFB">
        <w:rPr>
          <w:spacing w:val="24"/>
        </w:rPr>
        <w:t>一維</w:t>
      </w:r>
      <w:r w:rsidRPr="009E6BFB">
        <w:rPr>
          <w:spacing w:val="24"/>
        </w:rPr>
        <w:t>彈性碰撞，造成能量轉</w:t>
      </w:r>
      <w:r w:rsidR="007D664C" w:rsidRPr="009E6BFB">
        <w:rPr>
          <w:spacing w:val="24"/>
        </w:rPr>
        <w:t>移</w:t>
      </w:r>
      <w:r w:rsidRPr="009E6BFB">
        <w:rPr>
          <w:spacing w:val="24"/>
        </w:rPr>
        <w:t>而得以減速，俾</w:t>
      </w:r>
      <w:r w:rsidR="003F2732" w:rsidRPr="009E6BFB">
        <w:rPr>
          <w:spacing w:val="24"/>
        </w:rPr>
        <w:t>能</w:t>
      </w:r>
      <w:r w:rsidRPr="009E6BFB">
        <w:rPr>
          <w:spacing w:val="24"/>
        </w:rPr>
        <w:t>產生連鎖反應。依以上所述，下列何者較適合當作中子緩速劑</w:t>
      </w:r>
      <w:r w:rsidR="000D67B2" w:rsidRPr="009E6BFB">
        <w:rPr>
          <w:spacing w:val="24"/>
        </w:rPr>
        <w:t>？</w:t>
      </w:r>
    </w:p>
    <w:p w:rsidR="009F3EB1" w:rsidRPr="009E6BFB" w:rsidRDefault="009F3EB1" w:rsidP="00526ECC">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水中的氫原子</w:t>
      </w:r>
      <w:r w:rsidRPr="009E6BFB">
        <w:rPr>
          <w:rFonts w:ascii="Times New Roman" w:hAnsi="Times New Roman"/>
          <w:bCs w:val="0"/>
          <w:color w:val="auto"/>
          <w:spacing w:val="24"/>
        </w:rPr>
        <w:tab/>
        <w:t>(B)</w:t>
      </w:r>
      <w:r w:rsidRPr="009E6BFB">
        <w:rPr>
          <w:rFonts w:ascii="Times New Roman" w:hAnsi="Times New Roman"/>
          <w:bCs w:val="0"/>
          <w:color w:val="auto"/>
          <w:spacing w:val="24"/>
        </w:rPr>
        <w:t>鉛塊中的鉛原子</w:t>
      </w:r>
      <w:r w:rsidRPr="009E6BFB">
        <w:rPr>
          <w:rFonts w:ascii="Times New Roman" w:hAnsi="Times New Roman"/>
          <w:bCs w:val="0"/>
          <w:color w:val="auto"/>
          <w:spacing w:val="24"/>
        </w:rPr>
        <w:tab/>
        <w:t>(C)</w:t>
      </w:r>
      <w:r w:rsidRPr="009E6BFB">
        <w:rPr>
          <w:rFonts w:ascii="Times New Roman" w:hAnsi="Times New Roman"/>
          <w:bCs w:val="0"/>
          <w:color w:val="auto"/>
          <w:spacing w:val="24"/>
        </w:rPr>
        <w:t>硫化鎘中的鎘原子</w:t>
      </w:r>
    </w:p>
    <w:p w:rsidR="009F3EB1" w:rsidRPr="009E6BFB" w:rsidRDefault="009F3EB1" w:rsidP="00526ECC">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w:t>
      </w:r>
      <w:r w:rsidRPr="009E6BFB">
        <w:rPr>
          <w:rFonts w:ascii="Times New Roman" w:hAnsi="Times New Roman"/>
          <w:bCs w:val="0"/>
          <w:color w:val="auto"/>
          <w:spacing w:val="24"/>
        </w:rPr>
        <w:t>氧化鐵中的鐵原子</w:t>
      </w:r>
      <w:r w:rsidRPr="009E6BFB">
        <w:rPr>
          <w:rFonts w:ascii="Times New Roman" w:hAnsi="Times New Roman"/>
          <w:bCs w:val="0"/>
          <w:color w:val="auto"/>
          <w:spacing w:val="24"/>
        </w:rPr>
        <w:tab/>
        <w:t>(E)</w:t>
      </w:r>
      <w:r w:rsidRPr="009E6BFB">
        <w:rPr>
          <w:rFonts w:ascii="Times New Roman" w:hAnsi="Times New Roman"/>
          <w:bCs w:val="0"/>
          <w:color w:val="auto"/>
          <w:spacing w:val="24"/>
        </w:rPr>
        <w:t>鈦合金中的鈦原子</w:t>
      </w:r>
    </w:p>
    <w:p w:rsidR="00B722CD" w:rsidRPr="009E6BFB" w:rsidRDefault="003D6730" w:rsidP="00526ECC">
      <w:pPr>
        <w:pStyle w:val="TIT1"/>
        <w:spacing w:line="360" w:lineRule="atLeast"/>
        <w:ind w:left="442" w:hanging="442"/>
        <w:contextualSpacing/>
      </w:pPr>
      <w:r w:rsidRPr="009E6BFB">
        <w:rPr>
          <w:spacing w:val="24"/>
        </w:rPr>
        <w:t>48.</w:t>
      </w:r>
      <w:r w:rsidRPr="009E6BFB">
        <w:rPr>
          <w:spacing w:val="24"/>
        </w:rPr>
        <w:tab/>
      </w:r>
      <w:r w:rsidR="00B722CD" w:rsidRPr="009E6BFB">
        <w:t>酚酞是酸鹼滴定常用的指示劑，結構如圖</w:t>
      </w:r>
      <w:r w:rsidR="00B722CD" w:rsidRPr="009E6BFB">
        <w:t>6</w:t>
      </w:r>
      <w:r w:rsidR="00B722CD" w:rsidRPr="009E6BFB">
        <w:t>。下列有關酚酞的敘述，哪一項正確？</w:t>
      </w:r>
    </w:p>
    <w:p w:rsidR="00B722CD" w:rsidRPr="009E6BFB" w:rsidRDefault="00B722CD" w:rsidP="00526ECC">
      <w:pPr>
        <w:pStyle w:val="AA1"/>
        <w:spacing w:line="360" w:lineRule="atLeast"/>
        <w:ind w:left="695" w:hanging="301"/>
        <w:rPr>
          <w:rFonts w:ascii="Times New Roman" w:hAnsi="Times New Roman" w:cs="Times New Roman"/>
          <w:spacing w:val="24"/>
        </w:rPr>
      </w:pPr>
      <w:r w:rsidRPr="009E6BFB">
        <w:rPr>
          <w:rFonts w:ascii="Times New Roman" w:hAnsi="Times New Roman" w:cs="Times New Roman"/>
          <w:noProof/>
          <w:spacing w:val="24"/>
        </w:rPr>
        <mc:AlternateContent>
          <mc:Choice Requires="wpg">
            <w:drawing>
              <wp:anchor distT="0" distB="0" distL="114300" distR="114300" simplePos="0" relativeHeight="251654656" behindDoc="0" locked="0" layoutInCell="1" allowOverlap="1" wp14:anchorId="191C2569" wp14:editId="67D3F7FF">
                <wp:simplePos x="0" y="0"/>
                <wp:positionH relativeFrom="column">
                  <wp:posOffset>4578350</wp:posOffset>
                </wp:positionH>
                <wp:positionV relativeFrom="paragraph">
                  <wp:posOffset>56515</wp:posOffset>
                </wp:positionV>
                <wp:extent cx="1219200" cy="1316355"/>
                <wp:effectExtent l="0" t="0" r="0" b="0"/>
                <wp:wrapSquare wrapText="bothSides"/>
                <wp:docPr id="59" name="群組 59"/>
                <wp:cNvGraphicFramePr/>
                <a:graphic xmlns:a="http://schemas.openxmlformats.org/drawingml/2006/main">
                  <a:graphicData uri="http://schemas.microsoft.com/office/word/2010/wordprocessingGroup">
                    <wpg:wgp>
                      <wpg:cNvGrpSpPr/>
                      <wpg:grpSpPr>
                        <a:xfrm>
                          <a:off x="0" y="0"/>
                          <a:ext cx="1219200" cy="1316355"/>
                          <a:chOff x="0" y="0"/>
                          <a:chExt cx="1141095" cy="1209031"/>
                        </a:xfrm>
                      </wpg:grpSpPr>
                      <wps:wsp>
                        <wps:cNvPr id="44" name="文字方塊 2"/>
                        <wps:cNvSpPr txBox="1">
                          <a:spLocks noChangeArrowheads="1"/>
                        </wps:cNvSpPr>
                        <wps:spPr bwMode="auto">
                          <a:xfrm>
                            <a:off x="405993" y="1020470"/>
                            <a:ext cx="333156" cy="188561"/>
                          </a:xfrm>
                          <a:prstGeom prst="rect">
                            <a:avLst/>
                          </a:prstGeom>
                          <a:noFill/>
                          <a:ln w="9525">
                            <a:noFill/>
                            <a:miter lim="800000"/>
                            <a:headEnd/>
                            <a:tailEnd/>
                          </a:ln>
                        </wps:spPr>
                        <wps:txbx>
                          <w:txbxContent>
                            <w:p w:rsidR="00B1465B" w:rsidRPr="00B722CD" w:rsidRDefault="00B1465B" w:rsidP="00B722CD">
                              <w:pPr>
                                <w:rPr>
                                  <w:sz w:val="22"/>
                                </w:rPr>
                              </w:pPr>
                              <w:r w:rsidRPr="00B722CD">
                                <w:rPr>
                                  <w:rFonts w:hint="eastAsia"/>
                                  <w:sz w:val="22"/>
                                </w:rPr>
                                <w:t>圖</w:t>
                              </w:r>
                              <w:r w:rsidRPr="009E6BFB">
                                <w:rPr>
                                  <w:rFonts w:ascii="Times New Roman" w:hAnsi="Times New Roman" w:cs="Times New Roman"/>
                                  <w:sz w:val="22"/>
                                </w:rPr>
                                <w:t>6</w:t>
                              </w:r>
                            </w:p>
                          </w:txbxContent>
                        </wps:txbx>
                        <wps:bodyPr rot="0" vert="horz" wrap="square" lIns="0" tIns="0" rIns="0" bIns="0" anchor="t" anchorCtr="0">
                          <a:noAutofit/>
                        </wps:bodyPr>
                      </wps:wsp>
                      <pic:pic xmlns:pic="http://schemas.openxmlformats.org/drawingml/2006/picture">
                        <pic:nvPicPr>
                          <pic:cNvPr id="45" name="圖片 45" descr="C:\Users\pichun\Desktop\圖6實線.png"/>
                          <pic:cNvPicPr>
                            <a:picLocks noChangeAspect="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41095" cy="103378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91C2569" id="群組 59" o:spid="_x0000_s1212" style="position:absolute;left:0;text-align:left;margin-left:360.5pt;margin-top:4.45pt;width:96pt;height:103.65pt;z-index:251654656;mso-width-relative:margin;mso-height-relative:margin" coordsize="11410,120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">
                <v:shape id="文字方塊 2" o:spid="_x0000_s1213" type="#_x0000_t202" style="position:absolute;left:4059;top:10204;width:3332;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rsidR="00B1465B" w:rsidRPr="00B722CD" w:rsidRDefault="00B1465B" w:rsidP="00B722CD">
                        <w:pPr>
                          <w:rPr>
                            <w:sz w:val="22"/>
                          </w:rPr>
                        </w:pPr>
                        <w:r w:rsidRPr="00B722CD">
                          <w:rPr>
                            <w:rFonts w:hint="eastAsia"/>
                            <w:sz w:val="22"/>
                          </w:rPr>
                          <w:t>圖</w:t>
                        </w:r>
                        <w:r w:rsidRPr="009E6BFB">
                          <w:rPr>
                            <w:rFonts w:ascii="Times New Roman" w:hAnsi="Times New Roman" w:cs="Times New Roman"/>
                            <w:sz w:val="22"/>
                          </w:rPr>
                          <w:t>6</w:t>
                        </w:r>
                      </w:p>
                    </w:txbxContent>
                  </v:textbox>
                </v:shape>
                <v:shape id="圖片 45" o:spid="_x0000_s1214" type="#_x0000_t75" style="position:absolute;width:11410;height:10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">
                  <v:imagedata r:id="rId246" o:title="圖6實線"/>
                  <v:path arrowok="t"/>
                </v:shape>
                <w10:wrap type="square"/>
              </v:group>
            </w:pict>
          </mc:Fallback>
        </mc:AlternateContent>
      </w:r>
      <w:r w:rsidRPr="009E6BFB">
        <w:rPr>
          <w:rFonts w:ascii="Times New Roman" w:hAnsi="Times New Roman" w:cs="Times New Roman"/>
          <w:spacing w:val="24"/>
        </w:rPr>
        <w:t>(A)</w:t>
      </w:r>
      <w:r w:rsidRPr="009E6BFB">
        <w:rPr>
          <w:rFonts w:ascii="Times New Roman" w:hAnsi="Times New Roman" w:cs="Times New Roman"/>
          <w:spacing w:val="24"/>
        </w:rPr>
        <w:t>酚酞是強鹼</w:t>
      </w:r>
    </w:p>
    <w:p w:rsidR="00B722CD" w:rsidRPr="009E6BFB" w:rsidRDefault="00B722CD"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將數滴酚酞試液滴入檸檬汁後，溶液呈粉紅色</w:t>
      </w:r>
    </w:p>
    <w:p w:rsidR="00B722CD" w:rsidRPr="009E6BFB" w:rsidRDefault="00B722CD"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酚酞分子中，含有羥基與羧基等官能基</w:t>
      </w:r>
    </w:p>
    <w:p w:rsidR="00B722CD" w:rsidRPr="009E6BFB" w:rsidRDefault="00B722CD"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lastRenderedPageBreak/>
        <w:t>(D)</w:t>
      </w:r>
      <w:r w:rsidRPr="009E6BFB">
        <w:rPr>
          <w:rFonts w:ascii="Times New Roman" w:hAnsi="Times New Roman" w:cs="Times New Roman"/>
          <w:spacing w:val="24"/>
        </w:rPr>
        <w:t>酚酞結構中，三個苯環在同一平面上</w:t>
      </w:r>
    </w:p>
    <w:p w:rsidR="00B722CD" w:rsidRPr="009E6BFB" w:rsidRDefault="00B722CD"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酚酞在水中溶解度差，通常配製於酒精</w:t>
      </w:r>
      <w:r w:rsidR="00DB2550" w:rsidRPr="009E6BFB">
        <w:rPr>
          <w:rFonts w:ascii="Times New Roman" w:hAnsi="Times New Roman" w:cs="Times New Roman"/>
          <w:spacing w:val="24"/>
        </w:rPr>
        <w:t>與水的混合液</w:t>
      </w:r>
      <w:r w:rsidRPr="009E6BFB">
        <w:rPr>
          <w:rFonts w:ascii="Times New Roman" w:hAnsi="Times New Roman" w:cs="Times New Roman"/>
          <w:spacing w:val="24"/>
        </w:rPr>
        <w:t>中，實驗時於待測液中滴入數滴即可</w:t>
      </w:r>
    </w:p>
    <w:p w:rsidR="00F54559" w:rsidRPr="009E6BFB" w:rsidRDefault="00586B96" w:rsidP="00526ECC">
      <w:pPr>
        <w:pStyle w:val="TIT1"/>
        <w:snapToGrid/>
        <w:spacing w:beforeLines="50" w:before="120" w:line="360" w:lineRule="atLeast"/>
        <w:ind w:left="429" w:hangingChars="160" w:hanging="429"/>
        <w:rPr>
          <w:spacing w:val="24"/>
        </w:rPr>
      </w:pPr>
      <w:r w:rsidRPr="009E6BFB">
        <w:rPr>
          <w:spacing w:val="24"/>
        </w:rPr>
        <w:t>49</w:t>
      </w:r>
      <w:r w:rsidR="00F54559" w:rsidRPr="009E6BFB">
        <w:rPr>
          <w:spacing w:val="24"/>
        </w:rPr>
        <w:t>.</w:t>
      </w:r>
      <w:r w:rsidR="00F54559" w:rsidRPr="009E6BFB">
        <w:rPr>
          <w:spacing w:val="24"/>
        </w:rPr>
        <w:tab/>
      </w:r>
      <w:r w:rsidR="00882BA7" w:rsidRPr="009E6BFB">
        <w:rPr>
          <w:spacing w:val="24"/>
        </w:rPr>
        <w:t>石油</w:t>
      </w:r>
      <w:r w:rsidR="006000AF" w:rsidRPr="009E6BFB">
        <w:rPr>
          <w:spacing w:val="24"/>
        </w:rPr>
        <w:t>經</w:t>
      </w:r>
      <w:r w:rsidR="00882BA7" w:rsidRPr="009E6BFB">
        <w:rPr>
          <w:spacing w:val="24"/>
        </w:rPr>
        <w:t>分餾可以獲得石油氣、石油醚</w:t>
      </w:r>
      <w:r w:rsidR="006000AF" w:rsidRPr="009E6BFB">
        <w:rPr>
          <w:spacing w:val="24"/>
        </w:rPr>
        <w:t>、汽油、煤油、柴油等不同的產物。</w:t>
      </w:r>
      <w:r w:rsidR="00C968C1">
        <w:rPr>
          <w:spacing w:val="24"/>
        </w:rPr>
        <w:t>已知</w:t>
      </w:r>
      <w:r w:rsidR="00C968C1">
        <w:rPr>
          <w:rFonts w:hint="eastAsia"/>
          <w:spacing w:val="24"/>
        </w:rPr>
        <w:t>汽</w:t>
      </w:r>
      <w:r w:rsidR="003D6730" w:rsidRPr="009E6BFB">
        <w:rPr>
          <w:spacing w:val="24"/>
        </w:rPr>
        <w:t>油主要的成分為</w:t>
      </w:r>
      <w:r w:rsidR="00583785" w:rsidRPr="009E6BFB">
        <w:rPr>
          <w:spacing w:val="24"/>
          <w:position w:val="-10"/>
        </w:rPr>
        <w:object w:dxaOrig="279" w:dyaOrig="320">
          <v:shape id="_x0000_i1147" type="#_x0000_t75" style="width:13.85pt;height:15.9pt" o:ole="">
            <v:imagedata r:id="rId247" o:title=""/>
          </v:shape>
          <o:OLEObject Type="Embed" ProgID="Equation.DSMT4" ShapeID="_x0000_i1147" DrawAspect="Content" ObjectID="_1574366547" r:id="rId248"/>
        </w:object>
      </w:r>
      <w:r w:rsidR="003D6730" w:rsidRPr="009E6BFB">
        <w:rPr>
          <w:spacing w:val="24"/>
        </w:rPr>
        <w:t>~</w:t>
      </w:r>
      <w:r w:rsidR="00583785" w:rsidRPr="009E6BFB">
        <w:rPr>
          <w:spacing w:val="24"/>
          <w:position w:val="-10"/>
        </w:rPr>
        <w:object w:dxaOrig="340" w:dyaOrig="320">
          <v:shape id="_x0000_i1148" type="#_x0000_t75" style="width:17.3pt;height:15.9pt" o:ole="">
            <v:imagedata r:id="rId249" o:title=""/>
          </v:shape>
          <o:OLEObject Type="Embed" ProgID="Equation.DSMT4" ShapeID="_x0000_i1148" DrawAspect="Content" ObjectID="_1574366548" r:id="rId250"/>
        </w:object>
      </w:r>
      <w:r w:rsidR="003D6730" w:rsidRPr="009E6BFB">
        <w:rPr>
          <w:spacing w:val="24"/>
        </w:rPr>
        <w:t>碳數的烷類，且正壬烷與甲基三級丁基醚的辛烷值分別為</w:t>
      </w:r>
      <w:r w:rsidR="00F6194F" w:rsidRPr="009E6BFB">
        <w:rPr>
          <w:spacing w:val="24"/>
          <w:position w:val="-6"/>
        </w:rPr>
        <w:object w:dxaOrig="420" w:dyaOrig="260">
          <v:shape id="_x0000_i1149" type="#_x0000_t75" style="width:21.45pt;height:13.85pt" o:ole="">
            <v:imagedata r:id="rId251" o:title=""/>
          </v:shape>
          <o:OLEObject Type="Embed" ProgID="Equation.DSMT4" ShapeID="_x0000_i1149" DrawAspect="Content" ObjectID="_1574366549" r:id="rId252"/>
        </w:object>
      </w:r>
      <w:r w:rsidR="003D6730" w:rsidRPr="009E6BFB">
        <w:rPr>
          <w:spacing w:val="24"/>
        </w:rPr>
        <w:t>與</w:t>
      </w:r>
      <w:r w:rsidR="003D6730" w:rsidRPr="009E6BFB">
        <w:rPr>
          <w:spacing w:val="24"/>
        </w:rPr>
        <w:t>116~117</w:t>
      </w:r>
      <w:r w:rsidR="003D6730" w:rsidRPr="009E6BFB">
        <w:rPr>
          <w:spacing w:val="24"/>
        </w:rPr>
        <w:t>。下列有關石油分餾以及相關物質的敘述，哪些正確？</w:t>
      </w:r>
      <w:r w:rsidR="00411713" w:rsidRPr="009E6BFB">
        <w:rPr>
          <w:spacing w:val="24"/>
        </w:rPr>
        <w:t>（應選</w:t>
      </w:r>
      <w:r w:rsidR="00411713" w:rsidRPr="009E6BFB">
        <w:rPr>
          <w:spacing w:val="24"/>
        </w:rPr>
        <w:t>2</w:t>
      </w:r>
      <w:r w:rsidR="00411713" w:rsidRPr="009E6BFB">
        <w:rPr>
          <w:spacing w:val="24"/>
        </w:rPr>
        <w:t>項）</w:t>
      </w:r>
    </w:p>
    <w:p w:rsidR="00F54559" w:rsidRPr="009E6BFB" w:rsidRDefault="00F54559"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汽油的分餾溫度比柴油高</w:t>
      </w:r>
    </w:p>
    <w:p w:rsidR="00F54559" w:rsidRPr="009E6BFB" w:rsidRDefault="00F54559"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汽油中不含正壬烷，是因其辛烷值為負值，會損毀汽缸及引擎</w:t>
      </w:r>
    </w:p>
    <w:p w:rsidR="00B209BF" w:rsidRPr="009E6BFB" w:rsidRDefault="00F54559"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C)</w:t>
      </w:r>
      <w:r w:rsidR="003D6730" w:rsidRPr="009E6BFB">
        <w:rPr>
          <w:rFonts w:ascii="Times New Roman" w:hAnsi="Times New Roman" w:cs="Times New Roman"/>
          <w:spacing w:val="24"/>
        </w:rPr>
        <w:t>汽油的來源除了分餾</w:t>
      </w:r>
      <w:r w:rsidR="006000AF" w:rsidRPr="009E6BFB">
        <w:rPr>
          <w:rFonts w:ascii="Times New Roman" w:hAnsi="Times New Roman" w:cs="Times New Roman"/>
          <w:spacing w:val="24"/>
        </w:rPr>
        <w:t>石油</w:t>
      </w:r>
      <w:r w:rsidR="003D6730" w:rsidRPr="009E6BFB">
        <w:rPr>
          <w:rFonts w:ascii="Times New Roman" w:hAnsi="Times New Roman" w:cs="Times New Roman"/>
          <w:spacing w:val="24"/>
        </w:rPr>
        <w:t>外，也可</w:t>
      </w:r>
      <w:r w:rsidR="006000AF" w:rsidRPr="009E6BFB">
        <w:rPr>
          <w:rFonts w:ascii="Times New Roman" w:hAnsi="Times New Roman" w:cs="Times New Roman"/>
          <w:spacing w:val="24"/>
        </w:rPr>
        <w:t>由</w:t>
      </w:r>
      <w:r w:rsidR="00DB2550" w:rsidRPr="009E6BFB">
        <w:rPr>
          <w:rFonts w:ascii="Times New Roman" w:hAnsi="Times New Roman" w:cs="Times New Roman"/>
          <w:spacing w:val="24"/>
        </w:rPr>
        <w:t>分子量較大的烷類裂解或重組取得</w:t>
      </w:r>
    </w:p>
    <w:p w:rsidR="00F54559" w:rsidRPr="009E6BFB" w:rsidRDefault="00B209BF"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D)</w:t>
      </w:r>
      <w:r w:rsidR="00F54559" w:rsidRPr="009E6BFB">
        <w:rPr>
          <w:rFonts w:ascii="Times New Roman" w:hAnsi="Times New Roman" w:cs="Times New Roman"/>
          <w:spacing w:val="24"/>
        </w:rPr>
        <w:t>甲基三級丁基醚的辛烷值大於</w:t>
      </w:r>
      <w:r w:rsidR="00F54559" w:rsidRPr="009E6BFB">
        <w:rPr>
          <w:rFonts w:ascii="Times New Roman" w:hAnsi="Times New Roman" w:cs="Times New Roman"/>
          <w:spacing w:val="24"/>
        </w:rPr>
        <w:t>100</w:t>
      </w:r>
      <w:r w:rsidRPr="009E6BFB">
        <w:rPr>
          <w:rFonts w:ascii="Times New Roman" w:hAnsi="Times New Roman" w:cs="Times New Roman"/>
          <w:spacing w:val="24"/>
        </w:rPr>
        <w:t>，</w:t>
      </w:r>
      <w:r w:rsidR="00F54559" w:rsidRPr="009E6BFB">
        <w:rPr>
          <w:rFonts w:ascii="Times New Roman" w:hAnsi="Times New Roman" w:cs="Times New Roman"/>
          <w:spacing w:val="24"/>
        </w:rPr>
        <w:t>可添加於汽油中，以提高油品的抗震爆表現</w:t>
      </w:r>
    </w:p>
    <w:p w:rsidR="00F54559" w:rsidRPr="009E6BFB" w:rsidRDefault="00F54559" w:rsidP="00526ECC">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E)</w:t>
      </w:r>
      <w:r w:rsidR="00B209BF" w:rsidRPr="009E6BFB">
        <w:rPr>
          <w:rFonts w:ascii="Times New Roman" w:hAnsi="Times New Roman" w:cs="Times New Roman"/>
          <w:spacing w:val="24"/>
        </w:rPr>
        <w:t>甲基三級丁基醚是含</w:t>
      </w:r>
      <w:r w:rsidR="00B209BF" w:rsidRPr="009E6BFB">
        <w:rPr>
          <w:rFonts w:ascii="Times New Roman" w:hAnsi="Times New Roman" w:cs="Times New Roman"/>
          <w:spacing w:val="24"/>
        </w:rPr>
        <w:t>4</w:t>
      </w:r>
      <w:r w:rsidR="00B209BF" w:rsidRPr="009E6BFB">
        <w:rPr>
          <w:rFonts w:ascii="Times New Roman" w:hAnsi="Times New Roman" w:cs="Times New Roman"/>
          <w:spacing w:val="24"/>
        </w:rPr>
        <w:t>個碳的化合物</w:t>
      </w:r>
    </w:p>
    <w:p w:rsidR="00F54559" w:rsidRPr="009E6BFB" w:rsidRDefault="00586B96" w:rsidP="00526ECC">
      <w:pPr>
        <w:pStyle w:val="TIT1"/>
        <w:snapToGrid/>
        <w:spacing w:beforeLines="50" w:before="120" w:line="360" w:lineRule="atLeast"/>
        <w:ind w:left="362" w:hangingChars="135" w:hanging="362"/>
        <w:rPr>
          <w:spacing w:val="24"/>
        </w:rPr>
      </w:pPr>
      <w:r w:rsidRPr="009E6BFB">
        <w:rPr>
          <w:spacing w:val="24"/>
        </w:rPr>
        <w:t>50</w:t>
      </w:r>
      <w:r w:rsidR="00F54559" w:rsidRPr="009E6BFB">
        <w:rPr>
          <w:spacing w:val="24"/>
        </w:rPr>
        <w:t>.</w:t>
      </w:r>
      <w:r w:rsidR="00F54559" w:rsidRPr="009E6BFB">
        <w:rPr>
          <w:spacing w:val="24"/>
        </w:rPr>
        <w:tab/>
      </w:r>
      <w:r w:rsidR="00F54559" w:rsidRPr="009E6BFB">
        <w:rPr>
          <w:spacing w:val="24"/>
        </w:rPr>
        <w:t>物質可依鍵結與物理性質</w:t>
      </w:r>
      <w:r w:rsidR="000D67B2" w:rsidRPr="009E6BFB">
        <w:rPr>
          <w:spacing w:val="24"/>
        </w:rPr>
        <w:t>（</w:t>
      </w:r>
      <w:r w:rsidR="00F54559" w:rsidRPr="009E6BFB">
        <w:rPr>
          <w:spacing w:val="24"/>
        </w:rPr>
        <w:t>如：狀態、熔點、沸點、導電性與延展性等</w:t>
      </w:r>
      <w:r w:rsidR="000D67B2" w:rsidRPr="009E6BFB">
        <w:rPr>
          <w:spacing w:val="24"/>
        </w:rPr>
        <w:t>）</w:t>
      </w:r>
      <w:r w:rsidR="00882BA7" w:rsidRPr="009E6BFB">
        <w:rPr>
          <w:spacing w:val="24"/>
        </w:rPr>
        <w:t>分類</w:t>
      </w:r>
      <w:r w:rsidR="00F54559" w:rsidRPr="009E6BFB">
        <w:rPr>
          <w:spacing w:val="24"/>
        </w:rPr>
        <w:t>。表</w:t>
      </w:r>
      <w:r w:rsidR="00832088" w:rsidRPr="009E6BFB">
        <w:rPr>
          <w:spacing w:val="24"/>
        </w:rPr>
        <w:t>4</w:t>
      </w:r>
      <w:r w:rsidR="00F54559" w:rsidRPr="009E6BFB">
        <w:rPr>
          <w:spacing w:val="24"/>
        </w:rPr>
        <w:t>為甲、乙、丙、丁四種物質的物理性質：</w:t>
      </w:r>
    </w:p>
    <w:tbl>
      <w:tblPr>
        <w:tblW w:w="864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1772"/>
        <w:gridCol w:w="1484"/>
        <w:gridCol w:w="1484"/>
        <w:gridCol w:w="3047"/>
      </w:tblGrid>
      <w:tr w:rsidR="001E7E0F" w:rsidRPr="009E6BFB" w:rsidTr="001E7E0F">
        <w:tc>
          <w:tcPr>
            <w:tcW w:w="8646" w:type="dxa"/>
            <w:gridSpan w:val="5"/>
            <w:tcBorders>
              <w:top w:val="nil"/>
              <w:left w:val="nil"/>
              <w:right w:val="nil"/>
            </w:tcBorders>
            <w:vAlign w:val="center"/>
          </w:tcPr>
          <w:p w:rsidR="001E7E0F" w:rsidRPr="009E6BFB" w:rsidRDefault="001E7E0F" w:rsidP="00832088">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表</w:t>
            </w:r>
            <w:r w:rsidR="00832088" w:rsidRPr="009E6BFB">
              <w:rPr>
                <w:rFonts w:ascii="Times New Roman" w:hAnsi="Times New Roman" w:cs="Times New Roman"/>
                <w:spacing w:val="24"/>
                <w:sz w:val="22"/>
              </w:rPr>
              <w:t>4</w:t>
            </w:r>
          </w:p>
        </w:tc>
      </w:tr>
      <w:tr w:rsidR="00F54559" w:rsidRPr="009E6BFB" w:rsidTr="001E7E0F">
        <w:tc>
          <w:tcPr>
            <w:tcW w:w="859"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物質</w:t>
            </w:r>
          </w:p>
        </w:tc>
        <w:tc>
          <w:tcPr>
            <w:tcW w:w="1772"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狀態</w:t>
            </w:r>
            <w:r w:rsidR="000D67B2" w:rsidRPr="009E6BFB">
              <w:rPr>
                <w:rFonts w:ascii="Times New Roman" w:hAnsi="Times New Roman" w:cs="Times New Roman"/>
                <w:spacing w:val="24"/>
                <w:sz w:val="22"/>
              </w:rPr>
              <w:t>（</w:t>
            </w:r>
            <w:r w:rsidRPr="009E6BFB">
              <w:rPr>
                <w:rFonts w:ascii="Times New Roman" w:hAnsi="Times New Roman" w:cs="Times New Roman"/>
                <w:spacing w:val="24"/>
                <w:sz w:val="22"/>
              </w:rPr>
              <w:t>25</w:t>
            </w:r>
            <w:r w:rsidR="000D67B2" w:rsidRPr="009E6BFB">
              <w:rPr>
                <w:rFonts w:ascii="新細明體" w:eastAsia="新細明體" w:hAnsi="新細明體" w:cs="新細明體" w:hint="eastAsia"/>
                <w:spacing w:val="24"/>
                <w:sz w:val="22"/>
              </w:rPr>
              <w:t>℃</w:t>
            </w:r>
            <w:r w:rsidR="000D67B2" w:rsidRPr="009E6BFB">
              <w:rPr>
                <w:rFonts w:ascii="Times New Roman" w:hAnsi="Times New Roman" w:cs="Times New Roman"/>
                <w:spacing w:val="24"/>
                <w:sz w:val="22"/>
              </w:rPr>
              <w:t>）</w:t>
            </w:r>
          </w:p>
        </w:tc>
        <w:tc>
          <w:tcPr>
            <w:tcW w:w="1484"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沸點</w:t>
            </w:r>
            <w:r w:rsidR="000D67B2" w:rsidRPr="009E6BFB">
              <w:rPr>
                <w:rFonts w:ascii="Times New Roman" w:hAnsi="Times New Roman" w:cs="Times New Roman"/>
                <w:spacing w:val="24"/>
                <w:sz w:val="22"/>
              </w:rPr>
              <w:t>（</w:t>
            </w:r>
            <w:r w:rsidR="000D67B2" w:rsidRPr="009E6BFB">
              <w:rPr>
                <w:rFonts w:ascii="新細明體" w:eastAsia="新細明體" w:hAnsi="新細明體" w:cs="新細明體" w:hint="eastAsia"/>
                <w:spacing w:val="24"/>
                <w:sz w:val="22"/>
              </w:rPr>
              <w:t>℃</w:t>
            </w:r>
            <w:r w:rsidR="000D67B2" w:rsidRPr="009E6BFB">
              <w:rPr>
                <w:rFonts w:ascii="Times New Roman" w:hAnsi="Times New Roman" w:cs="Times New Roman"/>
                <w:spacing w:val="24"/>
                <w:sz w:val="22"/>
              </w:rPr>
              <w:t>）</w:t>
            </w:r>
          </w:p>
        </w:tc>
        <w:tc>
          <w:tcPr>
            <w:tcW w:w="1484"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熔點</w:t>
            </w:r>
            <w:r w:rsidR="000D67B2" w:rsidRPr="009E6BFB">
              <w:rPr>
                <w:rFonts w:ascii="Times New Roman" w:hAnsi="Times New Roman" w:cs="Times New Roman"/>
                <w:spacing w:val="24"/>
                <w:sz w:val="22"/>
              </w:rPr>
              <w:t>（</w:t>
            </w:r>
            <w:r w:rsidR="000D67B2" w:rsidRPr="009E6BFB">
              <w:rPr>
                <w:rFonts w:ascii="新細明體" w:eastAsia="新細明體" w:hAnsi="新細明體" w:cs="新細明體" w:hint="eastAsia"/>
                <w:spacing w:val="24"/>
                <w:sz w:val="22"/>
              </w:rPr>
              <w:t>℃</w:t>
            </w:r>
            <w:r w:rsidR="000D67B2" w:rsidRPr="009E6BFB">
              <w:rPr>
                <w:rFonts w:ascii="Times New Roman" w:hAnsi="Times New Roman" w:cs="Times New Roman"/>
                <w:spacing w:val="24"/>
                <w:sz w:val="22"/>
              </w:rPr>
              <w:t>）</w:t>
            </w:r>
          </w:p>
        </w:tc>
        <w:tc>
          <w:tcPr>
            <w:tcW w:w="3047"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導電性</w:t>
            </w:r>
          </w:p>
        </w:tc>
      </w:tr>
      <w:tr w:rsidR="00F54559" w:rsidRPr="009E6BFB" w:rsidTr="001E7E0F">
        <w:tc>
          <w:tcPr>
            <w:tcW w:w="859"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甲</w:t>
            </w:r>
          </w:p>
        </w:tc>
        <w:tc>
          <w:tcPr>
            <w:tcW w:w="1772"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氣態</w:t>
            </w:r>
          </w:p>
        </w:tc>
        <w:tc>
          <w:tcPr>
            <w:tcW w:w="1484" w:type="dxa"/>
            <w:vAlign w:val="center"/>
          </w:tcPr>
          <w:p w:rsidR="00F54559" w:rsidRPr="009E6BFB" w:rsidRDefault="002868CE" w:rsidP="00526ECC">
            <w:pPr>
              <w:spacing w:line="360" w:lineRule="atLeast"/>
              <w:ind w:rightChars="150" w:right="360"/>
              <w:jc w:val="right"/>
              <w:rPr>
                <w:rFonts w:ascii="Times New Roman" w:hAnsi="Times New Roman" w:cs="Times New Roman"/>
                <w:spacing w:val="24"/>
                <w:sz w:val="22"/>
              </w:rPr>
            </w:pPr>
            <w:r w:rsidRPr="009E6BFB">
              <w:rPr>
                <w:rFonts w:ascii="Times New Roman" w:hAnsi="Times New Roman" w:cs="Times New Roman"/>
                <w:spacing w:val="24"/>
                <w:position w:val="-6"/>
                <w:sz w:val="22"/>
              </w:rPr>
              <w:object w:dxaOrig="520" w:dyaOrig="260">
                <v:shape id="_x0000_i1150" type="#_x0000_t75" style="width:25.6pt;height:13.85pt" o:ole="">
                  <v:imagedata r:id="rId253" o:title=""/>
                </v:shape>
                <o:OLEObject Type="Embed" ProgID="Equation.DSMT4" ShapeID="_x0000_i1150" DrawAspect="Content" ObjectID="_1574366550" r:id="rId254"/>
              </w:object>
            </w:r>
          </w:p>
        </w:tc>
        <w:tc>
          <w:tcPr>
            <w:tcW w:w="1484" w:type="dxa"/>
            <w:vAlign w:val="center"/>
          </w:tcPr>
          <w:p w:rsidR="00F54559" w:rsidRPr="009E6BFB" w:rsidRDefault="00597D60" w:rsidP="00526ECC">
            <w:pPr>
              <w:spacing w:line="360" w:lineRule="atLeast"/>
              <w:ind w:rightChars="150" w:right="360"/>
              <w:jc w:val="right"/>
              <w:rPr>
                <w:rFonts w:ascii="Times New Roman" w:hAnsi="Times New Roman" w:cs="Times New Roman"/>
                <w:spacing w:val="24"/>
                <w:sz w:val="22"/>
              </w:rPr>
            </w:pPr>
            <w:r w:rsidRPr="009E6BFB">
              <w:rPr>
                <w:rFonts w:ascii="Times New Roman" w:hAnsi="Times New Roman" w:cs="Times New Roman"/>
                <w:spacing w:val="24"/>
                <w:position w:val="-6"/>
                <w:sz w:val="22"/>
              </w:rPr>
              <w:object w:dxaOrig="520" w:dyaOrig="260">
                <v:shape id="_x0000_i1151" type="#_x0000_t75" style="width:25.6pt;height:13.85pt" o:ole="">
                  <v:imagedata r:id="rId255" o:title=""/>
                </v:shape>
                <o:OLEObject Type="Embed" ProgID="Equation.DSMT4" ShapeID="_x0000_i1151" DrawAspect="Content" ObjectID="_1574366551" r:id="rId256"/>
              </w:object>
            </w:r>
          </w:p>
        </w:tc>
        <w:tc>
          <w:tcPr>
            <w:tcW w:w="3047" w:type="dxa"/>
            <w:vAlign w:val="center"/>
          </w:tcPr>
          <w:p w:rsidR="00F54559" w:rsidRPr="009E6BFB" w:rsidRDefault="00F54559" w:rsidP="00526ECC">
            <w:pPr>
              <w:spacing w:line="360" w:lineRule="atLeast"/>
              <w:rPr>
                <w:rFonts w:ascii="Times New Roman" w:hAnsi="Times New Roman" w:cs="Times New Roman"/>
                <w:spacing w:val="24"/>
                <w:sz w:val="22"/>
              </w:rPr>
            </w:pPr>
            <w:r w:rsidRPr="009E6BFB">
              <w:rPr>
                <w:rFonts w:ascii="Times New Roman" w:hAnsi="Times New Roman" w:cs="Times New Roman"/>
                <w:spacing w:val="24"/>
                <w:sz w:val="22"/>
              </w:rPr>
              <w:t>不導電</w:t>
            </w:r>
          </w:p>
        </w:tc>
      </w:tr>
      <w:tr w:rsidR="00F54559" w:rsidRPr="009E6BFB" w:rsidTr="001E7E0F">
        <w:tc>
          <w:tcPr>
            <w:tcW w:w="859"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乙</w:t>
            </w:r>
          </w:p>
        </w:tc>
        <w:tc>
          <w:tcPr>
            <w:tcW w:w="1772"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固態</w:t>
            </w:r>
          </w:p>
        </w:tc>
        <w:tc>
          <w:tcPr>
            <w:tcW w:w="1484" w:type="dxa"/>
            <w:vAlign w:val="center"/>
          </w:tcPr>
          <w:p w:rsidR="00F54559" w:rsidRPr="009E6BFB" w:rsidRDefault="00F54559" w:rsidP="00526ECC">
            <w:pPr>
              <w:spacing w:line="360" w:lineRule="atLeast"/>
              <w:ind w:rightChars="150" w:right="360"/>
              <w:jc w:val="right"/>
              <w:rPr>
                <w:rFonts w:ascii="Times New Roman" w:hAnsi="Times New Roman" w:cs="Times New Roman"/>
                <w:spacing w:val="24"/>
                <w:sz w:val="22"/>
              </w:rPr>
            </w:pPr>
            <w:r w:rsidRPr="009E6BFB">
              <w:rPr>
                <w:rFonts w:ascii="Times New Roman" w:hAnsi="Times New Roman" w:cs="Times New Roman"/>
                <w:spacing w:val="24"/>
                <w:sz w:val="22"/>
              </w:rPr>
              <w:t>3000</w:t>
            </w:r>
          </w:p>
        </w:tc>
        <w:tc>
          <w:tcPr>
            <w:tcW w:w="1484" w:type="dxa"/>
            <w:vAlign w:val="center"/>
          </w:tcPr>
          <w:p w:rsidR="00F54559" w:rsidRPr="009E6BFB" w:rsidRDefault="00F54559" w:rsidP="00526ECC">
            <w:pPr>
              <w:spacing w:line="360" w:lineRule="atLeast"/>
              <w:ind w:rightChars="150" w:right="360"/>
              <w:jc w:val="right"/>
              <w:rPr>
                <w:rFonts w:ascii="Times New Roman" w:hAnsi="Times New Roman" w:cs="Times New Roman"/>
                <w:spacing w:val="24"/>
                <w:sz w:val="22"/>
              </w:rPr>
            </w:pPr>
            <w:r w:rsidRPr="009E6BFB">
              <w:rPr>
                <w:rFonts w:ascii="Times New Roman" w:hAnsi="Times New Roman" w:cs="Times New Roman"/>
                <w:spacing w:val="24"/>
                <w:sz w:val="22"/>
              </w:rPr>
              <w:t>153</w:t>
            </w:r>
          </w:p>
        </w:tc>
        <w:tc>
          <w:tcPr>
            <w:tcW w:w="3047" w:type="dxa"/>
            <w:vAlign w:val="center"/>
          </w:tcPr>
          <w:p w:rsidR="00F54559" w:rsidRPr="009E6BFB" w:rsidRDefault="00F54559" w:rsidP="00526ECC">
            <w:pPr>
              <w:spacing w:line="360" w:lineRule="atLeast"/>
              <w:rPr>
                <w:rFonts w:ascii="Times New Roman" w:hAnsi="Times New Roman" w:cs="Times New Roman"/>
                <w:spacing w:val="24"/>
                <w:sz w:val="22"/>
              </w:rPr>
            </w:pPr>
            <w:r w:rsidRPr="009E6BFB">
              <w:rPr>
                <w:rFonts w:ascii="Times New Roman" w:hAnsi="Times New Roman" w:cs="Times New Roman"/>
                <w:spacing w:val="24"/>
                <w:sz w:val="22"/>
              </w:rPr>
              <w:t>固態時不導電，水溶液可導電</w:t>
            </w:r>
          </w:p>
        </w:tc>
      </w:tr>
      <w:tr w:rsidR="00F54559" w:rsidRPr="009E6BFB" w:rsidTr="001E7E0F">
        <w:tc>
          <w:tcPr>
            <w:tcW w:w="859"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丙</w:t>
            </w:r>
          </w:p>
        </w:tc>
        <w:tc>
          <w:tcPr>
            <w:tcW w:w="1772"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固態</w:t>
            </w:r>
          </w:p>
        </w:tc>
        <w:tc>
          <w:tcPr>
            <w:tcW w:w="1484" w:type="dxa"/>
            <w:vAlign w:val="center"/>
          </w:tcPr>
          <w:p w:rsidR="00F54559" w:rsidRPr="009E6BFB" w:rsidRDefault="00F54559" w:rsidP="00526ECC">
            <w:pPr>
              <w:spacing w:line="360" w:lineRule="atLeast"/>
              <w:ind w:rightChars="150" w:right="360"/>
              <w:jc w:val="right"/>
              <w:rPr>
                <w:rFonts w:ascii="Times New Roman" w:hAnsi="Times New Roman" w:cs="Times New Roman"/>
                <w:spacing w:val="24"/>
                <w:sz w:val="22"/>
              </w:rPr>
            </w:pPr>
            <w:r w:rsidRPr="009E6BFB">
              <w:rPr>
                <w:rFonts w:ascii="Times New Roman" w:hAnsi="Times New Roman" w:cs="Times New Roman"/>
                <w:spacing w:val="24"/>
                <w:sz w:val="22"/>
              </w:rPr>
              <w:t>1420</w:t>
            </w:r>
          </w:p>
        </w:tc>
        <w:tc>
          <w:tcPr>
            <w:tcW w:w="1484" w:type="dxa"/>
            <w:vAlign w:val="center"/>
          </w:tcPr>
          <w:p w:rsidR="00F54559" w:rsidRPr="009E6BFB" w:rsidRDefault="00F54559" w:rsidP="00526ECC">
            <w:pPr>
              <w:spacing w:line="360" w:lineRule="atLeast"/>
              <w:ind w:rightChars="150" w:right="360"/>
              <w:jc w:val="right"/>
              <w:rPr>
                <w:rFonts w:ascii="Times New Roman" w:hAnsi="Times New Roman" w:cs="Times New Roman"/>
                <w:spacing w:val="24"/>
                <w:sz w:val="22"/>
              </w:rPr>
            </w:pPr>
            <w:r w:rsidRPr="009E6BFB">
              <w:rPr>
                <w:rFonts w:ascii="Times New Roman" w:hAnsi="Times New Roman" w:cs="Times New Roman"/>
                <w:spacing w:val="24"/>
                <w:sz w:val="22"/>
              </w:rPr>
              <w:t>845</w:t>
            </w:r>
          </w:p>
        </w:tc>
        <w:tc>
          <w:tcPr>
            <w:tcW w:w="3047" w:type="dxa"/>
            <w:vAlign w:val="center"/>
          </w:tcPr>
          <w:p w:rsidR="00F54559" w:rsidRPr="009E6BFB" w:rsidRDefault="00F54559" w:rsidP="00526ECC">
            <w:pPr>
              <w:spacing w:line="360" w:lineRule="atLeast"/>
              <w:rPr>
                <w:rFonts w:ascii="Times New Roman" w:hAnsi="Times New Roman" w:cs="Times New Roman"/>
                <w:spacing w:val="24"/>
                <w:sz w:val="22"/>
              </w:rPr>
            </w:pPr>
            <w:r w:rsidRPr="009E6BFB">
              <w:rPr>
                <w:rFonts w:ascii="Times New Roman" w:hAnsi="Times New Roman" w:cs="Times New Roman"/>
                <w:spacing w:val="24"/>
                <w:sz w:val="22"/>
              </w:rPr>
              <w:t>固態時可導電</w:t>
            </w:r>
          </w:p>
        </w:tc>
      </w:tr>
      <w:tr w:rsidR="00F54559" w:rsidRPr="009E6BFB" w:rsidTr="001E7E0F">
        <w:tc>
          <w:tcPr>
            <w:tcW w:w="859"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丁</w:t>
            </w:r>
          </w:p>
        </w:tc>
        <w:tc>
          <w:tcPr>
            <w:tcW w:w="1772" w:type="dxa"/>
            <w:vAlign w:val="center"/>
          </w:tcPr>
          <w:p w:rsidR="00F54559" w:rsidRPr="009E6BFB" w:rsidRDefault="00F54559" w:rsidP="00526ECC">
            <w:pPr>
              <w:spacing w:line="360" w:lineRule="atLeast"/>
              <w:jc w:val="center"/>
              <w:rPr>
                <w:rFonts w:ascii="Times New Roman" w:hAnsi="Times New Roman" w:cs="Times New Roman"/>
                <w:spacing w:val="24"/>
                <w:sz w:val="22"/>
              </w:rPr>
            </w:pPr>
            <w:r w:rsidRPr="009E6BFB">
              <w:rPr>
                <w:rFonts w:ascii="Times New Roman" w:hAnsi="Times New Roman" w:cs="Times New Roman"/>
                <w:spacing w:val="24"/>
                <w:sz w:val="22"/>
              </w:rPr>
              <w:t>液態</w:t>
            </w:r>
          </w:p>
        </w:tc>
        <w:tc>
          <w:tcPr>
            <w:tcW w:w="1484" w:type="dxa"/>
            <w:vAlign w:val="center"/>
          </w:tcPr>
          <w:p w:rsidR="00F54559" w:rsidRPr="009E6BFB" w:rsidRDefault="00F54559" w:rsidP="00526ECC">
            <w:pPr>
              <w:spacing w:line="360" w:lineRule="atLeast"/>
              <w:ind w:rightChars="150" w:right="360"/>
              <w:jc w:val="right"/>
              <w:rPr>
                <w:rFonts w:ascii="Times New Roman" w:hAnsi="Times New Roman" w:cs="Times New Roman"/>
                <w:spacing w:val="24"/>
                <w:sz w:val="22"/>
              </w:rPr>
            </w:pPr>
            <w:r w:rsidRPr="009E6BFB">
              <w:rPr>
                <w:rFonts w:ascii="Times New Roman" w:hAnsi="Times New Roman" w:cs="Times New Roman"/>
                <w:spacing w:val="24"/>
                <w:sz w:val="22"/>
              </w:rPr>
              <w:t>100</w:t>
            </w:r>
          </w:p>
        </w:tc>
        <w:tc>
          <w:tcPr>
            <w:tcW w:w="1484" w:type="dxa"/>
            <w:vAlign w:val="center"/>
          </w:tcPr>
          <w:p w:rsidR="00F54559" w:rsidRPr="009E6BFB" w:rsidRDefault="00F54559" w:rsidP="00526ECC">
            <w:pPr>
              <w:spacing w:line="360" w:lineRule="atLeast"/>
              <w:ind w:rightChars="150" w:right="360"/>
              <w:jc w:val="right"/>
              <w:rPr>
                <w:rFonts w:ascii="Times New Roman" w:hAnsi="Times New Roman" w:cs="Times New Roman"/>
                <w:spacing w:val="24"/>
                <w:sz w:val="22"/>
              </w:rPr>
            </w:pPr>
            <w:r w:rsidRPr="009E6BFB">
              <w:rPr>
                <w:rFonts w:ascii="Times New Roman" w:hAnsi="Times New Roman" w:cs="Times New Roman"/>
                <w:spacing w:val="24"/>
                <w:sz w:val="22"/>
              </w:rPr>
              <w:t>0</w:t>
            </w:r>
          </w:p>
        </w:tc>
        <w:tc>
          <w:tcPr>
            <w:tcW w:w="3047" w:type="dxa"/>
            <w:vAlign w:val="center"/>
          </w:tcPr>
          <w:p w:rsidR="00F54559" w:rsidRPr="009E6BFB" w:rsidRDefault="00F54559" w:rsidP="00526ECC">
            <w:pPr>
              <w:spacing w:line="360" w:lineRule="atLeast"/>
              <w:rPr>
                <w:rFonts w:ascii="Times New Roman" w:hAnsi="Times New Roman" w:cs="Times New Roman"/>
                <w:spacing w:val="24"/>
                <w:sz w:val="22"/>
              </w:rPr>
            </w:pPr>
            <w:r w:rsidRPr="009E6BFB">
              <w:rPr>
                <w:rFonts w:ascii="Times New Roman" w:hAnsi="Times New Roman" w:cs="Times New Roman"/>
                <w:spacing w:val="24"/>
                <w:sz w:val="22"/>
              </w:rPr>
              <w:t>不導電</w:t>
            </w:r>
          </w:p>
        </w:tc>
      </w:tr>
    </w:tbl>
    <w:p w:rsidR="00F54559" w:rsidRPr="009E6BFB" w:rsidRDefault="00F54559" w:rsidP="00526ECC">
      <w:pPr>
        <w:pStyle w:val="TIT1009163-009"/>
        <w:spacing w:line="360" w:lineRule="atLeast"/>
        <w:rPr>
          <w:rFonts w:cs="Times New Roman"/>
        </w:rPr>
      </w:pPr>
      <w:r w:rsidRPr="009E6BFB">
        <w:rPr>
          <w:rFonts w:cs="Times New Roman"/>
        </w:rPr>
        <w:t>已知甲為</w:t>
      </w:r>
      <w:r w:rsidR="00882BA7" w:rsidRPr="009E6BFB">
        <w:rPr>
          <w:rFonts w:cs="Times New Roman"/>
        </w:rPr>
        <w:t>雙</w:t>
      </w:r>
      <w:r w:rsidRPr="009E6BFB">
        <w:rPr>
          <w:rFonts w:cs="Times New Roman"/>
        </w:rPr>
        <w:t>原子分子</w:t>
      </w:r>
      <w:r w:rsidR="00732BC8" w:rsidRPr="009E6BFB">
        <w:rPr>
          <w:rFonts w:cs="Times New Roman"/>
        </w:rPr>
        <w:t>，</w:t>
      </w:r>
      <w:r w:rsidRPr="009E6BFB">
        <w:rPr>
          <w:rFonts w:cs="Times New Roman"/>
        </w:rPr>
        <w:t>且為水分子中的一元素，則下列有關表中甲、乙、丙、丁的敘述，哪些正確？（應選</w:t>
      </w:r>
      <w:r w:rsidRPr="009E6BFB">
        <w:rPr>
          <w:rFonts w:cs="Times New Roman"/>
        </w:rPr>
        <w:t>3</w:t>
      </w:r>
      <w:r w:rsidRPr="009E6BFB">
        <w:rPr>
          <w:rFonts w:cs="Times New Roman"/>
        </w:rPr>
        <w:t>項）</w:t>
      </w:r>
    </w:p>
    <w:p w:rsidR="00F54559" w:rsidRPr="009E6BFB" w:rsidRDefault="00F54559" w:rsidP="00526ECC">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甲為共價</w:t>
      </w:r>
      <w:r w:rsidR="00882BA7" w:rsidRPr="009E6BFB">
        <w:rPr>
          <w:rFonts w:ascii="Times New Roman" w:hAnsi="Times New Roman"/>
          <w:bCs w:val="0"/>
          <w:color w:val="auto"/>
          <w:spacing w:val="24"/>
        </w:rPr>
        <w:t>分子</w:t>
      </w:r>
      <w:r w:rsidR="00E51823" w:rsidRPr="009E6BFB">
        <w:rPr>
          <w:rFonts w:ascii="Times New Roman" w:hAnsi="Times New Roman"/>
          <w:bCs w:val="0"/>
          <w:color w:val="auto"/>
          <w:spacing w:val="24"/>
        </w:rPr>
        <w:tab/>
      </w:r>
      <w:r w:rsidRPr="009E6BFB">
        <w:rPr>
          <w:rFonts w:ascii="Times New Roman" w:hAnsi="Times New Roman"/>
          <w:bCs w:val="0"/>
          <w:color w:val="auto"/>
          <w:spacing w:val="24"/>
        </w:rPr>
        <w:t>(B)</w:t>
      </w:r>
      <w:r w:rsidRPr="009E6BFB">
        <w:rPr>
          <w:rFonts w:ascii="Times New Roman" w:hAnsi="Times New Roman"/>
          <w:bCs w:val="0"/>
          <w:color w:val="auto"/>
          <w:spacing w:val="24"/>
        </w:rPr>
        <w:t>乙為共價</w:t>
      </w:r>
      <w:r w:rsidR="00882BA7" w:rsidRPr="009E6BFB">
        <w:rPr>
          <w:rFonts w:ascii="Times New Roman" w:hAnsi="Times New Roman"/>
          <w:bCs w:val="0"/>
          <w:color w:val="auto"/>
          <w:spacing w:val="24"/>
        </w:rPr>
        <w:t>分子化合物</w:t>
      </w:r>
      <w:r w:rsidR="00E51823" w:rsidRPr="009E6BFB">
        <w:rPr>
          <w:rFonts w:ascii="Times New Roman" w:hAnsi="Times New Roman"/>
          <w:bCs w:val="0"/>
          <w:color w:val="auto"/>
          <w:spacing w:val="24"/>
        </w:rPr>
        <w:tab/>
      </w:r>
      <w:r w:rsidRPr="009E6BFB">
        <w:rPr>
          <w:rFonts w:ascii="Times New Roman" w:hAnsi="Times New Roman"/>
          <w:bCs w:val="0"/>
          <w:color w:val="auto"/>
          <w:spacing w:val="24"/>
        </w:rPr>
        <w:t>(C)</w:t>
      </w:r>
      <w:r w:rsidRPr="009E6BFB">
        <w:rPr>
          <w:rFonts w:ascii="Times New Roman" w:hAnsi="Times New Roman"/>
          <w:bCs w:val="0"/>
          <w:color w:val="auto"/>
          <w:spacing w:val="24"/>
        </w:rPr>
        <w:t>丙為金屬</w:t>
      </w:r>
      <w:r w:rsidRPr="009E6BFB">
        <w:rPr>
          <w:rFonts w:ascii="Times New Roman" w:hAnsi="Times New Roman"/>
          <w:bCs w:val="0"/>
          <w:color w:val="auto"/>
          <w:spacing w:val="24"/>
        </w:rPr>
        <w:t xml:space="preserve"> </w:t>
      </w:r>
    </w:p>
    <w:p w:rsidR="00C540EC" w:rsidRPr="009E6BFB" w:rsidRDefault="00F54559" w:rsidP="00526ECC">
      <w:pPr>
        <w:pStyle w:val="ABC0"/>
        <w:snapToGrid/>
        <w:spacing w:line="360" w:lineRule="atLeast"/>
        <w:ind w:leftChars="0" w:left="369" w:firstLine="0"/>
        <w:jc w:val="both"/>
        <w:rPr>
          <w:rFonts w:ascii="Times New Roman" w:hAnsi="Times New Roman"/>
          <w:spacing w:val="24"/>
        </w:rPr>
      </w:pPr>
      <w:r w:rsidRPr="009E6BFB">
        <w:rPr>
          <w:rFonts w:ascii="Times New Roman" w:hAnsi="Times New Roman"/>
          <w:bCs w:val="0"/>
          <w:color w:val="auto"/>
          <w:spacing w:val="24"/>
        </w:rPr>
        <w:t>(D)</w:t>
      </w:r>
      <w:r w:rsidRPr="009E6BFB">
        <w:rPr>
          <w:rFonts w:ascii="Times New Roman" w:hAnsi="Times New Roman"/>
          <w:bCs w:val="0"/>
          <w:color w:val="auto"/>
          <w:spacing w:val="24"/>
        </w:rPr>
        <w:t>丁為共價</w:t>
      </w:r>
      <w:r w:rsidR="00882BA7" w:rsidRPr="009E6BFB">
        <w:rPr>
          <w:rFonts w:ascii="Times New Roman" w:hAnsi="Times New Roman"/>
          <w:bCs w:val="0"/>
          <w:color w:val="auto"/>
          <w:spacing w:val="24"/>
        </w:rPr>
        <w:t>分子化合物</w:t>
      </w:r>
      <w:r w:rsidR="00E51823" w:rsidRPr="009E6BFB">
        <w:rPr>
          <w:rFonts w:ascii="Times New Roman" w:hAnsi="Times New Roman"/>
          <w:bCs w:val="0"/>
          <w:color w:val="auto"/>
          <w:spacing w:val="24"/>
        </w:rPr>
        <w:tab/>
      </w:r>
      <w:r w:rsidRPr="009E6BFB">
        <w:rPr>
          <w:rFonts w:ascii="Times New Roman" w:hAnsi="Times New Roman"/>
          <w:bCs w:val="0"/>
          <w:color w:val="auto"/>
          <w:spacing w:val="24"/>
        </w:rPr>
        <w:t>(E)</w:t>
      </w:r>
      <w:r w:rsidRPr="009E6BFB">
        <w:rPr>
          <w:rFonts w:ascii="Times New Roman" w:hAnsi="Times New Roman"/>
          <w:bCs w:val="0"/>
          <w:color w:val="auto"/>
          <w:spacing w:val="24"/>
        </w:rPr>
        <w:t>乙與丙皆具延展性</w:t>
      </w:r>
      <w:r w:rsidR="00C540EC" w:rsidRPr="009E6BFB">
        <w:rPr>
          <w:rFonts w:ascii="Times New Roman" w:hAnsi="Times New Roman"/>
          <w:spacing w:val="24"/>
        </w:rPr>
        <w:br w:type="page"/>
      </w:r>
    </w:p>
    <w:p w:rsidR="00F54559" w:rsidRPr="009E6BFB" w:rsidRDefault="00586B96" w:rsidP="006E1EE6">
      <w:pPr>
        <w:pStyle w:val="TIT1"/>
        <w:snapToGrid/>
        <w:spacing w:beforeLines="50" w:before="120" w:line="330" w:lineRule="atLeast"/>
        <w:ind w:left="362" w:hangingChars="135" w:hanging="362"/>
        <w:rPr>
          <w:spacing w:val="24"/>
        </w:rPr>
      </w:pPr>
      <w:r w:rsidRPr="009E6BFB">
        <w:rPr>
          <w:spacing w:val="24"/>
        </w:rPr>
        <w:lastRenderedPageBreak/>
        <w:t>51</w:t>
      </w:r>
      <w:r w:rsidR="00F54559" w:rsidRPr="009E6BFB">
        <w:rPr>
          <w:spacing w:val="24"/>
        </w:rPr>
        <w:t>.</w:t>
      </w:r>
      <w:r w:rsidR="00F54559" w:rsidRPr="009E6BFB">
        <w:rPr>
          <w:spacing w:val="24"/>
        </w:rPr>
        <w:tab/>
      </w:r>
      <w:r w:rsidR="00F54559" w:rsidRPr="009E6BFB">
        <w:rPr>
          <w:spacing w:val="24"/>
        </w:rPr>
        <w:t>黃同學將</w:t>
      </w:r>
      <w:r w:rsidR="00F54559" w:rsidRPr="009E6BFB">
        <w:rPr>
          <w:spacing w:val="24"/>
        </w:rPr>
        <w:t>5</w:t>
      </w:r>
      <w:r w:rsidR="00F54559" w:rsidRPr="009E6BFB">
        <w:rPr>
          <w:spacing w:val="24"/>
        </w:rPr>
        <w:t>種</w:t>
      </w:r>
      <w:r w:rsidR="00B55C97" w:rsidRPr="009E6BFB">
        <w:rPr>
          <w:spacing w:val="24"/>
        </w:rPr>
        <w:t>液體</w:t>
      </w:r>
      <w:r w:rsidR="00F54559" w:rsidRPr="009E6BFB">
        <w:rPr>
          <w:spacing w:val="24"/>
        </w:rPr>
        <w:t>分別置於</w:t>
      </w:r>
      <w:r w:rsidR="00F54559" w:rsidRPr="009E6BFB">
        <w:rPr>
          <w:spacing w:val="24"/>
        </w:rPr>
        <w:t>1-5</w:t>
      </w:r>
      <w:r w:rsidR="00F54559" w:rsidRPr="009E6BFB">
        <w:rPr>
          <w:spacing w:val="24"/>
        </w:rPr>
        <w:t>號試管後，</w:t>
      </w:r>
      <w:r w:rsidR="00882BA7" w:rsidRPr="009E6BFB">
        <w:rPr>
          <w:spacing w:val="24"/>
        </w:rPr>
        <w:t>分別</w:t>
      </w:r>
      <w:r w:rsidR="00F54559" w:rsidRPr="009E6BFB">
        <w:rPr>
          <w:spacing w:val="24"/>
        </w:rPr>
        <w:t>進行測試</w:t>
      </w:r>
      <w:r w:rsidR="00882BA7" w:rsidRPr="009E6BFB">
        <w:rPr>
          <w:spacing w:val="24"/>
        </w:rPr>
        <w:t>，結果如下</w:t>
      </w:r>
      <w:r w:rsidR="00F54559" w:rsidRPr="009E6BFB">
        <w:rPr>
          <w:spacing w:val="24"/>
        </w:rPr>
        <w:t>：</w:t>
      </w:r>
    </w:p>
    <w:p w:rsidR="00F54559" w:rsidRPr="009E6BFB" w:rsidRDefault="00F54559" w:rsidP="006E1EE6">
      <w:pPr>
        <w:pStyle w:val="AA1"/>
        <w:spacing w:line="330" w:lineRule="atLeast"/>
        <w:ind w:left="761" w:hanging="367"/>
        <w:rPr>
          <w:rFonts w:ascii="Times New Roman" w:hAnsi="Times New Roman" w:cs="Times New Roman"/>
          <w:spacing w:val="24"/>
        </w:rPr>
      </w:pPr>
      <w:r w:rsidRPr="009E6BFB">
        <w:rPr>
          <w:rFonts w:ascii="Times New Roman" w:hAnsi="Times New Roman" w:cs="Times New Roman"/>
          <w:spacing w:val="24"/>
        </w:rPr>
        <w:t>(1)</w:t>
      </w:r>
      <w:r w:rsidRPr="009E6BFB">
        <w:rPr>
          <w:rFonts w:ascii="Times New Roman" w:hAnsi="Times New Roman" w:cs="Times New Roman"/>
          <w:spacing w:val="24"/>
        </w:rPr>
        <w:t>以藍色石蕊試紙測試，發現只有</w:t>
      </w:r>
      <w:r w:rsidRPr="009E6BFB">
        <w:rPr>
          <w:rFonts w:ascii="Times New Roman" w:hAnsi="Times New Roman" w:cs="Times New Roman"/>
          <w:spacing w:val="24"/>
        </w:rPr>
        <w:t>5</w:t>
      </w:r>
      <w:r w:rsidRPr="009E6BFB">
        <w:rPr>
          <w:rFonts w:ascii="Times New Roman" w:hAnsi="Times New Roman" w:cs="Times New Roman"/>
          <w:spacing w:val="24"/>
        </w:rPr>
        <w:t>號試管的</w:t>
      </w:r>
      <w:r w:rsidR="00B55C97" w:rsidRPr="009E6BFB">
        <w:rPr>
          <w:rFonts w:ascii="Times New Roman" w:hAnsi="Times New Roman" w:cs="Times New Roman"/>
          <w:spacing w:val="24"/>
        </w:rPr>
        <w:t>液體</w:t>
      </w:r>
      <w:r w:rsidRPr="009E6BFB">
        <w:rPr>
          <w:rFonts w:ascii="Times New Roman" w:hAnsi="Times New Roman" w:cs="Times New Roman"/>
          <w:spacing w:val="24"/>
        </w:rPr>
        <w:t>呈現紅色。</w:t>
      </w:r>
    </w:p>
    <w:p w:rsidR="00F54559" w:rsidRPr="009E6BFB" w:rsidRDefault="00F54559" w:rsidP="006E1EE6">
      <w:pPr>
        <w:pStyle w:val="AA1"/>
        <w:spacing w:line="330" w:lineRule="atLeast"/>
        <w:ind w:left="761" w:hanging="367"/>
        <w:rPr>
          <w:rFonts w:ascii="Times New Roman" w:hAnsi="Times New Roman" w:cs="Times New Roman"/>
          <w:spacing w:val="24"/>
        </w:rPr>
      </w:pPr>
      <w:r w:rsidRPr="009E6BFB">
        <w:rPr>
          <w:rFonts w:ascii="Times New Roman" w:hAnsi="Times New Roman" w:cs="Times New Roman"/>
          <w:spacing w:val="24"/>
        </w:rPr>
        <w:t>(2)</w:t>
      </w:r>
      <w:r w:rsidRPr="009E6BFB">
        <w:rPr>
          <w:rFonts w:ascii="Times New Roman" w:hAnsi="Times New Roman" w:cs="Times New Roman"/>
          <w:spacing w:val="24"/>
        </w:rPr>
        <w:t>測試</w:t>
      </w:r>
      <w:r w:rsidR="00B55C97" w:rsidRPr="009E6BFB">
        <w:rPr>
          <w:rFonts w:ascii="Times New Roman" w:hAnsi="Times New Roman" w:cs="Times New Roman"/>
          <w:spacing w:val="24"/>
        </w:rPr>
        <w:t>液體</w:t>
      </w:r>
      <w:r w:rsidRPr="009E6BFB">
        <w:rPr>
          <w:rFonts w:ascii="Times New Roman" w:hAnsi="Times New Roman" w:cs="Times New Roman"/>
          <w:spacing w:val="24"/>
        </w:rPr>
        <w:t>的揮發性，</w:t>
      </w:r>
      <w:r w:rsidRPr="009E6BFB">
        <w:rPr>
          <w:rFonts w:ascii="Times New Roman" w:hAnsi="Times New Roman" w:cs="Times New Roman"/>
          <w:spacing w:val="24"/>
        </w:rPr>
        <w:t>4</w:t>
      </w:r>
      <w:r w:rsidRPr="009E6BFB">
        <w:rPr>
          <w:rFonts w:ascii="Times New Roman" w:hAnsi="Times New Roman" w:cs="Times New Roman"/>
          <w:spacing w:val="24"/>
        </w:rPr>
        <w:t>號試管的</w:t>
      </w:r>
      <w:r w:rsidR="00B55C97" w:rsidRPr="009E6BFB">
        <w:rPr>
          <w:rFonts w:ascii="Times New Roman" w:hAnsi="Times New Roman" w:cs="Times New Roman"/>
          <w:spacing w:val="24"/>
        </w:rPr>
        <w:t>液體</w:t>
      </w:r>
      <w:r w:rsidRPr="009E6BFB">
        <w:rPr>
          <w:rFonts w:ascii="Times New Roman" w:hAnsi="Times New Roman" w:cs="Times New Roman"/>
          <w:spacing w:val="24"/>
        </w:rPr>
        <w:t>最易揮發。</w:t>
      </w:r>
    </w:p>
    <w:p w:rsidR="00F54559" w:rsidRPr="009E6BFB" w:rsidRDefault="00F54559" w:rsidP="006E1EE6">
      <w:pPr>
        <w:pStyle w:val="AA1"/>
        <w:spacing w:line="330" w:lineRule="atLeast"/>
        <w:ind w:left="761" w:hanging="367"/>
        <w:rPr>
          <w:rFonts w:ascii="Times New Roman" w:hAnsi="Times New Roman" w:cs="Times New Roman"/>
          <w:spacing w:val="24"/>
        </w:rPr>
      </w:pPr>
      <w:r w:rsidRPr="009E6BFB">
        <w:rPr>
          <w:rFonts w:ascii="Times New Roman" w:hAnsi="Times New Roman" w:cs="Times New Roman"/>
          <w:spacing w:val="24"/>
        </w:rPr>
        <w:t>(3)</w:t>
      </w:r>
      <w:r w:rsidRPr="009E6BFB">
        <w:rPr>
          <w:rFonts w:ascii="Times New Roman" w:hAnsi="Times New Roman" w:cs="Times New Roman"/>
          <w:spacing w:val="24"/>
        </w:rPr>
        <w:t>以手輕搧</w:t>
      </w:r>
      <w:r w:rsidR="00B55C97" w:rsidRPr="009E6BFB">
        <w:rPr>
          <w:rFonts w:ascii="Times New Roman" w:hAnsi="Times New Roman" w:cs="Times New Roman"/>
          <w:spacing w:val="24"/>
        </w:rPr>
        <w:t>液體</w:t>
      </w:r>
      <w:r w:rsidRPr="009E6BFB">
        <w:rPr>
          <w:rFonts w:ascii="Times New Roman" w:hAnsi="Times New Roman" w:cs="Times New Roman"/>
          <w:spacing w:val="24"/>
        </w:rPr>
        <w:t>，嗅聞結果，</w:t>
      </w:r>
      <w:r w:rsidRPr="009E6BFB">
        <w:rPr>
          <w:rFonts w:ascii="Times New Roman" w:hAnsi="Times New Roman" w:cs="Times New Roman"/>
          <w:spacing w:val="24"/>
        </w:rPr>
        <w:t>1</w:t>
      </w:r>
      <w:r w:rsidRPr="009E6BFB">
        <w:rPr>
          <w:rFonts w:ascii="Times New Roman" w:hAnsi="Times New Roman" w:cs="Times New Roman"/>
          <w:spacing w:val="24"/>
        </w:rPr>
        <w:t>號試管的</w:t>
      </w:r>
      <w:r w:rsidR="00B55C97" w:rsidRPr="009E6BFB">
        <w:rPr>
          <w:rFonts w:ascii="Times New Roman" w:hAnsi="Times New Roman" w:cs="Times New Roman"/>
          <w:spacing w:val="24"/>
        </w:rPr>
        <w:t>液體</w:t>
      </w:r>
      <w:r w:rsidRPr="009E6BFB">
        <w:rPr>
          <w:rFonts w:ascii="Times New Roman" w:hAnsi="Times New Roman" w:cs="Times New Roman"/>
          <w:spacing w:val="24"/>
        </w:rPr>
        <w:t>與家中所使用的去漬油味道相似；</w:t>
      </w:r>
      <w:r w:rsidRPr="009E6BFB">
        <w:rPr>
          <w:rFonts w:ascii="Times New Roman" w:hAnsi="Times New Roman" w:cs="Times New Roman"/>
          <w:spacing w:val="24"/>
        </w:rPr>
        <w:t>2</w:t>
      </w:r>
      <w:r w:rsidRPr="009E6BFB">
        <w:rPr>
          <w:rFonts w:ascii="Times New Roman" w:hAnsi="Times New Roman" w:cs="Times New Roman"/>
          <w:spacing w:val="24"/>
        </w:rPr>
        <w:t>號試管的</w:t>
      </w:r>
      <w:r w:rsidR="00B55C97" w:rsidRPr="009E6BFB">
        <w:rPr>
          <w:rFonts w:ascii="Times New Roman" w:hAnsi="Times New Roman" w:cs="Times New Roman"/>
          <w:spacing w:val="24"/>
        </w:rPr>
        <w:t>液體</w:t>
      </w:r>
      <w:r w:rsidRPr="009E6BFB">
        <w:rPr>
          <w:rFonts w:ascii="Times New Roman" w:hAnsi="Times New Roman" w:cs="Times New Roman"/>
          <w:spacing w:val="24"/>
        </w:rPr>
        <w:t>，則有類似水果香味。</w:t>
      </w:r>
    </w:p>
    <w:p w:rsidR="00F54559" w:rsidRPr="009E6BFB" w:rsidRDefault="00F54559" w:rsidP="006E1EE6">
      <w:pPr>
        <w:pStyle w:val="AA1"/>
        <w:spacing w:line="330" w:lineRule="atLeast"/>
        <w:ind w:left="761" w:hanging="367"/>
        <w:rPr>
          <w:rFonts w:ascii="Times New Roman" w:hAnsi="Times New Roman" w:cs="Times New Roman"/>
          <w:spacing w:val="24"/>
        </w:rPr>
      </w:pPr>
      <w:r w:rsidRPr="009E6BFB">
        <w:rPr>
          <w:rFonts w:ascii="Times New Roman" w:hAnsi="Times New Roman" w:cs="Times New Roman"/>
          <w:spacing w:val="24"/>
        </w:rPr>
        <w:t>(4)</w:t>
      </w:r>
      <w:r w:rsidRPr="009E6BFB">
        <w:rPr>
          <w:rFonts w:ascii="Times New Roman" w:hAnsi="Times New Roman" w:cs="Times New Roman"/>
          <w:spacing w:val="24"/>
        </w:rPr>
        <w:t>食鹽於</w:t>
      </w:r>
      <w:r w:rsidRPr="009E6BFB">
        <w:rPr>
          <w:rFonts w:ascii="Times New Roman" w:hAnsi="Times New Roman" w:cs="Times New Roman"/>
          <w:spacing w:val="24"/>
        </w:rPr>
        <w:t>3</w:t>
      </w:r>
      <w:r w:rsidRPr="009E6BFB">
        <w:rPr>
          <w:rFonts w:ascii="Times New Roman" w:hAnsi="Times New Roman" w:cs="Times New Roman"/>
          <w:spacing w:val="24"/>
        </w:rPr>
        <w:t>號試管中</w:t>
      </w:r>
      <w:r w:rsidR="00B55C97" w:rsidRPr="009E6BFB">
        <w:rPr>
          <w:rFonts w:ascii="Times New Roman" w:hAnsi="Times New Roman" w:cs="Times New Roman"/>
          <w:spacing w:val="24"/>
        </w:rPr>
        <w:t>液體</w:t>
      </w:r>
      <w:r w:rsidRPr="009E6BFB">
        <w:rPr>
          <w:rFonts w:ascii="Times New Roman" w:hAnsi="Times New Roman" w:cs="Times New Roman"/>
          <w:spacing w:val="24"/>
        </w:rPr>
        <w:t>的溶解度最高</w:t>
      </w:r>
      <w:r w:rsidR="00B55C97" w:rsidRPr="009E6BFB">
        <w:rPr>
          <w:rFonts w:ascii="Times New Roman" w:hAnsi="Times New Roman" w:cs="Times New Roman"/>
          <w:spacing w:val="24"/>
        </w:rPr>
        <w:t>。</w:t>
      </w:r>
    </w:p>
    <w:p w:rsidR="00F54559" w:rsidRPr="009E6BFB" w:rsidRDefault="00B55C97" w:rsidP="006E1EE6">
      <w:pPr>
        <w:pStyle w:val="AA1"/>
        <w:spacing w:line="330" w:lineRule="atLeast"/>
        <w:ind w:left="761" w:hanging="367"/>
        <w:rPr>
          <w:rFonts w:ascii="Times New Roman" w:hAnsi="Times New Roman" w:cs="Times New Roman"/>
          <w:spacing w:val="24"/>
        </w:rPr>
      </w:pPr>
      <w:r w:rsidRPr="009E6BFB">
        <w:rPr>
          <w:rFonts w:ascii="Times New Roman" w:hAnsi="Times New Roman" w:cs="Times New Roman"/>
          <w:spacing w:val="24"/>
        </w:rPr>
        <w:t>依據上述測試</w:t>
      </w:r>
      <w:r w:rsidR="00882BA7" w:rsidRPr="009E6BFB">
        <w:rPr>
          <w:rFonts w:ascii="Times New Roman" w:hAnsi="Times New Roman" w:cs="Times New Roman"/>
          <w:spacing w:val="24"/>
        </w:rPr>
        <w:t>結果</w:t>
      </w:r>
      <w:r w:rsidRPr="009E6BFB">
        <w:rPr>
          <w:rFonts w:ascii="Times New Roman" w:hAnsi="Times New Roman" w:cs="Times New Roman"/>
          <w:spacing w:val="24"/>
        </w:rPr>
        <w:t>，則這</w:t>
      </w:r>
      <w:r w:rsidR="00F54559" w:rsidRPr="009E6BFB">
        <w:rPr>
          <w:rFonts w:ascii="Times New Roman" w:hAnsi="Times New Roman" w:cs="Times New Roman"/>
          <w:spacing w:val="24"/>
        </w:rPr>
        <w:t>5</w:t>
      </w:r>
      <w:r w:rsidR="00F54559" w:rsidRPr="009E6BFB">
        <w:rPr>
          <w:rFonts w:ascii="Times New Roman" w:hAnsi="Times New Roman" w:cs="Times New Roman"/>
          <w:spacing w:val="24"/>
        </w:rPr>
        <w:t>種</w:t>
      </w:r>
      <w:r w:rsidRPr="009E6BFB">
        <w:rPr>
          <w:rFonts w:ascii="Times New Roman" w:hAnsi="Times New Roman" w:cs="Times New Roman"/>
          <w:spacing w:val="24"/>
        </w:rPr>
        <w:t>液體</w:t>
      </w:r>
      <w:r w:rsidR="00F54559" w:rsidRPr="009E6BFB">
        <w:rPr>
          <w:rFonts w:ascii="Times New Roman" w:hAnsi="Times New Roman" w:cs="Times New Roman"/>
          <w:spacing w:val="24"/>
        </w:rPr>
        <w:t>依序為何</w:t>
      </w:r>
      <w:r w:rsidR="00F54559" w:rsidRPr="009E6BFB">
        <w:rPr>
          <w:rFonts w:ascii="Times New Roman" w:hAnsi="Times New Roman" w:cs="Times New Roman"/>
          <w:spacing w:val="24"/>
        </w:rPr>
        <w:t>?</w:t>
      </w:r>
    </w:p>
    <w:p w:rsidR="00F54559" w:rsidRPr="009E6BFB" w:rsidRDefault="00F54559" w:rsidP="006E1EE6">
      <w:pPr>
        <w:pStyle w:val="AB1"/>
        <w:snapToGrid/>
        <w:spacing w:line="33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丙酮、乙醇、水、乙醚、乙酸</w:t>
      </w:r>
      <w:r w:rsidR="00586B96" w:rsidRPr="009E6BFB">
        <w:rPr>
          <w:rFonts w:ascii="Times New Roman" w:hAnsi="Times New Roman" w:cs="Times New Roman"/>
          <w:spacing w:val="24"/>
        </w:rPr>
        <w:tab/>
      </w:r>
      <w:r w:rsidRPr="009E6BFB">
        <w:rPr>
          <w:rFonts w:ascii="Times New Roman" w:hAnsi="Times New Roman" w:cs="Times New Roman"/>
          <w:spacing w:val="24"/>
        </w:rPr>
        <w:t>(B)</w:t>
      </w:r>
      <w:r w:rsidRPr="009E6BFB">
        <w:rPr>
          <w:rFonts w:ascii="Times New Roman" w:hAnsi="Times New Roman" w:cs="Times New Roman"/>
          <w:spacing w:val="24"/>
        </w:rPr>
        <w:t>乙醇、丙酮、乙醚、水、乙酸</w:t>
      </w:r>
    </w:p>
    <w:p w:rsidR="00F54559" w:rsidRPr="009E6BFB" w:rsidRDefault="00F54559" w:rsidP="006E1EE6">
      <w:pPr>
        <w:pStyle w:val="AB1"/>
        <w:snapToGrid/>
        <w:spacing w:line="33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己烷、乙酸乙酯、水、乙醚、乙酸</w:t>
      </w:r>
      <w:r w:rsidR="00586B96" w:rsidRPr="009E6BFB">
        <w:rPr>
          <w:rFonts w:ascii="Times New Roman" w:hAnsi="Times New Roman" w:cs="Times New Roman"/>
          <w:spacing w:val="24"/>
        </w:rPr>
        <w:tab/>
      </w:r>
      <w:r w:rsidRPr="009E6BFB">
        <w:rPr>
          <w:rFonts w:ascii="Times New Roman" w:hAnsi="Times New Roman" w:cs="Times New Roman"/>
          <w:spacing w:val="24"/>
        </w:rPr>
        <w:t>(D)</w:t>
      </w:r>
      <w:r w:rsidRPr="009E6BFB">
        <w:rPr>
          <w:rFonts w:ascii="Times New Roman" w:hAnsi="Times New Roman" w:cs="Times New Roman"/>
          <w:spacing w:val="24"/>
        </w:rPr>
        <w:t>己烷、乙酸乙酯、水、乙酸、乙醚</w:t>
      </w:r>
    </w:p>
    <w:p w:rsidR="00F54559" w:rsidRPr="009E6BFB" w:rsidRDefault="00F54559" w:rsidP="006E1EE6">
      <w:pPr>
        <w:pStyle w:val="AB1"/>
        <w:snapToGrid/>
        <w:spacing w:line="33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己烷、丙酮、水、乙醚、乙酸乙酯</w:t>
      </w:r>
    </w:p>
    <w:p w:rsidR="003D6730" w:rsidRPr="009E6BFB" w:rsidRDefault="00B1465B" w:rsidP="002D123D">
      <w:pPr>
        <w:pStyle w:val="TIT1"/>
        <w:snapToGrid/>
        <w:spacing w:beforeLines="25" w:before="60" w:line="340" w:lineRule="atLeast"/>
        <w:rPr>
          <w:spacing w:val="24"/>
        </w:rPr>
      </w:pPr>
      <w:r>
        <w:rPr>
          <w:noProof/>
        </w:rPr>
        <w:object w:dxaOrig="1440" w:dyaOrig="1440">
          <v:shape id="_x0000_s1275" type="#_x0000_t75" style="position:absolute;left:0;text-align:left;margin-left:21.25pt;margin-top:42.05pt;width:428.9pt;height:99.5pt;z-index:251673088;mso-position-horizontal-relative:text;mso-position-vertical-relative:text">
            <v:imagedata r:id="rId257" o:title=""/>
            <w10:wrap type="square"/>
          </v:shape>
          <o:OLEObject Type="Embed" ProgID="ChemDraw.Document.6.0" ShapeID="_x0000_s1275" DrawAspect="Content" ObjectID="_1574366570" r:id="rId258"/>
        </w:object>
      </w:r>
      <w:r w:rsidR="003D6730" w:rsidRPr="009E6BFB">
        <w:rPr>
          <w:spacing w:val="24"/>
        </w:rPr>
        <w:t>52.</w:t>
      </w:r>
      <w:r w:rsidR="00253276" w:rsidRPr="009E6BFB">
        <w:rPr>
          <w:spacing w:val="24"/>
        </w:rPr>
        <w:tab/>
      </w:r>
      <w:r w:rsidR="003D6730" w:rsidRPr="009E6BFB">
        <w:rPr>
          <w:spacing w:val="24"/>
        </w:rPr>
        <w:t>麩胺酸與氫氧化鈉反應，可得麩胺酸</w:t>
      </w:r>
      <w:r w:rsidR="00DB2550" w:rsidRPr="009E6BFB">
        <w:rPr>
          <w:spacing w:val="24"/>
        </w:rPr>
        <w:t>鈉</w:t>
      </w:r>
      <w:r w:rsidR="003D6730" w:rsidRPr="009E6BFB">
        <w:rPr>
          <w:spacing w:val="24"/>
        </w:rPr>
        <w:t>（味精）。工業上係利用微生物將醣類轉換成麩胺酸，其反應式如下：</w:t>
      </w:r>
    </w:p>
    <w:p w:rsidR="003D6730" w:rsidRPr="009E6BFB" w:rsidRDefault="003D6730" w:rsidP="0001187D">
      <w:pPr>
        <w:pStyle w:val="TIT21"/>
        <w:spacing w:beforeLines="25" w:before="60"/>
        <w:ind w:leftChars="135" w:left="324" w:firstLineChars="0" w:firstLine="0"/>
      </w:pPr>
      <w:r w:rsidRPr="009E6BFB">
        <w:t>已知分子下方括號中的數字為分子量，則上列反應式的原子經濟百分率（原子使用效率）最接近下列哪一數值？</w:t>
      </w:r>
    </w:p>
    <w:p w:rsidR="003D6730" w:rsidRPr="009E6BFB" w:rsidRDefault="003D6730" w:rsidP="003D6730">
      <w:pPr>
        <w:pStyle w:val="ABCDE0"/>
        <w:rPr>
          <w:rFonts w:ascii="Times New Roman" w:hAnsi="Times New Roman" w:cs="Times New Roman"/>
        </w:rPr>
      </w:pPr>
      <w:r w:rsidRPr="009E6BFB">
        <w:rPr>
          <w:rFonts w:ascii="Times New Roman" w:hAnsi="Times New Roman" w:cs="Times New Roman"/>
        </w:rPr>
        <w:t>(A)</w:t>
      </w:r>
      <w:r w:rsidR="001E7E0F" w:rsidRPr="009E6BFB">
        <w:rPr>
          <w:rFonts w:ascii="Times New Roman" w:hAnsi="Times New Roman" w:cs="Times New Roman"/>
        </w:rPr>
        <w:t xml:space="preserve"> </w:t>
      </w:r>
      <w:r w:rsidRPr="009E6BFB">
        <w:rPr>
          <w:rFonts w:ascii="Times New Roman" w:hAnsi="Times New Roman" w:cs="Times New Roman"/>
        </w:rPr>
        <w:t>72</w:t>
      </w:r>
      <w:r w:rsidRPr="009E6BFB">
        <w:rPr>
          <w:rFonts w:ascii="Times New Roman" w:hAnsi="Times New Roman" w:cs="Times New Roman"/>
        </w:rPr>
        <w:tab/>
        <w:t>(B)</w:t>
      </w:r>
      <w:r w:rsidR="001E7E0F" w:rsidRPr="009E6BFB">
        <w:rPr>
          <w:rFonts w:ascii="Times New Roman" w:hAnsi="Times New Roman" w:cs="Times New Roman"/>
        </w:rPr>
        <w:t xml:space="preserve"> </w:t>
      </w:r>
      <w:r w:rsidRPr="009E6BFB">
        <w:rPr>
          <w:rFonts w:ascii="Times New Roman" w:hAnsi="Times New Roman" w:cs="Times New Roman"/>
        </w:rPr>
        <w:t>62</w:t>
      </w:r>
      <w:r w:rsidRPr="009E6BFB">
        <w:rPr>
          <w:rFonts w:ascii="Times New Roman" w:hAnsi="Times New Roman" w:cs="Times New Roman"/>
        </w:rPr>
        <w:tab/>
        <w:t>(C)</w:t>
      </w:r>
      <w:r w:rsidR="001E7E0F" w:rsidRPr="009E6BFB">
        <w:rPr>
          <w:rFonts w:ascii="Times New Roman" w:hAnsi="Times New Roman" w:cs="Times New Roman"/>
        </w:rPr>
        <w:t xml:space="preserve"> </w:t>
      </w:r>
      <w:r w:rsidRPr="009E6BFB">
        <w:rPr>
          <w:rFonts w:ascii="Times New Roman" w:hAnsi="Times New Roman" w:cs="Times New Roman"/>
        </w:rPr>
        <w:t>52</w:t>
      </w:r>
      <w:r w:rsidRPr="009E6BFB">
        <w:rPr>
          <w:rFonts w:ascii="Times New Roman" w:hAnsi="Times New Roman" w:cs="Times New Roman"/>
        </w:rPr>
        <w:tab/>
        <w:t>(D)</w:t>
      </w:r>
      <w:r w:rsidR="001E7E0F" w:rsidRPr="009E6BFB">
        <w:rPr>
          <w:rFonts w:ascii="Times New Roman" w:hAnsi="Times New Roman" w:cs="Times New Roman"/>
        </w:rPr>
        <w:t xml:space="preserve"> </w:t>
      </w:r>
      <w:r w:rsidRPr="009E6BFB">
        <w:rPr>
          <w:rFonts w:ascii="Times New Roman" w:hAnsi="Times New Roman" w:cs="Times New Roman"/>
        </w:rPr>
        <w:t>42</w:t>
      </w:r>
      <w:r w:rsidRPr="009E6BFB">
        <w:rPr>
          <w:rFonts w:ascii="Times New Roman" w:hAnsi="Times New Roman" w:cs="Times New Roman"/>
        </w:rPr>
        <w:tab/>
        <w:t>(E)</w:t>
      </w:r>
      <w:r w:rsidR="001E7E0F" w:rsidRPr="009E6BFB">
        <w:rPr>
          <w:rFonts w:ascii="Times New Roman" w:hAnsi="Times New Roman" w:cs="Times New Roman"/>
        </w:rPr>
        <w:t xml:space="preserve"> </w:t>
      </w:r>
      <w:r w:rsidRPr="009E6BFB">
        <w:rPr>
          <w:rFonts w:ascii="Times New Roman" w:hAnsi="Times New Roman" w:cs="Times New Roman"/>
        </w:rPr>
        <w:t>32</w:t>
      </w:r>
    </w:p>
    <w:p w:rsidR="00F54559" w:rsidRPr="009E6BFB" w:rsidRDefault="00244F84" w:rsidP="00575BBC">
      <w:pPr>
        <w:pStyle w:val="-05"/>
        <w:snapToGrid/>
        <w:spacing w:beforeLines="50" w:before="120" w:line="360" w:lineRule="atLeast"/>
        <w:ind w:left="369" w:firstLineChars="0" w:hanging="369"/>
        <w:rPr>
          <w:rFonts w:eastAsiaTheme="minorEastAsia" w:cs="Times New Roman"/>
          <w:bCs/>
          <w:spacing w:val="24"/>
        </w:rPr>
      </w:pPr>
      <w:r w:rsidRPr="009E6BFB">
        <w:rPr>
          <w:rFonts w:eastAsiaTheme="minorEastAsia" w:cs="Times New Roman"/>
          <w:bCs/>
          <w:spacing w:val="24"/>
        </w:rPr>
        <w:t>53-54</w:t>
      </w:r>
      <w:r w:rsidR="00F54559" w:rsidRPr="009E6BFB">
        <w:rPr>
          <w:rFonts w:eastAsiaTheme="minorEastAsia" w:cs="Times New Roman"/>
          <w:bCs/>
          <w:spacing w:val="24"/>
        </w:rPr>
        <w:t>為題組</w:t>
      </w:r>
    </w:p>
    <w:p w:rsidR="00284225" w:rsidRPr="009E6BFB" w:rsidRDefault="00284225" w:rsidP="00702126">
      <w:pPr>
        <w:pStyle w:val="TIT21"/>
        <w:spacing w:afterLines="25" w:after="60"/>
        <w:ind w:firstLine="536"/>
      </w:pPr>
      <w:r w:rsidRPr="009E6BFB">
        <w:t>下圖為甲、乙、丙、丁、戊五種有機化合物的分子模型。圖中黑、灰球分別代表碳、氫原子，</w:t>
      </w:r>
      <w:r w:rsidR="00E0165F" w:rsidRPr="009E6BFB">
        <w:t>斜線球</w:t>
      </w:r>
      <w:r w:rsidRPr="009E6BFB">
        <w:t>代表氧原子。圖中連結</w:t>
      </w:r>
      <w:r w:rsidR="00E0165F" w:rsidRPr="009E6BFB">
        <w:t>兩球間的</w:t>
      </w:r>
      <w:r w:rsidR="00253276" w:rsidRPr="009E6BFB">
        <w:t>單棍</w:t>
      </w:r>
      <w:r w:rsidRPr="009E6BFB">
        <w:t>代表單鍵</w:t>
      </w:r>
      <w:r w:rsidR="00E0165F" w:rsidRPr="009E6BFB">
        <w:t>，</w:t>
      </w:r>
      <w:r w:rsidR="00E7334B" w:rsidRPr="009E6BFB">
        <w:t>而</w:t>
      </w:r>
      <w:r w:rsidRPr="009E6BFB">
        <w:t>連結</w:t>
      </w:r>
      <w:r w:rsidR="00E0165F" w:rsidRPr="009E6BFB">
        <w:t>兩球間的</w:t>
      </w:r>
      <w:r w:rsidR="00CB22C6" w:rsidRPr="009E6BFB">
        <w:t>雙棍</w:t>
      </w:r>
      <w:r w:rsidRPr="009E6BFB">
        <w:t>代表雙鍵。試回答</w:t>
      </w:r>
      <w:r w:rsidRPr="009E6BFB">
        <w:t>53-54</w:t>
      </w:r>
      <w:r w:rsidRPr="009E6BFB">
        <w:t>題。</w:t>
      </w:r>
    </w:p>
    <w:p w:rsidR="00284225" w:rsidRPr="009E6BFB" w:rsidRDefault="00172AB7" w:rsidP="00702126">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noProof/>
        </w:rPr>
        <mc:AlternateContent>
          <mc:Choice Requires="wpg">
            <w:drawing>
              <wp:anchor distT="0" distB="0" distL="114300" distR="114300" simplePos="0" relativeHeight="251664896" behindDoc="0" locked="0" layoutInCell="1" allowOverlap="1" wp14:anchorId="71C1BF2D" wp14:editId="30D02440">
                <wp:simplePos x="0" y="0"/>
                <wp:positionH relativeFrom="column">
                  <wp:posOffset>2458085</wp:posOffset>
                </wp:positionH>
                <wp:positionV relativeFrom="paragraph">
                  <wp:posOffset>80645</wp:posOffset>
                </wp:positionV>
                <wp:extent cx="1421765" cy="949960"/>
                <wp:effectExtent l="0" t="0" r="0" b="2540"/>
                <wp:wrapNone/>
                <wp:docPr id="4" name="群組 4"/>
                <wp:cNvGraphicFramePr/>
                <a:graphic xmlns:a="http://schemas.openxmlformats.org/drawingml/2006/main">
                  <a:graphicData uri="http://schemas.microsoft.com/office/word/2010/wordprocessingGroup">
                    <wpg:wgp>
                      <wpg:cNvGrpSpPr/>
                      <wpg:grpSpPr>
                        <a:xfrm>
                          <a:off x="0" y="0"/>
                          <a:ext cx="1421765" cy="949960"/>
                          <a:chOff x="0" y="0"/>
                          <a:chExt cx="1421765" cy="949960"/>
                        </a:xfrm>
                      </wpg:grpSpPr>
                      <pic:pic xmlns:pic="http://schemas.openxmlformats.org/drawingml/2006/picture">
                        <pic:nvPicPr>
                          <pic:cNvPr id="82" name="圖片 82"/>
                          <pic:cNvPicPr>
                            <a:picLocks noChangeAspect="1"/>
                          </pic:cNvPicPr>
                        </pic:nvPicPr>
                        <pic:blipFill>
                          <a:blip r:embed="rId259" cstate="print">
                            <a:grayscl/>
                            <a:extLst>
                              <a:ext uri="{28A0092B-C50C-407E-A947-70E740481C1C}">
                                <a14:useLocalDpi xmlns:a14="http://schemas.microsoft.com/office/drawing/2010/main" val="0"/>
                              </a:ext>
                            </a:extLst>
                          </a:blip>
                          <a:stretch>
                            <a:fillRect/>
                          </a:stretch>
                        </pic:blipFill>
                        <pic:spPr>
                          <a:xfrm>
                            <a:off x="0" y="0"/>
                            <a:ext cx="1421765" cy="949960"/>
                          </a:xfrm>
                          <a:prstGeom prst="rect">
                            <a:avLst/>
                          </a:prstGeom>
                        </pic:spPr>
                      </pic:pic>
                      <wps:wsp>
                        <wps:cNvPr id="73" name="橢圓 73"/>
                        <wps:cNvSpPr>
                          <a:spLocks noChangeAspect="1"/>
                        </wps:cNvSpPr>
                        <wps:spPr>
                          <a:xfrm>
                            <a:off x="521435" y="604562"/>
                            <a:ext cx="154305" cy="154305"/>
                          </a:xfrm>
                          <a:prstGeom prst="ellipse">
                            <a:avLst/>
                          </a:prstGeom>
                          <a:pattFill prst="wdUpDiag">
                            <a:fgClr>
                              <a:schemeClr val="tx1">
                                <a:lumMod val="65000"/>
                                <a:lumOff val="35000"/>
                              </a:schemeClr>
                            </a:fgClr>
                            <a:bgClr>
                              <a:schemeClr val="bg1"/>
                            </a:bgClr>
                          </a:patt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0A9E96A" id="群組 4" o:spid="_x0000_s1026" style="position:absolute;margin-left:193.55pt;margin-top:6.35pt;width:111.95pt;height:74.8pt;z-index:251664896" coordsize="14217,94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">
                <v:shape id="圖片 82" o:spid="_x0000_s1027" type="#_x0000_t75" style="position:absolute;width:14217;height:9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">
                  <v:imagedata r:id="rId260" o:title="" grayscale="t"/>
                  <v:path arrowok="t"/>
                </v:shape>
                <v:oval id="橢圓 73" o:spid="_x0000_s1028" style="position:absolute;left:5214;top:6045;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" fillcolor="#5a5a5a [2109]" strokecolor="#5a5a5a [2109]" strokeweight="1pt">
                  <v:fill r:id="rId261" o:title="" color2="white [3212]" type="pattern"/>
                  <v:stroke joinstyle="miter"/>
                  <v:path arrowok="t"/>
                  <o:lock v:ext="edit" aspectratio="t"/>
                </v:oval>
              </v:group>
            </w:pict>
          </mc:Fallback>
        </mc:AlternateContent>
      </w:r>
      <w:r w:rsidRPr="009E6BFB">
        <w:rPr>
          <w:rFonts w:ascii="Times New Roman" w:hAnsi="Times New Roman"/>
          <w:noProof/>
        </w:rPr>
        <mc:AlternateContent>
          <mc:Choice Requires="wpg">
            <w:drawing>
              <wp:anchor distT="0" distB="0" distL="114300" distR="114300" simplePos="0" relativeHeight="251657728" behindDoc="1" locked="0" layoutInCell="1" allowOverlap="1" wp14:anchorId="3686D08B" wp14:editId="6CFB277B">
                <wp:simplePos x="0" y="0"/>
                <wp:positionH relativeFrom="column">
                  <wp:posOffset>424815</wp:posOffset>
                </wp:positionH>
                <wp:positionV relativeFrom="paragraph">
                  <wp:posOffset>69850</wp:posOffset>
                </wp:positionV>
                <wp:extent cx="1727200" cy="1054735"/>
                <wp:effectExtent l="0" t="0" r="6350" b="0"/>
                <wp:wrapNone/>
                <wp:docPr id="80" name="群組 80"/>
                <wp:cNvGraphicFramePr/>
                <a:graphic xmlns:a="http://schemas.openxmlformats.org/drawingml/2006/main">
                  <a:graphicData uri="http://schemas.microsoft.com/office/word/2010/wordprocessingGroup">
                    <wpg:wgp>
                      <wpg:cNvGrpSpPr/>
                      <wpg:grpSpPr>
                        <a:xfrm>
                          <a:off x="0" y="0"/>
                          <a:ext cx="1727200" cy="1054735"/>
                          <a:chOff x="0" y="0"/>
                          <a:chExt cx="1727200" cy="1054735"/>
                        </a:xfrm>
                      </wpg:grpSpPr>
                      <pic:pic xmlns:pic="http://schemas.openxmlformats.org/drawingml/2006/picture">
                        <pic:nvPicPr>
                          <pic:cNvPr id="70" name="圖片 70"/>
                          <pic:cNvPicPr>
                            <a:picLocks noChangeAspect="1"/>
                          </pic:cNvPicPr>
                        </pic:nvPicPr>
                        <pic:blipFill rotWithShape="1">
                          <a:blip r:embed="rId262" cstate="print">
                            <a:grayscl/>
                            <a:extLst>
                              <a:ext uri="{28A0092B-C50C-407E-A947-70E740481C1C}">
                                <a14:useLocalDpi xmlns:a14="http://schemas.microsoft.com/office/drawing/2010/main" val="0"/>
                              </a:ext>
                            </a:extLst>
                          </a:blip>
                          <a:srcRect t="6362"/>
                          <a:stretch/>
                        </pic:blipFill>
                        <pic:spPr bwMode="auto">
                          <a:xfrm>
                            <a:off x="0" y="0"/>
                            <a:ext cx="1727200" cy="1054735"/>
                          </a:xfrm>
                          <a:prstGeom prst="rect">
                            <a:avLst/>
                          </a:prstGeom>
                          <a:ln>
                            <a:noFill/>
                          </a:ln>
                          <a:extLst>
                            <a:ext uri="{53640926-AAD7-44D8-BBD7-CCE9431645EC}">
                              <a14:shadowObscured xmlns:a14="http://schemas.microsoft.com/office/drawing/2010/main"/>
                            </a:ext>
                          </a:extLst>
                        </pic:spPr>
                      </pic:pic>
                      <wps:wsp>
                        <wps:cNvPr id="72" name="橢圓 72"/>
                        <wps:cNvSpPr>
                          <a:spLocks noChangeAspect="1"/>
                        </wps:cNvSpPr>
                        <wps:spPr>
                          <a:xfrm>
                            <a:off x="217851" y="773943"/>
                            <a:ext cx="154305" cy="154305"/>
                          </a:xfrm>
                          <a:prstGeom prst="ellipse">
                            <a:avLst/>
                          </a:prstGeom>
                          <a:pattFill prst="wdDnDiag">
                            <a:fgClr>
                              <a:schemeClr val="tx1">
                                <a:lumMod val="65000"/>
                                <a:lumOff val="35000"/>
                              </a:schemeClr>
                            </a:fgClr>
                            <a:bgClr>
                              <a:schemeClr val="bg1"/>
                            </a:bgClr>
                          </a:patt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AC98639" id="群組 80" o:spid="_x0000_s1026" style="position:absolute;margin-left:33.45pt;margin-top:5.5pt;width:136pt;height:83.05pt;z-index:-251658752" coordsize="17272,105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">
                <v:shape id="圖片 70" o:spid="_x0000_s1027" type="#_x0000_t75" style="position:absolute;width:17272;height:105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">
                  <v:imagedata r:id="rId263" o:title="" croptop="4169f" grayscale="t"/>
                  <v:path arrowok="t"/>
                </v:shape>
                <v:oval id="橢圓 72" o:spid="_x0000_s1028" style="position:absolute;left:2178;top:7739;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" fillcolor="#5a5a5a [2109]" strokecolor="#5a5a5a [2109]" strokeweight="1pt">
                  <v:fill r:id="rId264" o:title="" color2="white [3212]" type="pattern"/>
                  <v:stroke joinstyle="miter"/>
                  <v:path arrowok="t"/>
                  <o:lock v:ext="edit" aspectratio="t"/>
                </v:oval>
              </v:group>
            </w:pict>
          </mc:Fallback>
        </mc:AlternateContent>
      </w:r>
      <w:r w:rsidRPr="009E6BFB">
        <w:rPr>
          <w:rFonts w:ascii="Times New Roman" w:hAnsi="Times New Roman"/>
          <w:noProof/>
        </w:rPr>
        <mc:AlternateContent>
          <mc:Choice Requires="wpg">
            <w:drawing>
              <wp:anchor distT="0" distB="0" distL="114300" distR="114300" simplePos="0" relativeHeight="251661824" behindDoc="0" locked="0" layoutInCell="1" allowOverlap="1" wp14:anchorId="0CACBC8C" wp14:editId="59CA074C">
                <wp:simplePos x="0" y="0"/>
                <wp:positionH relativeFrom="column">
                  <wp:posOffset>4224655</wp:posOffset>
                </wp:positionH>
                <wp:positionV relativeFrom="paragraph">
                  <wp:posOffset>135286</wp:posOffset>
                </wp:positionV>
                <wp:extent cx="1709420" cy="875030"/>
                <wp:effectExtent l="0" t="0" r="5080" b="1270"/>
                <wp:wrapNone/>
                <wp:docPr id="89" name="群組 89"/>
                <wp:cNvGraphicFramePr/>
                <a:graphic xmlns:a="http://schemas.openxmlformats.org/drawingml/2006/main">
                  <a:graphicData uri="http://schemas.microsoft.com/office/word/2010/wordprocessingGroup">
                    <wpg:wgp>
                      <wpg:cNvGrpSpPr/>
                      <wpg:grpSpPr>
                        <a:xfrm>
                          <a:off x="0" y="0"/>
                          <a:ext cx="1709420" cy="875030"/>
                          <a:chOff x="0" y="0"/>
                          <a:chExt cx="1709420" cy="875466"/>
                        </a:xfrm>
                      </wpg:grpSpPr>
                      <pic:pic xmlns:pic="http://schemas.openxmlformats.org/drawingml/2006/picture">
                        <pic:nvPicPr>
                          <pic:cNvPr id="83" name="圖片 83"/>
                          <pic:cNvPicPr>
                            <a:picLocks noChangeAspect="1"/>
                          </pic:cNvPicPr>
                        </pic:nvPicPr>
                        <pic:blipFill>
                          <a:blip r:embed="rId265" cstate="print">
                            <a:grayscl/>
                            <a:extLst>
                              <a:ext uri="{28A0092B-C50C-407E-A947-70E740481C1C}">
                                <a14:useLocalDpi xmlns:a14="http://schemas.microsoft.com/office/drawing/2010/main" val="0"/>
                              </a:ext>
                            </a:extLst>
                          </a:blip>
                          <a:stretch>
                            <a:fillRect/>
                          </a:stretch>
                        </pic:blipFill>
                        <pic:spPr>
                          <a:xfrm>
                            <a:off x="0" y="8056"/>
                            <a:ext cx="1709420" cy="867410"/>
                          </a:xfrm>
                          <a:prstGeom prst="rect">
                            <a:avLst/>
                          </a:prstGeom>
                        </pic:spPr>
                      </pic:pic>
                      <wps:wsp>
                        <wps:cNvPr id="75" name="橢圓 75"/>
                        <wps:cNvSpPr>
                          <a:spLocks noChangeAspect="1"/>
                        </wps:cNvSpPr>
                        <wps:spPr>
                          <a:xfrm>
                            <a:off x="1103725" y="0"/>
                            <a:ext cx="154305" cy="154305"/>
                          </a:xfrm>
                          <a:prstGeom prst="ellipse">
                            <a:avLst/>
                          </a:prstGeom>
                          <a:pattFill prst="wdUpDiag">
                            <a:fgClr>
                              <a:schemeClr val="tx1">
                                <a:lumMod val="65000"/>
                                <a:lumOff val="35000"/>
                              </a:schemeClr>
                            </a:fgClr>
                            <a:bgClr>
                              <a:schemeClr val="bg1"/>
                            </a:bgClr>
                          </a:patt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10BC625" id="群組 89" o:spid="_x0000_s1026" style="position:absolute;margin-left:332.65pt;margin-top:10.65pt;width:134.6pt;height:68.9pt;z-index:251661824" coordsize="17094,87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">
                <v:shape id="圖片 83" o:spid="_x0000_s1027" type="#_x0000_t75" style="position:absolute;top:80;width:17094;height:8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">
                  <v:imagedata r:id="rId266" o:title="" grayscale="t"/>
                  <v:path arrowok="t"/>
                </v:shape>
                <v:oval id="橢圓 75" o:spid="_x0000_s1028" style="position:absolute;left:11037;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" fillcolor="#5a5a5a [2109]" strokecolor="#5a5a5a [2109]" strokeweight="1pt">
                  <v:fill r:id="rId261" o:title="" color2="white [3212]" type="pattern"/>
                  <v:stroke joinstyle="miter"/>
                  <v:path arrowok="t"/>
                  <o:lock v:ext="edit" aspectratio="t"/>
                </v:oval>
              </v:group>
            </w:pict>
          </mc:Fallback>
        </mc:AlternateContent>
      </w:r>
      <w:r w:rsidR="007D2C74" w:rsidRPr="009E6BFB">
        <w:rPr>
          <w:rFonts w:ascii="Times New Roman" w:hAnsi="Times New Roman"/>
          <w:bCs w:val="0"/>
          <w:color w:val="auto"/>
          <w:spacing w:val="24"/>
        </w:rPr>
        <w:t>甲</w:t>
      </w:r>
      <w:r w:rsidR="007D2C74" w:rsidRPr="009E6BFB">
        <w:rPr>
          <w:rFonts w:ascii="Times New Roman" w:hAnsi="Times New Roman"/>
          <w:bCs w:val="0"/>
          <w:color w:val="auto"/>
          <w:spacing w:val="24"/>
        </w:rPr>
        <w:tab/>
      </w:r>
      <w:r w:rsidR="007D2C74" w:rsidRPr="009E6BFB">
        <w:rPr>
          <w:rFonts w:ascii="Times New Roman" w:hAnsi="Times New Roman"/>
          <w:bCs w:val="0"/>
          <w:color w:val="auto"/>
          <w:spacing w:val="24"/>
        </w:rPr>
        <w:t>乙</w:t>
      </w:r>
      <w:r w:rsidR="007D2C74" w:rsidRPr="009E6BFB">
        <w:rPr>
          <w:rFonts w:ascii="Times New Roman" w:hAnsi="Times New Roman"/>
          <w:bCs w:val="0"/>
          <w:color w:val="auto"/>
          <w:spacing w:val="24"/>
        </w:rPr>
        <w:tab/>
      </w:r>
      <w:r w:rsidR="007D2C74" w:rsidRPr="009E6BFB">
        <w:rPr>
          <w:rFonts w:ascii="Times New Roman" w:hAnsi="Times New Roman"/>
          <w:bCs w:val="0"/>
          <w:color w:val="auto"/>
          <w:spacing w:val="24"/>
        </w:rPr>
        <w:t>丙</w:t>
      </w:r>
    </w:p>
    <w:p w:rsidR="00284225" w:rsidRPr="009E6BFB" w:rsidRDefault="00284225" w:rsidP="00284225">
      <w:pPr>
        <w:tabs>
          <w:tab w:val="left" w:pos="3600"/>
          <w:tab w:val="left" w:pos="6300"/>
        </w:tabs>
        <w:contextualSpacing/>
        <w:rPr>
          <w:rFonts w:ascii="Times New Roman" w:hAnsi="Times New Roman" w:cs="Times New Roman"/>
        </w:rPr>
      </w:pPr>
    </w:p>
    <w:p w:rsidR="00284225" w:rsidRPr="009E6BFB" w:rsidRDefault="00284225" w:rsidP="00284225">
      <w:pPr>
        <w:tabs>
          <w:tab w:val="left" w:pos="3600"/>
          <w:tab w:val="left" w:pos="6300"/>
        </w:tabs>
        <w:contextualSpacing/>
        <w:rPr>
          <w:rFonts w:ascii="Times New Roman" w:hAnsi="Times New Roman" w:cs="Times New Roman"/>
        </w:rPr>
      </w:pPr>
    </w:p>
    <w:p w:rsidR="00284225" w:rsidRPr="009E6BFB" w:rsidRDefault="00284225" w:rsidP="00284225">
      <w:pPr>
        <w:tabs>
          <w:tab w:val="left" w:pos="3600"/>
          <w:tab w:val="left" w:pos="6300"/>
        </w:tabs>
        <w:contextualSpacing/>
        <w:rPr>
          <w:rFonts w:ascii="Times New Roman" w:hAnsi="Times New Roman" w:cs="Times New Roman"/>
        </w:rPr>
      </w:pPr>
    </w:p>
    <w:p w:rsidR="00284225" w:rsidRPr="009E6BFB" w:rsidRDefault="00253276" w:rsidP="00253276">
      <w:pPr>
        <w:tabs>
          <w:tab w:val="left" w:pos="1131"/>
        </w:tabs>
        <w:contextualSpacing/>
        <w:rPr>
          <w:rFonts w:ascii="Times New Roman" w:hAnsi="Times New Roman" w:cs="Times New Roman"/>
        </w:rPr>
      </w:pPr>
      <w:r w:rsidRPr="009E6BFB">
        <w:rPr>
          <w:rFonts w:ascii="Times New Roman" w:hAnsi="Times New Roman" w:cs="Times New Roman"/>
        </w:rPr>
        <w:tab/>
      </w:r>
    </w:p>
    <w:p w:rsidR="00702126" w:rsidRPr="009E6BFB" w:rsidRDefault="002D123D" w:rsidP="00284225">
      <w:pPr>
        <w:tabs>
          <w:tab w:val="left" w:pos="3600"/>
          <w:tab w:val="left" w:pos="6300"/>
        </w:tabs>
        <w:contextualSpacing/>
        <w:rPr>
          <w:rFonts w:ascii="Times New Roman" w:eastAsiaTheme="majorEastAsia" w:hAnsi="Times New Roman" w:cs="Times New Roman"/>
        </w:rPr>
      </w:pPr>
      <w:r w:rsidRPr="009E6BFB">
        <w:rPr>
          <w:rFonts w:ascii="Times New Roman" w:hAnsi="Times New Roman" w:cs="Times New Roman"/>
          <w:noProof/>
          <w:spacing w:val="24"/>
        </w:rPr>
        <mc:AlternateContent>
          <mc:Choice Requires="wpg">
            <w:drawing>
              <wp:anchor distT="0" distB="0" distL="114300" distR="114300" simplePos="0" relativeHeight="251666944" behindDoc="0" locked="0" layoutInCell="1" allowOverlap="1" wp14:anchorId="33DB3301" wp14:editId="7B40766A">
                <wp:simplePos x="0" y="0"/>
                <wp:positionH relativeFrom="column">
                  <wp:posOffset>2514600</wp:posOffset>
                </wp:positionH>
                <wp:positionV relativeFrom="paragraph">
                  <wp:posOffset>140162</wp:posOffset>
                </wp:positionV>
                <wp:extent cx="1864360" cy="1270635"/>
                <wp:effectExtent l="0" t="0" r="2540" b="5715"/>
                <wp:wrapNone/>
                <wp:docPr id="58" name="群組 58"/>
                <wp:cNvGraphicFramePr/>
                <a:graphic xmlns:a="http://schemas.openxmlformats.org/drawingml/2006/main">
                  <a:graphicData uri="http://schemas.microsoft.com/office/word/2010/wordprocessingGroup">
                    <wpg:wgp>
                      <wpg:cNvGrpSpPr/>
                      <wpg:grpSpPr>
                        <a:xfrm>
                          <a:off x="0" y="0"/>
                          <a:ext cx="1864360" cy="1270635"/>
                          <a:chOff x="0" y="0"/>
                          <a:chExt cx="1864360" cy="1270635"/>
                        </a:xfrm>
                      </wpg:grpSpPr>
                      <pic:pic xmlns:pic="http://schemas.openxmlformats.org/drawingml/2006/picture">
                        <pic:nvPicPr>
                          <pic:cNvPr id="85" name="圖片 85"/>
                          <pic:cNvPicPr>
                            <a:picLocks noChangeAspect="1"/>
                          </pic:cNvPicPr>
                        </pic:nvPicPr>
                        <pic:blipFill>
                          <a:blip r:embed="rId267" cstate="print">
                            <a:grayscl/>
                            <a:extLst>
                              <a:ext uri="{28A0092B-C50C-407E-A947-70E740481C1C}">
                                <a14:useLocalDpi xmlns:a14="http://schemas.microsoft.com/office/drawing/2010/main" val="0"/>
                              </a:ext>
                            </a:extLst>
                          </a:blip>
                          <a:stretch>
                            <a:fillRect/>
                          </a:stretch>
                        </pic:blipFill>
                        <pic:spPr>
                          <a:xfrm>
                            <a:off x="0" y="0"/>
                            <a:ext cx="1864360" cy="1270635"/>
                          </a:xfrm>
                          <a:prstGeom prst="rect">
                            <a:avLst/>
                          </a:prstGeom>
                        </pic:spPr>
                      </pic:pic>
                      <wps:wsp>
                        <wps:cNvPr id="74" name="橢圓 74"/>
                        <wps:cNvSpPr>
                          <a:spLocks noChangeAspect="1"/>
                        </wps:cNvSpPr>
                        <wps:spPr>
                          <a:xfrm>
                            <a:off x="1027755" y="302281"/>
                            <a:ext cx="154305" cy="154305"/>
                          </a:xfrm>
                          <a:prstGeom prst="ellipse">
                            <a:avLst/>
                          </a:prstGeom>
                          <a:pattFill prst="wdUpDiag">
                            <a:fgClr>
                              <a:schemeClr val="tx1">
                                <a:lumMod val="65000"/>
                                <a:lumOff val="35000"/>
                              </a:schemeClr>
                            </a:fgClr>
                            <a:bgClr>
                              <a:schemeClr val="bg1"/>
                            </a:bgClr>
                          </a:patt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FE2863C" id="群組 58" o:spid="_x0000_s1026" style="position:absolute;margin-left:198pt;margin-top:11.05pt;width:146.8pt;height:100.05pt;z-index:251666944" coordsize="18643,127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">
                <v:shape id="圖片 85" o:spid="_x0000_s1027" type="#_x0000_t75" style="position:absolute;width:18643;height:12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">
                  <v:imagedata r:id="rId268" o:title="" grayscale="t"/>
                  <v:path arrowok="t"/>
                </v:shape>
                <v:oval id="橢圓 74" o:spid="_x0000_s1028" style="position:absolute;left:10277;top:3022;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" fillcolor="#5a5a5a [2109]" strokecolor="#5a5a5a [2109]" strokeweight="1pt">
                  <v:fill r:id="rId261" o:title="" color2="white [3212]" type="pattern"/>
                  <v:stroke joinstyle="miter"/>
                  <v:path arrowok="t"/>
                  <o:lock v:ext="edit" aspectratio="t"/>
                </v:oval>
              </v:group>
            </w:pict>
          </mc:Fallback>
        </mc:AlternateContent>
      </w:r>
    </w:p>
    <w:p w:rsidR="007D2C74" w:rsidRPr="009E6BFB" w:rsidRDefault="00D36D34" w:rsidP="00172AB7">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noProof/>
          <w:spacing w:val="24"/>
        </w:rPr>
        <mc:AlternateContent>
          <mc:Choice Requires="wpg">
            <w:drawing>
              <wp:anchor distT="0" distB="0" distL="114300" distR="114300" simplePos="0" relativeHeight="251665920" behindDoc="0" locked="0" layoutInCell="1" allowOverlap="1" wp14:anchorId="2251E43B" wp14:editId="3AAD62E2">
                <wp:simplePos x="0" y="0"/>
                <wp:positionH relativeFrom="column">
                  <wp:posOffset>405765</wp:posOffset>
                </wp:positionH>
                <wp:positionV relativeFrom="paragraph">
                  <wp:posOffset>212121</wp:posOffset>
                </wp:positionV>
                <wp:extent cx="1619885" cy="838200"/>
                <wp:effectExtent l="0" t="0" r="0" b="0"/>
                <wp:wrapNone/>
                <wp:docPr id="90" name="群組 90"/>
                <wp:cNvGraphicFramePr/>
                <a:graphic xmlns:a="http://schemas.openxmlformats.org/drawingml/2006/main">
                  <a:graphicData uri="http://schemas.microsoft.com/office/word/2010/wordprocessingGroup">
                    <wpg:wgp>
                      <wpg:cNvGrpSpPr/>
                      <wpg:grpSpPr>
                        <a:xfrm>
                          <a:off x="0" y="0"/>
                          <a:ext cx="1619885" cy="838200"/>
                          <a:chOff x="0" y="0"/>
                          <a:chExt cx="1619885" cy="838200"/>
                        </a:xfrm>
                      </wpg:grpSpPr>
                      <pic:pic xmlns:pic="http://schemas.openxmlformats.org/drawingml/2006/picture">
                        <pic:nvPicPr>
                          <pic:cNvPr id="84" name="圖片 84"/>
                          <pic:cNvPicPr>
                            <a:picLocks noChangeAspect="1"/>
                          </pic:cNvPicPr>
                        </pic:nvPicPr>
                        <pic:blipFill>
                          <a:blip r:embed="rId269" cstate="print">
                            <a:grayscl/>
                            <a:extLst>
                              <a:ext uri="{28A0092B-C50C-407E-A947-70E740481C1C}">
                                <a14:useLocalDpi xmlns:a14="http://schemas.microsoft.com/office/drawing/2010/main" val="0"/>
                              </a:ext>
                            </a:extLst>
                          </a:blip>
                          <a:stretch>
                            <a:fillRect/>
                          </a:stretch>
                        </pic:blipFill>
                        <pic:spPr>
                          <a:xfrm>
                            <a:off x="0" y="0"/>
                            <a:ext cx="1619885" cy="838200"/>
                          </a:xfrm>
                          <a:prstGeom prst="rect">
                            <a:avLst/>
                          </a:prstGeom>
                        </pic:spPr>
                      </pic:pic>
                      <wps:wsp>
                        <wps:cNvPr id="79" name="橢圓 79"/>
                        <wps:cNvSpPr>
                          <a:spLocks noChangeAspect="1"/>
                        </wps:cNvSpPr>
                        <wps:spPr>
                          <a:xfrm>
                            <a:off x="696877" y="531722"/>
                            <a:ext cx="154305" cy="154305"/>
                          </a:xfrm>
                          <a:prstGeom prst="ellipse">
                            <a:avLst/>
                          </a:prstGeom>
                          <a:pattFill prst="wdUpDiag">
                            <a:fgClr>
                              <a:schemeClr val="tx1">
                                <a:lumMod val="65000"/>
                                <a:lumOff val="35000"/>
                              </a:schemeClr>
                            </a:fgClr>
                            <a:bgClr>
                              <a:schemeClr val="bg1"/>
                            </a:bgClr>
                          </a:patt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C31A9A3" id="群組 90" o:spid="_x0000_s1026" style="position:absolute;margin-left:31.95pt;margin-top:16.7pt;width:127.55pt;height:66pt;z-index:251665920" coordsize="16198,8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&#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">
                <v:shape id="圖片 84" o:spid="_x0000_s1027" type="#_x0000_t75" style="position:absolute;width:16198;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">
                  <v:imagedata r:id="rId270" o:title="" grayscale="t"/>
                  <v:path arrowok="t"/>
                </v:shape>
                <v:oval id="橢圓 79" o:spid="_x0000_s1028" style="position:absolute;left:6968;top:5317;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" fillcolor="#5a5a5a [2109]" strokecolor="#5a5a5a [2109]" strokeweight="1pt">
                  <v:fill r:id="rId261" o:title="" color2="white [3212]" type="pattern"/>
                  <v:stroke joinstyle="miter"/>
                  <v:path arrowok="t"/>
                  <o:lock v:ext="edit" aspectratio="t"/>
                </v:oval>
              </v:group>
            </w:pict>
          </mc:Fallback>
        </mc:AlternateContent>
      </w:r>
      <w:r w:rsidR="007D2C74" w:rsidRPr="009E6BFB">
        <w:rPr>
          <w:rFonts w:ascii="Times New Roman" w:hAnsi="Times New Roman"/>
          <w:bCs w:val="0"/>
          <w:color w:val="auto"/>
          <w:spacing w:val="24"/>
        </w:rPr>
        <w:t>丁</w:t>
      </w:r>
      <w:r w:rsidR="007D2C74" w:rsidRPr="009E6BFB">
        <w:rPr>
          <w:rFonts w:ascii="Times New Roman" w:hAnsi="Times New Roman"/>
          <w:bCs w:val="0"/>
          <w:color w:val="auto"/>
          <w:spacing w:val="24"/>
        </w:rPr>
        <w:tab/>
      </w:r>
      <w:r w:rsidR="007D2C74" w:rsidRPr="009E6BFB">
        <w:rPr>
          <w:rFonts w:ascii="Times New Roman" w:hAnsi="Times New Roman"/>
          <w:bCs w:val="0"/>
          <w:color w:val="auto"/>
          <w:spacing w:val="24"/>
        </w:rPr>
        <w:t>戊</w:t>
      </w:r>
    </w:p>
    <w:p w:rsidR="007D2C74" w:rsidRPr="009E6BFB" w:rsidRDefault="007D2C74" w:rsidP="00284225">
      <w:pPr>
        <w:pStyle w:val="TIT1"/>
        <w:snapToGrid/>
        <w:spacing w:beforeLines="50" w:before="120" w:line="340" w:lineRule="atLeast"/>
        <w:ind w:left="362" w:hangingChars="135" w:hanging="362"/>
        <w:rPr>
          <w:spacing w:val="24"/>
        </w:rPr>
      </w:pPr>
    </w:p>
    <w:p w:rsidR="000F63A2" w:rsidRPr="009E6BFB" w:rsidRDefault="000F63A2" w:rsidP="00284225">
      <w:pPr>
        <w:pStyle w:val="TIT1"/>
        <w:snapToGrid/>
        <w:spacing w:beforeLines="50" w:before="120" w:line="340" w:lineRule="atLeast"/>
        <w:ind w:left="362" w:hangingChars="135" w:hanging="362"/>
        <w:rPr>
          <w:spacing w:val="24"/>
        </w:rPr>
      </w:pPr>
    </w:p>
    <w:p w:rsidR="00526ECC" w:rsidRPr="009E6BFB" w:rsidRDefault="00526ECC">
      <w:pPr>
        <w:widowControl/>
        <w:rPr>
          <w:rFonts w:ascii="Times New Roman" w:hAnsi="Times New Roman" w:cs="Times New Roman"/>
          <w:spacing w:val="24"/>
          <w:kern w:val="0"/>
          <w:sz w:val="22"/>
        </w:rPr>
      </w:pPr>
    </w:p>
    <w:p w:rsidR="00284225" w:rsidRPr="009E6BFB" w:rsidRDefault="00284225" w:rsidP="009E6BFB">
      <w:pPr>
        <w:pStyle w:val="TIT1"/>
        <w:snapToGrid/>
        <w:spacing w:beforeLines="150" w:before="360" w:line="340" w:lineRule="atLeast"/>
        <w:ind w:left="362" w:hangingChars="135" w:hanging="362"/>
        <w:rPr>
          <w:spacing w:val="24"/>
        </w:rPr>
      </w:pPr>
      <w:r w:rsidRPr="009E6BFB">
        <w:rPr>
          <w:spacing w:val="24"/>
        </w:rPr>
        <w:t>53.</w:t>
      </w:r>
      <w:r w:rsidRPr="009E6BFB">
        <w:rPr>
          <w:spacing w:val="24"/>
        </w:rPr>
        <w:tab/>
      </w:r>
      <w:r w:rsidRPr="009E6BFB">
        <w:rPr>
          <w:spacing w:val="24"/>
        </w:rPr>
        <w:t>下列哪些屬於醇類化合物？（應選</w:t>
      </w:r>
      <w:r w:rsidRPr="009E6BFB">
        <w:rPr>
          <w:spacing w:val="24"/>
        </w:rPr>
        <w:t>3</w:t>
      </w:r>
      <w:r w:rsidRPr="009E6BFB">
        <w:rPr>
          <w:spacing w:val="24"/>
        </w:rPr>
        <w:t>項）</w:t>
      </w:r>
    </w:p>
    <w:p w:rsidR="00284225" w:rsidRPr="009E6BFB" w:rsidRDefault="00284225" w:rsidP="00F05905">
      <w:pPr>
        <w:pStyle w:val="ABCDE0"/>
        <w:rPr>
          <w:rFonts w:ascii="Times New Roman" w:hAnsi="Times New Roman" w:cs="Times New Roman"/>
        </w:rPr>
      </w:pPr>
      <w:r w:rsidRPr="009E6BFB">
        <w:rPr>
          <w:rFonts w:ascii="Times New Roman" w:hAnsi="Times New Roman" w:cs="Times New Roman"/>
        </w:rPr>
        <w:t>(A)</w:t>
      </w:r>
      <w:r w:rsidRPr="009E6BFB">
        <w:rPr>
          <w:rFonts w:ascii="Times New Roman" w:hAnsi="Times New Roman" w:cs="Times New Roman"/>
        </w:rPr>
        <w:t>甲</w:t>
      </w:r>
      <w:r w:rsidR="00F05905" w:rsidRPr="009E6BFB">
        <w:rPr>
          <w:rFonts w:ascii="Times New Roman" w:hAnsi="Times New Roman" w:cs="Times New Roman"/>
        </w:rPr>
        <w:tab/>
      </w:r>
      <w:r w:rsidRPr="009E6BFB">
        <w:rPr>
          <w:rFonts w:ascii="Times New Roman" w:hAnsi="Times New Roman" w:cs="Times New Roman"/>
        </w:rPr>
        <w:t>(B)</w:t>
      </w:r>
      <w:r w:rsidRPr="009E6BFB">
        <w:rPr>
          <w:rFonts w:ascii="Times New Roman" w:hAnsi="Times New Roman" w:cs="Times New Roman"/>
        </w:rPr>
        <w:t>乙</w:t>
      </w:r>
      <w:r w:rsidR="00F05905" w:rsidRPr="009E6BFB">
        <w:rPr>
          <w:rFonts w:ascii="Times New Roman" w:hAnsi="Times New Roman" w:cs="Times New Roman"/>
        </w:rPr>
        <w:tab/>
      </w:r>
      <w:r w:rsidRPr="009E6BFB">
        <w:rPr>
          <w:rFonts w:ascii="Times New Roman" w:hAnsi="Times New Roman" w:cs="Times New Roman"/>
        </w:rPr>
        <w:t>(C)</w:t>
      </w:r>
      <w:r w:rsidRPr="009E6BFB">
        <w:rPr>
          <w:rFonts w:ascii="Times New Roman" w:hAnsi="Times New Roman" w:cs="Times New Roman"/>
        </w:rPr>
        <w:t>丙</w:t>
      </w:r>
      <w:r w:rsidR="00F05905" w:rsidRPr="009E6BFB">
        <w:rPr>
          <w:rFonts w:ascii="Times New Roman" w:hAnsi="Times New Roman" w:cs="Times New Roman"/>
        </w:rPr>
        <w:tab/>
      </w:r>
      <w:r w:rsidRPr="009E6BFB">
        <w:rPr>
          <w:rFonts w:ascii="Times New Roman" w:hAnsi="Times New Roman" w:cs="Times New Roman"/>
        </w:rPr>
        <w:t>(D)</w:t>
      </w:r>
      <w:r w:rsidRPr="009E6BFB">
        <w:rPr>
          <w:rFonts w:ascii="Times New Roman" w:hAnsi="Times New Roman" w:cs="Times New Roman"/>
        </w:rPr>
        <w:t>丁</w:t>
      </w:r>
      <w:r w:rsidR="00F05905" w:rsidRPr="009E6BFB">
        <w:rPr>
          <w:rFonts w:ascii="Times New Roman" w:hAnsi="Times New Roman" w:cs="Times New Roman"/>
        </w:rPr>
        <w:tab/>
      </w:r>
      <w:r w:rsidRPr="009E6BFB">
        <w:rPr>
          <w:rFonts w:ascii="Times New Roman" w:hAnsi="Times New Roman" w:cs="Times New Roman"/>
        </w:rPr>
        <w:t>(E)</w:t>
      </w:r>
      <w:r w:rsidRPr="009E6BFB">
        <w:rPr>
          <w:rFonts w:ascii="Times New Roman" w:hAnsi="Times New Roman" w:cs="Times New Roman"/>
        </w:rPr>
        <w:t>戊</w:t>
      </w:r>
    </w:p>
    <w:p w:rsidR="00284225" w:rsidRPr="009E6BFB" w:rsidRDefault="00284225" w:rsidP="00D36D34">
      <w:pPr>
        <w:pStyle w:val="TIT1"/>
        <w:snapToGrid/>
        <w:spacing w:beforeLines="25" w:before="60" w:line="340" w:lineRule="atLeast"/>
        <w:ind w:left="362" w:hangingChars="135" w:hanging="362"/>
        <w:rPr>
          <w:spacing w:val="24"/>
        </w:rPr>
      </w:pPr>
      <w:r w:rsidRPr="009E6BFB">
        <w:rPr>
          <w:spacing w:val="24"/>
        </w:rPr>
        <w:t>54.</w:t>
      </w:r>
      <w:r w:rsidRPr="009E6BFB">
        <w:rPr>
          <w:spacing w:val="24"/>
        </w:rPr>
        <w:tab/>
      </w:r>
      <w:r w:rsidRPr="009E6BFB">
        <w:rPr>
          <w:spacing w:val="24"/>
        </w:rPr>
        <w:t>下列何者互為同分異構物？</w:t>
      </w:r>
    </w:p>
    <w:p w:rsidR="00284225" w:rsidRPr="009E6BFB" w:rsidRDefault="00284225" w:rsidP="00F05905">
      <w:pPr>
        <w:pStyle w:val="ABCDE0"/>
        <w:rPr>
          <w:rFonts w:ascii="Times New Roman" w:hAnsi="Times New Roman" w:cs="Times New Roman"/>
        </w:rPr>
      </w:pPr>
      <w:r w:rsidRPr="009E6BFB">
        <w:rPr>
          <w:rFonts w:ascii="Times New Roman" w:hAnsi="Times New Roman" w:cs="Times New Roman"/>
        </w:rPr>
        <w:t>(A)</w:t>
      </w:r>
      <w:r w:rsidRPr="009E6BFB">
        <w:rPr>
          <w:rFonts w:ascii="Times New Roman" w:hAnsi="Times New Roman" w:cs="Times New Roman"/>
        </w:rPr>
        <w:t>甲與乙</w:t>
      </w:r>
      <w:r w:rsidR="00F05905" w:rsidRPr="009E6BFB">
        <w:rPr>
          <w:rFonts w:ascii="Times New Roman" w:hAnsi="Times New Roman" w:cs="Times New Roman"/>
        </w:rPr>
        <w:tab/>
      </w:r>
      <w:r w:rsidRPr="009E6BFB">
        <w:rPr>
          <w:rFonts w:ascii="Times New Roman" w:hAnsi="Times New Roman" w:cs="Times New Roman"/>
        </w:rPr>
        <w:t>(B)</w:t>
      </w:r>
      <w:r w:rsidRPr="009E6BFB">
        <w:rPr>
          <w:rFonts w:ascii="Times New Roman" w:hAnsi="Times New Roman" w:cs="Times New Roman"/>
        </w:rPr>
        <w:t>乙與丙</w:t>
      </w:r>
      <w:r w:rsidR="00F05905" w:rsidRPr="009E6BFB">
        <w:rPr>
          <w:rFonts w:ascii="Times New Roman" w:hAnsi="Times New Roman" w:cs="Times New Roman"/>
        </w:rPr>
        <w:tab/>
      </w:r>
      <w:r w:rsidRPr="009E6BFB">
        <w:rPr>
          <w:rFonts w:ascii="Times New Roman" w:hAnsi="Times New Roman" w:cs="Times New Roman"/>
        </w:rPr>
        <w:t>(C)</w:t>
      </w:r>
      <w:r w:rsidRPr="009E6BFB">
        <w:rPr>
          <w:rFonts w:ascii="Times New Roman" w:hAnsi="Times New Roman" w:cs="Times New Roman"/>
        </w:rPr>
        <w:t>丙與丁</w:t>
      </w:r>
      <w:r w:rsidR="00F05905" w:rsidRPr="009E6BFB">
        <w:rPr>
          <w:rFonts w:ascii="Times New Roman" w:hAnsi="Times New Roman" w:cs="Times New Roman"/>
        </w:rPr>
        <w:tab/>
      </w:r>
      <w:r w:rsidRPr="009E6BFB">
        <w:rPr>
          <w:rFonts w:ascii="Times New Roman" w:hAnsi="Times New Roman" w:cs="Times New Roman"/>
        </w:rPr>
        <w:t>(D)</w:t>
      </w:r>
      <w:r w:rsidRPr="009E6BFB">
        <w:rPr>
          <w:rFonts w:ascii="Times New Roman" w:hAnsi="Times New Roman" w:cs="Times New Roman"/>
        </w:rPr>
        <w:t>丁與戊</w:t>
      </w:r>
      <w:r w:rsidR="00F05905" w:rsidRPr="009E6BFB">
        <w:rPr>
          <w:rFonts w:ascii="Times New Roman" w:hAnsi="Times New Roman" w:cs="Times New Roman"/>
        </w:rPr>
        <w:tab/>
      </w:r>
      <w:r w:rsidRPr="009E6BFB">
        <w:rPr>
          <w:rFonts w:ascii="Times New Roman" w:hAnsi="Times New Roman" w:cs="Times New Roman"/>
        </w:rPr>
        <w:t>(E)</w:t>
      </w:r>
      <w:r w:rsidRPr="009E6BFB">
        <w:rPr>
          <w:rFonts w:ascii="Times New Roman" w:hAnsi="Times New Roman" w:cs="Times New Roman"/>
        </w:rPr>
        <w:t>乙與丁</w:t>
      </w:r>
    </w:p>
    <w:p w:rsidR="00110483" w:rsidRPr="009E6BFB" w:rsidRDefault="00244F84" w:rsidP="00D36D34">
      <w:pPr>
        <w:pStyle w:val="TIT1"/>
        <w:snapToGrid/>
        <w:spacing w:beforeLines="25" w:before="60" w:line="340" w:lineRule="atLeast"/>
        <w:ind w:left="362" w:hangingChars="135" w:hanging="362"/>
        <w:rPr>
          <w:spacing w:val="24"/>
        </w:rPr>
      </w:pPr>
      <w:r w:rsidRPr="009E6BFB">
        <w:rPr>
          <w:spacing w:val="24"/>
        </w:rPr>
        <w:lastRenderedPageBreak/>
        <w:t>55</w:t>
      </w:r>
      <w:r w:rsidR="00110483" w:rsidRPr="009E6BFB">
        <w:rPr>
          <w:spacing w:val="24"/>
        </w:rPr>
        <w:t>.</w:t>
      </w:r>
      <w:r w:rsidR="007536D8" w:rsidRPr="009E6BFB">
        <w:rPr>
          <w:spacing w:val="24"/>
        </w:rPr>
        <w:tab/>
      </w:r>
      <w:r w:rsidR="00110483" w:rsidRPr="009E6BFB">
        <w:rPr>
          <w:spacing w:val="24"/>
        </w:rPr>
        <w:t>下列有關構造和功能的配對，哪些正確？</w:t>
      </w:r>
      <w:r w:rsidR="0057272D" w:rsidRPr="009E6BFB">
        <w:rPr>
          <w:spacing w:val="24"/>
        </w:rPr>
        <w:t>（</w:t>
      </w:r>
      <w:r w:rsidR="00110483" w:rsidRPr="009E6BFB">
        <w:rPr>
          <w:spacing w:val="24"/>
        </w:rPr>
        <w:t>應選</w:t>
      </w:r>
      <w:r w:rsidR="00110483" w:rsidRPr="009E6BFB">
        <w:rPr>
          <w:spacing w:val="24"/>
        </w:rPr>
        <w:t>3</w:t>
      </w:r>
      <w:r w:rsidR="00110483" w:rsidRPr="009E6BFB">
        <w:rPr>
          <w:spacing w:val="24"/>
        </w:rPr>
        <w:t>項</w:t>
      </w:r>
      <w:r w:rsidR="0057272D" w:rsidRPr="009E6BFB">
        <w:rPr>
          <w:spacing w:val="24"/>
        </w:rPr>
        <w:t>）</w:t>
      </w:r>
    </w:p>
    <w:p w:rsidR="00110483" w:rsidRPr="009E6BFB" w:rsidRDefault="00110483" w:rsidP="003400CC">
      <w:pPr>
        <w:pStyle w:val="AB1"/>
        <w:snapToGrid/>
        <w:spacing w:line="34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儲精囊</w:t>
      </w:r>
      <w:r w:rsidR="00E97343" w:rsidRPr="009E6BFB">
        <w:rPr>
          <w:rFonts w:ascii="Times New Roman" w:hAnsi="Times New Roman" w:cs="Times New Roman"/>
          <w:spacing w:val="24"/>
        </w:rPr>
        <w:t>－</w:t>
      </w:r>
      <w:r w:rsidRPr="009E6BFB">
        <w:rPr>
          <w:rFonts w:ascii="Times New Roman" w:hAnsi="Times New Roman" w:cs="Times New Roman"/>
          <w:spacing w:val="24"/>
        </w:rPr>
        <w:t>儲存精子</w:t>
      </w:r>
      <w:r w:rsidR="00E51823" w:rsidRPr="009E6BFB">
        <w:rPr>
          <w:rFonts w:ascii="Times New Roman" w:hAnsi="Times New Roman" w:cs="Times New Roman"/>
          <w:spacing w:val="24"/>
        </w:rPr>
        <w:tab/>
      </w:r>
      <w:r w:rsidRPr="009E6BFB">
        <w:rPr>
          <w:rFonts w:ascii="Times New Roman" w:hAnsi="Times New Roman" w:cs="Times New Roman"/>
          <w:spacing w:val="24"/>
        </w:rPr>
        <w:t>(B)</w:t>
      </w:r>
      <w:r w:rsidRPr="009E6BFB">
        <w:rPr>
          <w:rFonts w:ascii="Times New Roman" w:hAnsi="Times New Roman" w:cs="Times New Roman"/>
          <w:spacing w:val="24"/>
        </w:rPr>
        <w:t>攝護腺</w:t>
      </w:r>
      <w:r w:rsidR="00E97343" w:rsidRPr="009E6BFB">
        <w:rPr>
          <w:rFonts w:ascii="Times New Roman" w:hAnsi="Times New Roman" w:cs="Times New Roman"/>
          <w:spacing w:val="24"/>
        </w:rPr>
        <w:t>－</w:t>
      </w:r>
      <w:r w:rsidR="00092FB7" w:rsidRPr="009E6BFB">
        <w:rPr>
          <w:rFonts w:ascii="Times New Roman" w:hAnsi="Times New Roman" w:cs="Times New Roman"/>
          <w:spacing w:val="24"/>
        </w:rPr>
        <w:t>分泌</w:t>
      </w:r>
      <w:r w:rsidRPr="009E6BFB">
        <w:rPr>
          <w:rFonts w:ascii="Times New Roman" w:hAnsi="Times New Roman" w:cs="Times New Roman"/>
          <w:spacing w:val="24"/>
        </w:rPr>
        <w:t>精液</w:t>
      </w:r>
      <w:r w:rsidR="00F81A60" w:rsidRPr="009E6BFB">
        <w:rPr>
          <w:rFonts w:ascii="Times New Roman" w:hAnsi="Times New Roman" w:cs="Times New Roman"/>
          <w:spacing w:val="24"/>
        </w:rPr>
        <w:t>中的部分</w:t>
      </w:r>
      <w:r w:rsidR="00FC087A" w:rsidRPr="009E6BFB">
        <w:rPr>
          <w:rFonts w:ascii="Times New Roman" w:hAnsi="Times New Roman" w:cs="Times New Roman"/>
          <w:spacing w:val="24"/>
        </w:rPr>
        <w:t>液體</w:t>
      </w:r>
    </w:p>
    <w:p w:rsidR="00110483" w:rsidRPr="009E6BFB" w:rsidRDefault="00110483" w:rsidP="003400CC">
      <w:pPr>
        <w:pStyle w:val="AB1"/>
        <w:snapToGrid/>
        <w:spacing w:line="34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副睪</w:t>
      </w:r>
      <w:r w:rsidR="00E97343" w:rsidRPr="009E6BFB">
        <w:rPr>
          <w:rFonts w:ascii="Times New Roman" w:hAnsi="Times New Roman" w:cs="Times New Roman"/>
          <w:spacing w:val="24"/>
        </w:rPr>
        <w:t>－</w:t>
      </w:r>
      <w:r w:rsidRPr="009E6BFB">
        <w:rPr>
          <w:rFonts w:ascii="Times New Roman" w:hAnsi="Times New Roman" w:cs="Times New Roman"/>
          <w:spacing w:val="24"/>
        </w:rPr>
        <w:t>精子的成熟和儲存</w:t>
      </w:r>
      <w:r w:rsidR="00E51823" w:rsidRPr="009E6BFB">
        <w:rPr>
          <w:rFonts w:ascii="Times New Roman" w:hAnsi="Times New Roman" w:cs="Times New Roman"/>
          <w:spacing w:val="24"/>
        </w:rPr>
        <w:tab/>
      </w:r>
      <w:r w:rsidRPr="009E6BFB">
        <w:rPr>
          <w:rFonts w:ascii="Times New Roman" w:hAnsi="Times New Roman" w:cs="Times New Roman"/>
          <w:spacing w:val="24"/>
        </w:rPr>
        <w:t>(D)</w:t>
      </w:r>
      <w:r w:rsidRPr="009E6BFB">
        <w:rPr>
          <w:rFonts w:ascii="Times New Roman" w:hAnsi="Times New Roman" w:cs="Times New Roman"/>
          <w:spacing w:val="24"/>
        </w:rPr>
        <w:t>卵巢</w:t>
      </w:r>
      <w:r w:rsidR="00E97343" w:rsidRPr="009E6BFB">
        <w:rPr>
          <w:rFonts w:ascii="Times New Roman" w:hAnsi="Times New Roman" w:cs="Times New Roman"/>
          <w:spacing w:val="24"/>
        </w:rPr>
        <w:t>－</w:t>
      </w:r>
      <w:r w:rsidRPr="009E6BFB">
        <w:rPr>
          <w:rFonts w:ascii="Times New Roman" w:hAnsi="Times New Roman" w:cs="Times New Roman"/>
          <w:spacing w:val="24"/>
        </w:rPr>
        <w:t>分泌激素</w:t>
      </w:r>
      <w:r w:rsidRPr="009E6BFB">
        <w:rPr>
          <w:rFonts w:ascii="Times New Roman" w:hAnsi="Times New Roman" w:cs="Times New Roman"/>
          <w:spacing w:val="24"/>
        </w:rPr>
        <w:t>FSH</w:t>
      </w:r>
      <w:r w:rsidRPr="009E6BFB">
        <w:rPr>
          <w:rFonts w:ascii="Times New Roman" w:hAnsi="Times New Roman" w:cs="Times New Roman"/>
          <w:spacing w:val="24"/>
        </w:rPr>
        <w:t>和</w:t>
      </w:r>
      <w:r w:rsidRPr="009E6BFB">
        <w:rPr>
          <w:rFonts w:ascii="Times New Roman" w:hAnsi="Times New Roman" w:cs="Times New Roman"/>
          <w:spacing w:val="24"/>
        </w:rPr>
        <w:t>LH</w:t>
      </w:r>
    </w:p>
    <w:p w:rsidR="00110483" w:rsidRDefault="00110483" w:rsidP="003400CC">
      <w:pPr>
        <w:pStyle w:val="AB1"/>
        <w:snapToGrid/>
        <w:spacing w:line="34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輸卵管</w:t>
      </w:r>
      <w:r w:rsidR="00E97343" w:rsidRPr="009E6BFB">
        <w:rPr>
          <w:rFonts w:ascii="Times New Roman" w:hAnsi="Times New Roman" w:cs="Times New Roman"/>
          <w:spacing w:val="24"/>
        </w:rPr>
        <w:t>－</w:t>
      </w:r>
      <w:r w:rsidRPr="009E6BFB">
        <w:rPr>
          <w:rFonts w:ascii="Times New Roman" w:hAnsi="Times New Roman" w:cs="Times New Roman"/>
          <w:spacing w:val="24"/>
        </w:rPr>
        <w:t>精子和卵受精之處</w:t>
      </w:r>
    </w:p>
    <w:p w:rsidR="003A2BE2" w:rsidRPr="00B1465B" w:rsidRDefault="003A2BE2" w:rsidP="003A2BE2">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hint="eastAsia"/>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B)(C)(E</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A)X</w:t>
      </w:r>
      <w:r>
        <w:rPr>
          <w:rFonts w:ascii="Times New Roman" w:hAnsi="Times New Roman" w:cs="Times New Roman" w:hint="eastAsia"/>
          <w:color w:val="FF0000"/>
          <w:spacing w:val="24"/>
          <w:kern w:val="0"/>
          <w:szCs w:val="20"/>
        </w:rPr>
        <w:t>，儲精囊為產生精液的構造之一，其他還有尿道球腺與攝護腺</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D)X</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FSH</w:t>
      </w:r>
      <w:r>
        <w:rPr>
          <w:rFonts w:ascii="Times New Roman" w:hAnsi="Times New Roman" w:cs="Times New Roman" w:hint="eastAsia"/>
          <w:color w:val="FF0000"/>
          <w:spacing w:val="24"/>
          <w:kern w:val="0"/>
          <w:szCs w:val="20"/>
        </w:rPr>
        <w:t>與</w:t>
      </w:r>
      <w:r>
        <w:rPr>
          <w:rFonts w:ascii="Times New Roman" w:hAnsi="Times New Roman" w:cs="Times New Roman" w:hint="eastAsia"/>
          <w:color w:val="FF0000"/>
          <w:spacing w:val="24"/>
          <w:kern w:val="0"/>
          <w:szCs w:val="20"/>
        </w:rPr>
        <w:t>LH</w:t>
      </w:r>
      <w:r>
        <w:rPr>
          <w:rFonts w:ascii="Times New Roman" w:hAnsi="Times New Roman" w:cs="Times New Roman" w:hint="eastAsia"/>
          <w:color w:val="FF0000"/>
          <w:spacing w:val="24"/>
          <w:kern w:val="0"/>
          <w:szCs w:val="20"/>
        </w:rPr>
        <w:t>為腦垂腺前葉分泌，卵巢分泌動情素與黃體素。</w:t>
      </w:r>
    </w:p>
    <w:p w:rsidR="003A2BE2" w:rsidRPr="003A2BE2" w:rsidRDefault="003A2BE2" w:rsidP="003400CC">
      <w:pPr>
        <w:pStyle w:val="AB1"/>
        <w:snapToGrid/>
        <w:spacing w:line="340" w:lineRule="atLeast"/>
        <w:ind w:leftChars="0" w:left="369" w:firstLineChars="0" w:firstLine="0"/>
        <w:rPr>
          <w:rFonts w:ascii="Times New Roman" w:hAnsi="Times New Roman" w:cs="Times New Roman" w:hint="eastAsia"/>
          <w:spacing w:val="24"/>
        </w:rPr>
      </w:pPr>
    </w:p>
    <w:p w:rsidR="00FC087A" w:rsidRPr="009E6BFB" w:rsidRDefault="00244F84" w:rsidP="00D36D34">
      <w:pPr>
        <w:pStyle w:val="TIT1"/>
        <w:snapToGrid/>
        <w:spacing w:beforeLines="25" w:before="60" w:line="340" w:lineRule="atLeast"/>
        <w:ind w:left="362" w:hangingChars="135" w:hanging="362"/>
        <w:rPr>
          <w:spacing w:val="24"/>
        </w:rPr>
      </w:pPr>
      <w:r w:rsidRPr="009E6BFB">
        <w:rPr>
          <w:spacing w:val="24"/>
        </w:rPr>
        <w:t>56</w:t>
      </w:r>
      <w:r w:rsidR="00110483" w:rsidRPr="009E6BFB">
        <w:rPr>
          <w:spacing w:val="24"/>
        </w:rPr>
        <w:t>.</w:t>
      </w:r>
      <w:r w:rsidR="007536D8" w:rsidRPr="009E6BFB">
        <w:rPr>
          <w:spacing w:val="24"/>
        </w:rPr>
        <w:tab/>
      </w:r>
      <w:r w:rsidR="00FC087A" w:rsidRPr="009E6BFB">
        <w:rPr>
          <w:spacing w:val="24"/>
        </w:rPr>
        <w:t>下列有關人體免疫系統的敘述，哪些正確？</w:t>
      </w:r>
      <w:r w:rsidR="003400CC" w:rsidRPr="009E6BFB">
        <w:rPr>
          <w:spacing w:val="24"/>
        </w:rPr>
        <w:t>（應選</w:t>
      </w:r>
      <w:r w:rsidR="003400CC" w:rsidRPr="009E6BFB">
        <w:rPr>
          <w:spacing w:val="24"/>
        </w:rPr>
        <w:t>3</w:t>
      </w:r>
      <w:r w:rsidR="003400CC" w:rsidRPr="009E6BFB">
        <w:rPr>
          <w:spacing w:val="24"/>
        </w:rPr>
        <w:t>項）</w:t>
      </w:r>
    </w:p>
    <w:p w:rsidR="00FC087A" w:rsidRPr="009E6BFB" w:rsidRDefault="00FC087A" w:rsidP="003400CC">
      <w:pPr>
        <w:pStyle w:val="AA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面對病原體時，身體啟動非專一性防禦的時間較專一性防禦早</w:t>
      </w:r>
    </w:p>
    <w:p w:rsidR="00FC087A" w:rsidRPr="009E6BFB" w:rsidRDefault="00FC087A" w:rsidP="003400CC">
      <w:pPr>
        <w:pStyle w:val="AA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B)</w:t>
      </w:r>
      <w:r w:rsidR="00092FB7" w:rsidRPr="009E6BFB">
        <w:rPr>
          <w:rFonts w:ascii="Times New Roman" w:hAnsi="Times New Roman" w:cs="Times New Roman"/>
          <w:spacing w:val="0"/>
        </w:rPr>
        <w:t xml:space="preserve"> </w:t>
      </w:r>
      <w:r w:rsidR="00092FB7" w:rsidRPr="009E6BFB">
        <w:rPr>
          <w:rFonts w:ascii="Times New Roman" w:hAnsi="Times New Roman" w:cs="Times New Roman"/>
          <w:spacing w:val="24"/>
        </w:rPr>
        <w:t>T</w:t>
      </w:r>
      <w:r w:rsidRPr="009E6BFB">
        <w:rPr>
          <w:rFonts w:ascii="Times New Roman" w:hAnsi="Times New Roman" w:cs="Times New Roman"/>
          <w:spacing w:val="24"/>
        </w:rPr>
        <w:t>細胞會辨識並吞噬被病毒感染的細胞</w:t>
      </w:r>
    </w:p>
    <w:p w:rsidR="00FC087A" w:rsidRPr="009E6BFB" w:rsidRDefault="00FC087A" w:rsidP="003400CC">
      <w:pPr>
        <w:pStyle w:val="AA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發炎時</w:t>
      </w:r>
      <w:r w:rsidR="003400CC" w:rsidRPr="009E6BFB">
        <w:rPr>
          <w:rFonts w:ascii="Times New Roman" w:hAnsi="Times New Roman" w:cs="Times New Roman"/>
          <w:spacing w:val="24"/>
        </w:rPr>
        <w:t>，</w:t>
      </w:r>
      <w:r w:rsidRPr="009E6BFB">
        <w:rPr>
          <w:rFonts w:ascii="Times New Roman" w:hAnsi="Times New Roman" w:cs="Times New Roman"/>
          <w:spacing w:val="24"/>
        </w:rPr>
        <w:t>受傷細胞會釋出組織胺</w:t>
      </w:r>
      <w:r w:rsidR="003400CC" w:rsidRPr="009E6BFB">
        <w:rPr>
          <w:rFonts w:ascii="Times New Roman" w:hAnsi="Times New Roman" w:cs="Times New Roman"/>
          <w:spacing w:val="24"/>
        </w:rPr>
        <w:t>，</w:t>
      </w:r>
      <w:r w:rsidRPr="009E6BFB">
        <w:rPr>
          <w:rFonts w:ascii="Times New Roman" w:hAnsi="Times New Roman" w:cs="Times New Roman"/>
          <w:spacing w:val="24"/>
        </w:rPr>
        <w:t>使受傷部位微血管通透性增大</w:t>
      </w:r>
    </w:p>
    <w:p w:rsidR="003A2BE2" w:rsidRPr="009E6BFB" w:rsidRDefault="00FC087A" w:rsidP="003A2BE2">
      <w:pPr>
        <w:pStyle w:val="AA1"/>
        <w:spacing w:line="340" w:lineRule="atLeast"/>
        <w:ind w:left="761" w:hanging="367"/>
        <w:rPr>
          <w:rFonts w:ascii="Times New Roman" w:hAnsi="Times New Roman" w:cs="Times New Roman" w:hint="eastAsia"/>
          <w:spacing w:val="24"/>
        </w:rPr>
      </w:pPr>
      <w:r w:rsidRPr="009E6BFB">
        <w:rPr>
          <w:rFonts w:ascii="Times New Roman" w:hAnsi="Times New Roman" w:cs="Times New Roman"/>
          <w:spacing w:val="24"/>
        </w:rPr>
        <w:t>(D)</w:t>
      </w:r>
      <w:r w:rsidRPr="009E6BFB">
        <w:rPr>
          <w:rFonts w:ascii="Times New Roman" w:hAnsi="Times New Roman" w:cs="Times New Roman"/>
          <w:spacing w:val="24"/>
        </w:rPr>
        <w:t>若能找到伊波拉病毒具有抗原性的蛋白質分子，則有可能利用遺傳重組的技術來合成該蛋白質當疫苗</w:t>
      </w:r>
    </w:p>
    <w:p w:rsidR="00110483" w:rsidRDefault="00FC087A" w:rsidP="003400CC">
      <w:pPr>
        <w:pStyle w:val="AA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病原體可活化</w:t>
      </w:r>
      <w:r w:rsidRPr="009E6BFB">
        <w:rPr>
          <w:rFonts w:ascii="Times New Roman" w:hAnsi="Times New Roman" w:cs="Times New Roman"/>
          <w:spacing w:val="24"/>
        </w:rPr>
        <w:t>B</w:t>
      </w:r>
      <w:r w:rsidRPr="009E6BFB">
        <w:rPr>
          <w:rFonts w:ascii="Times New Roman" w:hAnsi="Times New Roman" w:cs="Times New Roman"/>
          <w:spacing w:val="24"/>
        </w:rPr>
        <w:t>細胞使</w:t>
      </w:r>
      <w:r w:rsidRPr="009E6BFB">
        <w:rPr>
          <w:rFonts w:ascii="Times New Roman" w:hAnsi="Times New Roman" w:cs="Times New Roman"/>
          <w:spacing w:val="24"/>
        </w:rPr>
        <w:t>B</w:t>
      </w:r>
      <w:r w:rsidRPr="009E6BFB">
        <w:rPr>
          <w:rFonts w:ascii="Times New Roman" w:hAnsi="Times New Roman" w:cs="Times New Roman"/>
          <w:spacing w:val="24"/>
        </w:rPr>
        <w:t>細胞分泌抗體，抗體與抗原結合可直接</w:t>
      </w:r>
      <w:r w:rsidR="003400CC" w:rsidRPr="009E6BFB">
        <w:rPr>
          <w:rFonts w:ascii="Times New Roman" w:hAnsi="Times New Roman" w:cs="Times New Roman"/>
          <w:spacing w:val="24"/>
        </w:rPr>
        <w:t>分解</w:t>
      </w:r>
      <w:r w:rsidRPr="009E6BFB">
        <w:rPr>
          <w:rFonts w:ascii="Times New Roman" w:hAnsi="Times New Roman" w:cs="Times New Roman"/>
          <w:spacing w:val="24"/>
        </w:rPr>
        <w:t>病原體</w:t>
      </w:r>
    </w:p>
    <w:p w:rsidR="003A2BE2" w:rsidRPr="00B1465B" w:rsidRDefault="003A2BE2" w:rsidP="003A2BE2">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A)(C)(D</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B)X</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T</w:t>
      </w:r>
      <w:r>
        <w:rPr>
          <w:rFonts w:ascii="Times New Roman" w:hAnsi="Times New Roman" w:cs="Times New Roman" w:hint="eastAsia"/>
          <w:color w:val="FF0000"/>
          <w:spacing w:val="24"/>
          <w:kern w:val="0"/>
          <w:szCs w:val="20"/>
        </w:rPr>
        <w:t>細胞的功能為使受感染的細胞凋亡，凋亡後的細胞仍由巨噬細胞吞噬</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E)X</w:t>
      </w:r>
      <w:r>
        <w:rPr>
          <w:rFonts w:ascii="Times New Roman" w:hAnsi="Times New Roman" w:cs="Times New Roman" w:hint="eastAsia"/>
          <w:color w:val="FF0000"/>
          <w:spacing w:val="24"/>
          <w:kern w:val="0"/>
          <w:szCs w:val="20"/>
        </w:rPr>
        <w:t>，</w:t>
      </w:r>
      <w:r w:rsidR="00086C12">
        <w:rPr>
          <w:rFonts w:ascii="Times New Roman" w:hAnsi="Times New Roman" w:cs="Times New Roman" w:hint="eastAsia"/>
          <w:color w:val="FF0000"/>
          <w:spacing w:val="24"/>
          <w:kern w:val="0"/>
          <w:szCs w:val="20"/>
        </w:rPr>
        <w:t>輔助</w:t>
      </w:r>
      <w:r w:rsidR="00086C12">
        <w:rPr>
          <w:rFonts w:ascii="Times New Roman" w:hAnsi="Times New Roman" w:cs="Times New Roman" w:hint="eastAsia"/>
          <w:color w:val="FF0000"/>
          <w:spacing w:val="24"/>
          <w:kern w:val="0"/>
          <w:szCs w:val="20"/>
        </w:rPr>
        <w:t>T</w:t>
      </w:r>
      <w:r w:rsidR="00086C12">
        <w:rPr>
          <w:rFonts w:ascii="Times New Roman" w:hAnsi="Times New Roman" w:cs="Times New Roman" w:hint="eastAsia"/>
          <w:color w:val="FF0000"/>
          <w:spacing w:val="24"/>
          <w:kern w:val="0"/>
          <w:szCs w:val="20"/>
        </w:rPr>
        <w:t>細胞活化</w:t>
      </w:r>
      <w:r w:rsidR="00086C12">
        <w:rPr>
          <w:rFonts w:ascii="Times New Roman" w:hAnsi="Times New Roman" w:cs="Times New Roman" w:hint="eastAsia"/>
          <w:color w:val="FF0000"/>
          <w:spacing w:val="24"/>
          <w:kern w:val="0"/>
          <w:szCs w:val="20"/>
        </w:rPr>
        <w:t>B</w:t>
      </w:r>
      <w:r w:rsidR="00086C12">
        <w:rPr>
          <w:rFonts w:ascii="Times New Roman" w:hAnsi="Times New Roman" w:cs="Times New Roman" w:hint="eastAsia"/>
          <w:color w:val="FF0000"/>
          <w:spacing w:val="24"/>
          <w:kern w:val="0"/>
          <w:szCs w:val="20"/>
        </w:rPr>
        <w:t>細胞，且抗體僅能凝集病原體，無分解的作用</w:t>
      </w:r>
      <w:r>
        <w:rPr>
          <w:rFonts w:ascii="Times New Roman" w:hAnsi="Times New Roman" w:cs="Times New Roman" w:hint="eastAsia"/>
          <w:color w:val="FF0000"/>
          <w:spacing w:val="24"/>
          <w:kern w:val="0"/>
          <w:szCs w:val="20"/>
        </w:rPr>
        <w:t>。</w:t>
      </w:r>
    </w:p>
    <w:p w:rsidR="003A2BE2" w:rsidRPr="003A2BE2" w:rsidRDefault="003A2BE2" w:rsidP="003400CC">
      <w:pPr>
        <w:pStyle w:val="AA1"/>
        <w:spacing w:line="340" w:lineRule="atLeast"/>
        <w:ind w:left="761" w:hanging="367"/>
        <w:rPr>
          <w:rFonts w:ascii="Times New Roman" w:hAnsi="Times New Roman" w:cs="Times New Roman" w:hint="eastAsia"/>
          <w:spacing w:val="24"/>
        </w:rPr>
      </w:pPr>
    </w:p>
    <w:p w:rsidR="00110483" w:rsidRPr="009E6BFB" w:rsidRDefault="00196F73" w:rsidP="00D36D34">
      <w:pPr>
        <w:pStyle w:val="TIT1"/>
        <w:snapToGrid/>
        <w:spacing w:beforeLines="25" w:before="60" w:line="340" w:lineRule="atLeast"/>
        <w:rPr>
          <w:spacing w:val="24"/>
        </w:rPr>
      </w:pPr>
      <w:r w:rsidRPr="009E6BFB">
        <w:rPr>
          <w:noProof/>
        </w:rPr>
        <mc:AlternateContent>
          <mc:Choice Requires="wpg">
            <w:drawing>
              <wp:anchor distT="0" distB="0" distL="114300" distR="114300" simplePos="0" relativeHeight="251662848" behindDoc="0" locked="0" layoutInCell="1" allowOverlap="1" wp14:anchorId="1207B48A" wp14:editId="4CA5DA71">
                <wp:simplePos x="0" y="0"/>
                <wp:positionH relativeFrom="column">
                  <wp:posOffset>3566160</wp:posOffset>
                </wp:positionH>
                <wp:positionV relativeFrom="paragraph">
                  <wp:posOffset>383921</wp:posOffset>
                </wp:positionV>
                <wp:extent cx="2249170" cy="1696720"/>
                <wp:effectExtent l="0" t="0" r="17780" b="17780"/>
                <wp:wrapSquare wrapText="bothSides"/>
                <wp:docPr id="2" name="群組 2"/>
                <wp:cNvGraphicFramePr/>
                <a:graphic xmlns:a="http://schemas.openxmlformats.org/drawingml/2006/main">
                  <a:graphicData uri="http://schemas.microsoft.com/office/word/2010/wordprocessingGroup">
                    <wpg:wgp>
                      <wpg:cNvGrpSpPr/>
                      <wpg:grpSpPr>
                        <a:xfrm>
                          <a:off x="0" y="0"/>
                          <a:ext cx="2249170" cy="1696720"/>
                          <a:chOff x="0" y="0"/>
                          <a:chExt cx="2337687" cy="1808397"/>
                        </a:xfrm>
                      </wpg:grpSpPr>
                      <wps:wsp>
                        <wps:cNvPr id="3" name="文字方塊 8"/>
                        <wps:cNvSpPr txBox="1">
                          <a:spLocks noChangeArrowheads="1"/>
                        </wps:cNvSpPr>
                        <wps:spPr bwMode="auto">
                          <a:xfrm>
                            <a:off x="1001486" y="1607737"/>
                            <a:ext cx="325755"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1465B" w:rsidRPr="00612ADE" w:rsidRDefault="00B1465B" w:rsidP="00196F73">
                              <w:pPr>
                                <w:pStyle w:val="Web"/>
                                <w:spacing w:before="0" w:beforeAutospacing="0" w:after="0" w:afterAutospacing="0"/>
                                <w:rPr>
                                  <w:sz w:val="22"/>
                                </w:rPr>
                              </w:pPr>
                              <w:r w:rsidRPr="00612ADE">
                                <w:rPr>
                                  <w:rFonts w:hint="eastAsia"/>
                                  <w:sz w:val="22"/>
                                </w:rPr>
                                <w:t>圖</w:t>
                              </w:r>
                              <w:r w:rsidRPr="009E6BFB">
                                <w:rPr>
                                  <w:rFonts w:ascii="Times New Roman" w:hAnsi="Times New Roman" w:cs="Times New Roman"/>
                                  <w:sz w:val="22"/>
                                </w:rPr>
                                <w:t>7</w:t>
                              </w:r>
                            </w:p>
                          </w:txbxContent>
                        </wps:txbx>
                        <wps:bodyPr rot="0" vert="horz" wrap="square" lIns="0" tIns="0" rIns="0" bIns="0" anchor="t" anchorCtr="0" upright="1">
                          <a:noAutofit/>
                        </wps:bodyPr>
                      </wps:wsp>
                      <wpg:grpSp>
                        <wpg:cNvPr id="6" name="群組 6"/>
                        <wpg:cNvGrpSpPr/>
                        <wpg:grpSpPr>
                          <a:xfrm>
                            <a:off x="0" y="0"/>
                            <a:ext cx="2337687" cy="1674544"/>
                            <a:chOff x="0" y="0"/>
                            <a:chExt cx="2337687" cy="1674544"/>
                          </a:xfrm>
                        </wpg:grpSpPr>
                        <pic:pic xmlns:pic="http://schemas.openxmlformats.org/drawingml/2006/picture">
                          <pic:nvPicPr>
                            <pic:cNvPr id="10" name="圖片 10"/>
                            <pic:cNvPicPr>
                              <a:picLocks noChangeAspect="1"/>
                            </pic:cNvPicPr>
                          </pic:nvPicPr>
                          <pic:blipFill rotWithShape="1">
                            <a:blip r:embed="rId271" cstate="print">
                              <a:extLst>
                                <a:ext uri="{28A0092B-C50C-407E-A947-70E740481C1C}">
                                  <a14:useLocalDpi xmlns:a14="http://schemas.microsoft.com/office/drawing/2010/main" val="0"/>
                                </a:ext>
                              </a:extLst>
                            </a:blip>
                            <a:srcRect l="15877" r="4878" b="13246"/>
                            <a:stretch/>
                          </pic:blipFill>
                          <pic:spPr bwMode="auto">
                            <a:xfrm>
                              <a:off x="348343" y="204317"/>
                              <a:ext cx="1838325" cy="1333500"/>
                            </a:xfrm>
                            <a:prstGeom prst="rect">
                              <a:avLst/>
                            </a:prstGeom>
                            <a:noFill/>
                          </pic:spPr>
                        </pic:pic>
                        <wps:wsp>
                          <wps:cNvPr id="17" name="文字方塊 8"/>
                          <wps:cNvSpPr txBox="1">
                            <a:spLocks noChangeArrowheads="1"/>
                          </wps:cNvSpPr>
                          <wps:spPr bwMode="auto">
                            <a:xfrm>
                              <a:off x="1527350" y="3350"/>
                              <a:ext cx="40894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1465B" w:rsidRPr="00612ADE" w:rsidRDefault="00B1465B" w:rsidP="00196F73">
                                <w:pPr>
                                  <w:pStyle w:val="Web"/>
                                  <w:spacing w:before="0" w:beforeAutospacing="0" w:after="0" w:afterAutospacing="0"/>
                                  <w:jc w:val="center"/>
                                  <w:rPr>
                                    <w:sz w:val="22"/>
                                  </w:rPr>
                                </w:pPr>
                                <w:r w:rsidRPr="00DA603C">
                                  <w:rPr>
                                    <w:rFonts w:hint="eastAsia"/>
                                    <w:sz w:val="20"/>
                                  </w:rPr>
                                  <w:t>乙國</w:t>
                                </w:r>
                              </w:p>
                            </w:txbxContent>
                          </wps:txbx>
                          <wps:bodyPr rot="0" vert="horz" wrap="square" lIns="0" tIns="0" rIns="0" bIns="0" anchor="t" anchorCtr="0" upright="1">
                            <a:noAutofit/>
                          </wps:bodyPr>
                        </wps:wsp>
                        <wps:wsp>
                          <wps:cNvPr id="18" name="文字方塊 8"/>
                          <wps:cNvSpPr txBox="1">
                            <a:spLocks noChangeArrowheads="1"/>
                          </wps:cNvSpPr>
                          <wps:spPr bwMode="auto">
                            <a:xfrm>
                              <a:off x="756976" y="0"/>
                              <a:ext cx="37909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1465B" w:rsidRPr="00DA603C" w:rsidRDefault="00B1465B" w:rsidP="00196F73">
                                <w:pPr>
                                  <w:pStyle w:val="Web"/>
                                  <w:spacing w:before="0" w:beforeAutospacing="0" w:after="0" w:afterAutospacing="0"/>
                                  <w:jc w:val="center"/>
                                  <w:rPr>
                                    <w:sz w:val="20"/>
                                  </w:rPr>
                                </w:pPr>
                                <w:r w:rsidRPr="00DA603C">
                                  <w:rPr>
                                    <w:rFonts w:hint="eastAsia"/>
                                    <w:sz w:val="20"/>
                                  </w:rPr>
                                  <w:t>甲國</w:t>
                                </w:r>
                              </w:p>
                            </w:txbxContent>
                          </wps:txbx>
                          <wps:bodyPr rot="0" vert="horz" wrap="square" lIns="0" tIns="0" rIns="0" bIns="0" anchor="t" anchorCtr="0" upright="1">
                            <a:noAutofit/>
                          </wps:bodyPr>
                        </wps:wsp>
                        <wps:wsp>
                          <wps:cNvPr id="19" name="文字方塊 8"/>
                          <wps:cNvSpPr txBox="1">
                            <a:spLocks noChangeArrowheads="1"/>
                          </wps:cNvSpPr>
                          <wps:spPr bwMode="auto">
                            <a:xfrm>
                              <a:off x="1882392" y="1500554"/>
                              <a:ext cx="455295"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1465B" w:rsidRPr="00DA603C" w:rsidRDefault="00B1465B" w:rsidP="00196F73">
                                <w:pPr>
                                  <w:pStyle w:val="Web"/>
                                  <w:snapToGrid w:val="0"/>
                                  <w:spacing w:before="0" w:beforeAutospacing="0" w:after="0" w:afterAutospacing="0" w:line="240" w:lineRule="exact"/>
                                  <w:rPr>
                                    <w:sz w:val="20"/>
                                  </w:rPr>
                                </w:pPr>
                                <w:r w:rsidRPr="00DA603C">
                                  <w:rPr>
                                    <w:rFonts w:hint="eastAsia"/>
                                    <w:sz w:val="20"/>
                                  </w:rPr>
                                  <w:t>人口數</w:t>
                                </w:r>
                              </w:p>
                            </w:txbxContent>
                          </wps:txbx>
                          <wps:bodyPr rot="0" vert="horz" wrap="square" lIns="0" tIns="0" rIns="0" bIns="0" anchor="t" anchorCtr="0" upright="1">
                            <a:noAutofit/>
                          </wps:bodyPr>
                        </wps:wsp>
                        <wps:wsp>
                          <wps:cNvPr id="20" name="文字方塊 20"/>
                          <wps:cNvSpPr txBox="1">
                            <a:spLocks noChangeArrowheads="1"/>
                          </wps:cNvSpPr>
                          <wps:spPr bwMode="auto">
                            <a:xfrm>
                              <a:off x="606251" y="434686"/>
                              <a:ext cx="275336" cy="1741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27669C" w:rsidRDefault="00B1465B" w:rsidP="00196F73">
                                <w:pPr>
                                  <w:pStyle w:val="Web"/>
                                  <w:snapToGrid w:val="0"/>
                                  <w:spacing w:before="0" w:beforeAutospacing="0" w:after="0" w:afterAutospacing="0" w:line="240" w:lineRule="exact"/>
                                  <w:jc w:val="center"/>
                                  <w:rPr>
                                    <w:sz w:val="20"/>
                                  </w:rPr>
                                </w:pPr>
                                <w:r w:rsidRPr="0027669C">
                                  <w:rPr>
                                    <w:rFonts w:hint="eastAsia"/>
                                    <w:sz w:val="20"/>
                                  </w:rPr>
                                  <w:t>男</w:t>
                                </w:r>
                                <w:r w:rsidRPr="0027669C">
                                  <w:rPr>
                                    <w:sz w:val="20"/>
                                  </w:rPr>
                                  <w:t>性</w:t>
                                </w:r>
                              </w:p>
                            </w:txbxContent>
                          </wps:txbx>
                          <wps:bodyPr rot="0" vert="horz" wrap="square" lIns="0" tIns="0" rIns="0" bIns="0" anchor="t" anchorCtr="0" upright="1">
                            <a:noAutofit/>
                          </wps:bodyPr>
                        </wps:wsp>
                        <wps:wsp>
                          <wps:cNvPr id="21" name="文字方塊 21"/>
                          <wps:cNvSpPr txBox="1">
                            <a:spLocks noChangeArrowheads="1"/>
                          </wps:cNvSpPr>
                          <wps:spPr bwMode="auto">
                            <a:xfrm>
                              <a:off x="991438" y="439647"/>
                              <a:ext cx="275336" cy="1741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27669C" w:rsidRDefault="00B1465B" w:rsidP="00196F73">
                                <w:pPr>
                                  <w:pStyle w:val="Web"/>
                                  <w:snapToGrid w:val="0"/>
                                  <w:spacing w:before="0" w:beforeAutospacing="0" w:after="0" w:afterAutospacing="0" w:line="240" w:lineRule="exact"/>
                                  <w:jc w:val="center"/>
                                  <w:rPr>
                                    <w:sz w:val="20"/>
                                  </w:rPr>
                                </w:pPr>
                                <w:r>
                                  <w:rPr>
                                    <w:rFonts w:hint="eastAsia"/>
                                    <w:sz w:val="20"/>
                                  </w:rPr>
                                  <w:t>女</w:t>
                                </w:r>
                                <w:r w:rsidRPr="0027669C">
                                  <w:rPr>
                                    <w:sz w:val="20"/>
                                  </w:rPr>
                                  <w:t>性</w:t>
                                </w:r>
                              </w:p>
                            </w:txbxContent>
                          </wps:txbx>
                          <wps:bodyPr rot="0" vert="horz" wrap="square" lIns="0" tIns="0" rIns="0" bIns="0" anchor="t" anchorCtr="0" upright="1">
                            <a:noAutofit/>
                          </wps:bodyPr>
                        </wps:wsp>
                        <wps:wsp>
                          <wps:cNvPr id="37" name="文字方塊 37"/>
                          <wps:cNvSpPr txBox="1">
                            <a:spLocks noChangeArrowheads="1"/>
                          </wps:cNvSpPr>
                          <wps:spPr bwMode="auto">
                            <a:xfrm>
                              <a:off x="1289539" y="442128"/>
                              <a:ext cx="275336" cy="1741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27669C" w:rsidRDefault="00B1465B" w:rsidP="00196F73">
                                <w:pPr>
                                  <w:pStyle w:val="Web"/>
                                  <w:snapToGrid w:val="0"/>
                                  <w:spacing w:before="0" w:beforeAutospacing="0" w:after="0" w:afterAutospacing="0" w:line="240" w:lineRule="exact"/>
                                  <w:jc w:val="center"/>
                                  <w:rPr>
                                    <w:sz w:val="20"/>
                                  </w:rPr>
                                </w:pPr>
                                <w:r w:rsidRPr="0027669C">
                                  <w:rPr>
                                    <w:rFonts w:hint="eastAsia"/>
                                    <w:sz w:val="20"/>
                                  </w:rPr>
                                  <w:t>男</w:t>
                                </w:r>
                                <w:r w:rsidRPr="0027669C">
                                  <w:rPr>
                                    <w:sz w:val="20"/>
                                  </w:rPr>
                                  <w:t>性</w:t>
                                </w:r>
                              </w:p>
                            </w:txbxContent>
                          </wps:txbx>
                          <wps:bodyPr rot="0" vert="horz" wrap="square" lIns="0" tIns="0" rIns="0" bIns="0" anchor="t" anchorCtr="0" upright="1">
                            <a:noAutofit/>
                          </wps:bodyPr>
                        </wps:wsp>
                        <wps:wsp>
                          <wps:cNvPr id="38" name="文字方塊 38"/>
                          <wps:cNvSpPr txBox="1">
                            <a:spLocks noChangeArrowheads="1"/>
                          </wps:cNvSpPr>
                          <wps:spPr bwMode="auto">
                            <a:xfrm>
                              <a:off x="1966128" y="438778"/>
                              <a:ext cx="275336" cy="17417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27669C" w:rsidRDefault="00B1465B" w:rsidP="00196F73">
                                <w:pPr>
                                  <w:pStyle w:val="Web"/>
                                  <w:snapToGrid w:val="0"/>
                                  <w:spacing w:before="0" w:beforeAutospacing="0" w:after="0" w:afterAutospacing="0" w:line="240" w:lineRule="exact"/>
                                  <w:jc w:val="center"/>
                                  <w:rPr>
                                    <w:sz w:val="20"/>
                                  </w:rPr>
                                </w:pPr>
                                <w:r>
                                  <w:rPr>
                                    <w:rFonts w:hint="eastAsia"/>
                                    <w:sz w:val="20"/>
                                  </w:rPr>
                                  <w:t>女</w:t>
                                </w:r>
                                <w:r w:rsidRPr="0027669C">
                                  <w:rPr>
                                    <w:sz w:val="20"/>
                                  </w:rPr>
                                  <w:t>性</w:t>
                                </w:r>
                              </w:p>
                            </w:txbxContent>
                          </wps:txbx>
                          <wps:bodyPr rot="0" vert="horz" wrap="square" lIns="0" tIns="0" rIns="0" bIns="0" anchor="t" anchorCtr="0" upright="1">
                            <a:noAutofit/>
                          </wps:bodyPr>
                        </wps:wsp>
                        <wps:wsp>
                          <wps:cNvPr id="39" name="文字方塊 39"/>
                          <wps:cNvSpPr txBox="1">
                            <a:spLocks noChangeArrowheads="1"/>
                          </wps:cNvSpPr>
                          <wps:spPr bwMode="auto">
                            <a:xfrm>
                              <a:off x="0" y="619649"/>
                              <a:ext cx="164465" cy="5391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27669C" w:rsidRDefault="00B1465B" w:rsidP="00196F73">
                                <w:pPr>
                                  <w:pStyle w:val="Web"/>
                                  <w:snapToGrid w:val="0"/>
                                  <w:spacing w:before="0" w:beforeAutospacing="0" w:after="0" w:afterAutospacing="0" w:line="240" w:lineRule="exact"/>
                                  <w:jc w:val="center"/>
                                  <w:rPr>
                                    <w:sz w:val="20"/>
                                  </w:rPr>
                                </w:pPr>
                                <w:r>
                                  <w:rPr>
                                    <w:rFonts w:hint="eastAsia"/>
                                    <w:sz w:val="20"/>
                                  </w:rPr>
                                  <w:t>年</w:t>
                                </w:r>
                                <w:r>
                                  <w:rPr>
                                    <w:rFonts w:hint="eastAsia"/>
                                    <w:sz w:val="20"/>
                                  </w:rPr>
                                  <w:t xml:space="preserve">   </w:t>
                                </w:r>
                                <w:r>
                                  <w:rPr>
                                    <w:sz w:val="20"/>
                                  </w:rPr>
                                  <w:t>齡</w:t>
                                </w:r>
                              </w:p>
                            </w:txbxContent>
                          </wps:txbx>
                          <wps:bodyPr rot="0" vert="eaVert" wrap="square" lIns="0" tIns="0" rIns="0" bIns="0" anchor="t" anchorCtr="0" upright="1">
                            <a:noAutofit/>
                          </wps:bodyPr>
                        </wps:wsp>
                        <wps:wsp>
                          <wps:cNvPr id="40" name="文字方塊 40"/>
                          <wps:cNvSpPr txBox="1">
                            <a:spLocks noChangeArrowheads="1"/>
                          </wps:cNvSpPr>
                          <wps:spPr bwMode="auto">
                            <a:xfrm>
                              <a:off x="174172" y="1279490"/>
                              <a:ext cx="164465" cy="2571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845E9E" w:rsidRDefault="00B1465B" w:rsidP="00196F73">
                                <w:pPr>
                                  <w:pStyle w:val="Web"/>
                                  <w:snapToGrid w:val="0"/>
                                  <w:spacing w:before="0" w:beforeAutospacing="0" w:after="0" w:afterAutospacing="0" w:line="240" w:lineRule="exact"/>
                                  <w:jc w:val="center"/>
                                  <w:rPr>
                                    <w:rFonts w:ascii="Times New Roman" w:hAnsi="Times New Roman" w:cs="Times New Roman"/>
                                    <w:sz w:val="10"/>
                                  </w:rPr>
                                </w:pPr>
                                <w:r w:rsidRPr="00845E9E">
                                  <w:rPr>
                                    <w:rFonts w:ascii="Times New Roman" w:hAnsi="Times New Roman" w:cs="Times New Roman"/>
                                    <w:sz w:val="14"/>
                                  </w:rPr>
                                  <w:t>0~15</w:t>
                                </w:r>
                              </w:p>
                            </w:txbxContent>
                          </wps:txbx>
                          <wps:bodyPr rot="0" vert="vert270" wrap="square" lIns="0" tIns="0" rIns="0" bIns="0" anchor="t" anchorCtr="0" upright="1">
                            <a:noAutofit/>
                          </wps:bodyPr>
                        </wps:wsp>
                        <wps:wsp>
                          <wps:cNvPr id="41" name="文字方塊 41"/>
                          <wps:cNvSpPr txBox="1">
                            <a:spLocks noChangeArrowheads="1"/>
                          </wps:cNvSpPr>
                          <wps:spPr bwMode="auto">
                            <a:xfrm>
                              <a:off x="174172" y="967991"/>
                              <a:ext cx="164465" cy="3105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845E9E" w:rsidRDefault="00B1465B" w:rsidP="00196F73">
                                <w:pPr>
                                  <w:pStyle w:val="Web"/>
                                  <w:snapToGrid w:val="0"/>
                                  <w:spacing w:before="0" w:beforeAutospacing="0" w:after="0" w:afterAutospacing="0" w:line="240" w:lineRule="exact"/>
                                  <w:jc w:val="center"/>
                                  <w:rPr>
                                    <w:rFonts w:ascii="Times New Roman" w:hAnsi="Times New Roman" w:cs="Times New Roman"/>
                                    <w:sz w:val="10"/>
                                  </w:rPr>
                                </w:pPr>
                                <w:r w:rsidRPr="00845E9E">
                                  <w:rPr>
                                    <w:rFonts w:ascii="Times New Roman" w:hAnsi="Times New Roman" w:cs="Times New Roman"/>
                                    <w:sz w:val="14"/>
                                  </w:rPr>
                                  <w:t>16~40</w:t>
                                </w:r>
                              </w:p>
                            </w:txbxContent>
                          </wps:txbx>
                          <wps:bodyPr rot="0" vert="vert270" wrap="square" lIns="0" tIns="0" rIns="0" bIns="0" anchor="t" anchorCtr="0" upright="1">
                            <a:noAutofit/>
                          </wps:bodyPr>
                        </wps:wsp>
                        <wps:wsp>
                          <wps:cNvPr id="42" name="文字方塊 42"/>
                          <wps:cNvSpPr txBox="1">
                            <a:spLocks noChangeArrowheads="1"/>
                          </wps:cNvSpPr>
                          <wps:spPr bwMode="auto">
                            <a:xfrm>
                              <a:off x="174172" y="666541"/>
                              <a:ext cx="164465" cy="30035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845E9E" w:rsidRDefault="00B1465B" w:rsidP="00196F73">
                                <w:pPr>
                                  <w:pStyle w:val="Web"/>
                                  <w:snapToGrid w:val="0"/>
                                  <w:spacing w:before="0" w:beforeAutospacing="0" w:after="0" w:afterAutospacing="0" w:line="240" w:lineRule="exact"/>
                                  <w:jc w:val="center"/>
                                  <w:rPr>
                                    <w:rFonts w:ascii="Times New Roman" w:hAnsi="Times New Roman" w:cs="Times New Roman"/>
                                    <w:sz w:val="10"/>
                                  </w:rPr>
                                </w:pPr>
                                <w:r w:rsidRPr="00845E9E">
                                  <w:rPr>
                                    <w:rFonts w:ascii="Times New Roman" w:hAnsi="Times New Roman" w:cs="Times New Roman"/>
                                    <w:sz w:val="14"/>
                                  </w:rPr>
                                  <w:t>41~60</w:t>
                                </w:r>
                              </w:p>
                            </w:txbxContent>
                          </wps:txbx>
                          <wps:bodyPr rot="0" vert="vert270" wrap="square" lIns="0" tIns="0" rIns="0" bIns="0" anchor="t" anchorCtr="0" upright="1">
                            <a:noAutofit/>
                          </wps:bodyPr>
                        </wps:wsp>
                        <wps:wsp>
                          <wps:cNvPr id="43" name="文字方塊 43"/>
                          <wps:cNvSpPr txBox="1">
                            <a:spLocks noChangeArrowheads="1"/>
                          </wps:cNvSpPr>
                          <wps:spPr bwMode="auto">
                            <a:xfrm>
                              <a:off x="174172" y="338295"/>
                              <a:ext cx="164465" cy="2571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1465B" w:rsidRPr="00845E9E" w:rsidRDefault="00B1465B" w:rsidP="00196F73">
                                <w:pPr>
                                  <w:pStyle w:val="Web"/>
                                  <w:snapToGrid w:val="0"/>
                                  <w:spacing w:before="0" w:beforeAutospacing="0" w:after="0" w:afterAutospacing="0" w:line="240" w:lineRule="exact"/>
                                  <w:jc w:val="center"/>
                                  <w:rPr>
                                    <w:rFonts w:ascii="Times New Roman" w:hAnsi="Times New Roman" w:cs="Times New Roman"/>
                                    <w:sz w:val="10"/>
                                  </w:rPr>
                                </w:pPr>
                                <w:r w:rsidRPr="00845E9E">
                                  <w:rPr>
                                    <w:rFonts w:ascii="Times New Roman" w:hAnsi="Times New Roman" w:cs="Times New Roman"/>
                                    <w:sz w:val="14"/>
                                  </w:rPr>
                                  <w:t>＞</w:t>
                                </w:r>
                                <w:r w:rsidRPr="00845E9E">
                                  <w:rPr>
                                    <w:rFonts w:ascii="Times New Roman" w:hAnsi="Times New Roman" w:cs="Times New Roman"/>
                                    <w:sz w:val="14"/>
                                  </w:rPr>
                                  <w:t>60</w:t>
                                </w:r>
                              </w:p>
                            </w:txbxContent>
                          </wps:txbx>
                          <wps:bodyPr rot="0" vert="vert270"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1207B48A" id="群組 2" o:spid="_x0000_s1215" style="position:absolute;left:0;text-align:left;margin-left:280.8pt;margin-top:30.25pt;width:177.1pt;height:133.6pt;z-index:251662848;mso-width-relative:margin;mso-height-relative:margin" coordsize="23376,180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">
                <v:shape id="文字方塊 8" o:spid="_x0000_s1216" type="#_x0000_t202" style="position:absolute;left:10014;top:16077;width:3258;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JXxQAAANoAAAAPAAAAZHJzL2Rvd25yZXYueG1sRI9fa8JA&#10;EMTfC/0Oxxb6Vi9aKJ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CtQWJXxQAAANoAAAAP&#10;AAAAAAAAAAAAAAAAAAcCAABkcnMvZG93bnJldi54bWxQSwUGAAAAAAMAAwC3AAAA+QIAAAAA&#10;" filled="f" stroked="f" strokeweight=".5pt">
                  <v:textbox inset="0,0,0,0">
                    <w:txbxContent>
                      <w:p w:rsidR="00B1465B" w:rsidRPr="00612ADE" w:rsidRDefault="00B1465B" w:rsidP="00196F73">
                        <w:pPr>
                          <w:pStyle w:val="Web"/>
                          <w:spacing w:before="0" w:beforeAutospacing="0" w:after="0" w:afterAutospacing="0"/>
                          <w:rPr>
                            <w:sz w:val="22"/>
                          </w:rPr>
                        </w:pPr>
                        <w:r w:rsidRPr="00612ADE">
                          <w:rPr>
                            <w:rFonts w:hint="eastAsia"/>
                            <w:sz w:val="22"/>
                          </w:rPr>
                          <w:t>圖</w:t>
                        </w:r>
                        <w:r w:rsidRPr="009E6BFB">
                          <w:rPr>
                            <w:rFonts w:ascii="Times New Roman" w:hAnsi="Times New Roman" w:cs="Times New Roman"/>
                            <w:sz w:val="22"/>
                          </w:rPr>
                          <w:t>7</w:t>
                        </w:r>
                      </w:p>
                    </w:txbxContent>
                  </v:textbox>
                </v:shape>
                <v:group id="群組 6" o:spid="_x0000_s1217" style="position:absolute;width:23376;height:16745" coordsize="23376,16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圖片 10" o:spid="_x0000_s1218" type="#_x0000_t75" style="position:absolute;left:3483;top:2043;width:18383;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">
                    <v:imagedata r:id="rId272" o:title="" cropbottom="8681f" cropleft="10405f" cropright="3197f"/>
                    <v:path arrowok="t"/>
                  </v:shape>
                  <v:shape id="文字方塊 8" o:spid="_x0000_s1219" type="#_x0000_t202" style="position:absolute;left:15273;top:33;width:4089;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" filled="f" stroked="f" strokeweight=".5pt">
                    <v:textbox inset="0,0,0,0">
                      <w:txbxContent>
                        <w:p w:rsidR="00B1465B" w:rsidRPr="00612ADE" w:rsidRDefault="00B1465B" w:rsidP="00196F73">
                          <w:pPr>
                            <w:pStyle w:val="Web"/>
                            <w:spacing w:before="0" w:beforeAutospacing="0" w:after="0" w:afterAutospacing="0"/>
                            <w:jc w:val="center"/>
                            <w:rPr>
                              <w:sz w:val="22"/>
                            </w:rPr>
                          </w:pPr>
                          <w:r w:rsidRPr="00DA603C">
                            <w:rPr>
                              <w:rFonts w:hint="eastAsia"/>
                              <w:sz w:val="20"/>
                            </w:rPr>
                            <w:t>乙國</w:t>
                          </w:r>
                        </w:p>
                      </w:txbxContent>
                    </v:textbox>
                  </v:shape>
                  <v:shape id="文字方塊 8" o:spid="_x0000_s1220" type="#_x0000_t202" style="position:absolute;left:7569;width:379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ltM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" filled="f" stroked="f" strokeweight=".5pt">
                    <v:textbox inset="0,0,0,0">
                      <w:txbxContent>
                        <w:p w:rsidR="00B1465B" w:rsidRPr="00DA603C" w:rsidRDefault="00B1465B" w:rsidP="00196F73">
                          <w:pPr>
                            <w:pStyle w:val="Web"/>
                            <w:spacing w:before="0" w:beforeAutospacing="0" w:after="0" w:afterAutospacing="0"/>
                            <w:jc w:val="center"/>
                            <w:rPr>
                              <w:sz w:val="20"/>
                            </w:rPr>
                          </w:pPr>
                          <w:r w:rsidRPr="00DA603C">
                            <w:rPr>
                              <w:rFonts w:hint="eastAsia"/>
                              <w:sz w:val="20"/>
                            </w:rPr>
                            <w:t>甲國</w:t>
                          </w:r>
                        </w:p>
                      </w:txbxContent>
                    </v:textbox>
                  </v:shape>
                  <v:shape id="文字方塊 8" o:spid="_x0000_s1221" type="#_x0000_t202" style="position:absolute;left:18823;top:15005;width:4553;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rsidR="00B1465B" w:rsidRPr="00DA603C" w:rsidRDefault="00B1465B" w:rsidP="00196F73">
                          <w:pPr>
                            <w:pStyle w:val="Web"/>
                            <w:snapToGrid w:val="0"/>
                            <w:spacing w:before="0" w:beforeAutospacing="0" w:after="0" w:afterAutospacing="0" w:line="240" w:lineRule="exact"/>
                            <w:rPr>
                              <w:sz w:val="20"/>
                            </w:rPr>
                          </w:pPr>
                          <w:r w:rsidRPr="00DA603C">
                            <w:rPr>
                              <w:rFonts w:hint="eastAsia"/>
                              <w:sz w:val="20"/>
                            </w:rPr>
                            <w:t>人口數</w:t>
                          </w:r>
                        </w:p>
                      </w:txbxContent>
                    </v:textbox>
                  </v:shape>
                  <v:shape id="文字方塊 20" o:spid="_x0000_s1222" type="#_x0000_t202" style="position:absolute;left:6062;top:4346;width:2753;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" stroked="f" strokeweight=".5pt">
                    <v:textbox inset="0,0,0,0">
                      <w:txbxContent>
                        <w:p w:rsidR="00B1465B" w:rsidRPr="0027669C" w:rsidRDefault="00B1465B" w:rsidP="00196F73">
                          <w:pPr>
                            <w:pStyle w:val="Web"/>
                            <w:snapToGrid w:val="0"/>
                            <w:spacing w:before="0" w:beforeAutospacing="0" w:after="0" w:afterAutospacing="0" w:line="240" w:lineRule="exact"/>
                            <w:jc w:val="center"/>
                            <w:rPr>
                              <w:sz w:val="20"/>
                            </w:rPr>
                          </w:pPr>
                          <w:r w:rsidRPr="0027669C">
                            <w:rPr>
                              <w:rFonts w:hint="eastAsia"/>
                              <w:sz w:val="20"/>
                            </w:rPr>
                            <w:t>男</w:t>
                          </w:r>
                          <w:r w:rsidRPr="0027669C">
                            <w:rPr>
                              <w:sz w:val="20"/>
                            </w:rPr>
                            <w:t>性</w:t>
                          </w:r>
                        </w:p>
                      </w:txbxContent>
                    </v:textbox>
                  </v:shape>
                  <v:shape id="文字方塊 21" o:spid="_x0000_s1223" type="#_x0000_t202" style="position:absolute;left:9914;top:4396;width:2753;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" stroked="f" strokeweight=".5pt">
                    <v:textbox inset="0,0,0,0">
                      <w:txbxContent>
                        <w:p w:rsidR="00B1465B" w:rsidRPr="0027669C" w:rsidRDefault="00B1465B" w:rsidP="00196F73">
                          <w:pPr>
                            <w:pStyle w:val="Web"/>
                            <w:snapToGrid w:val="0"/>
                            <w:spacing w:before="0" w:beforeAutospacing="0" w:after="0" w:afterAutospacing="0" w:line="240" w:lineRule="exact"/>
                            <w:jc w:val="center"/>
                            <w:rPr>
                              <w:sz w:val="20"/>
                            </w:rPr>
                          </w:pPr>
                          <w:r>
                            <w:rPr>
                              <w:rFonts w:hint="eastAsia"/>
                              <w:sz w:val="20"/>
                            </w:rPr>
                            <w:t>女</w:t>
                          </w:r>
                          <w:r w:rsidRPr="0027669C">
                            <w:rPr>
                              <w:sz w:val="20"/>
                            </w:rPr>
                            <w:t>性</w:t>
                          </w:r>
                        </w:p>
                      </w:txbxContent>
                    </v:textbox>
                  </v:shape>
                  <v:shape id="文字方塊 37" o:spid="_x0000_s1224" type="#_x0000_t202" style="position:absolute;left:12895;top:4421;width:2753;height:1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" stroked="f" strokeweight=".5pt">
                    <v:textbox inset="0,0,0,0">
                      <w:txbxContent>
                        <w:p w:rsidR="00B1465B" w:rsidRPr="0027669C" w:rsidRDefault="00B1465B" w:rsidP="00196F73">
                          <w:pPr>
                            <w:pStyle w:val="Web"/>
                            <w:snapToGrid w:val="0"/>
                            <w:spacing w:before="0" w:beforeAutospacing="0" w:after="0" w:afterAutospacing="0" w:line="240" w:lineRule="exact"/>
                            <w:jc w:val="center"/>
                            <w:rPr>
                              <w:sz w:val="20"/>
                            </w:rPr>
                          </w:pPr>
                          <w:r w:rsidRPr="0027669C">
                            <w:rPr>
                              <w:rFonts w:hint="eastAsia"/>
                              <w:sz w:val="20"/>
                            </w:rPr>
                            <w:t>男</w:t>
                          </w:r>
                          <w:r w:rsidRPr="0027669C">
                            <w:rPr>
                              <w:sz w:val="20"/>
                            </w:rPr>
                            <w:t>性</w:t>
                          </w:r>
                        </w:p>
                      </w:txbxContent>
                    </v:textbox>
                  </v:shape>
                  <v:shape id="文字方塊 38" o:spid="_x0000_s1225" type="#_x0000_t202" style="position:absolute;left:19661;top:4387;width:2753;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" stroked="f" strokeweight=".5pt">
                    <v:textbox inset="0,0,0,0">
                      <w:txbxContent>
                        <w:p w:rsidR="00B1465B" w:rsidRPr="0027669C" w:rsidRDefault="00B1465B" w:rsidP="00196F73">
                          <w:pPr>
                            <w:pStyle w:val="Web"/>
                            <w:snapToGrid w:val="0"/>
                            <w:spacing w:before="0" w:beforeAutospacing="0" w:after="0" w:afterAutospacing="0" w:line="240" w:lineRule="exact"/>
                            <w:jc w:val="center"/>
                            <w:rPr>
                              <w:sz w:val="20"/>
                            </w:rPr>
                          </w:pPr>
                          <w:r>
                            <w:rPr>
                              <w:rFonts w:hint="eastAsia"/>
                              <w:sz w:val="20"/>
                            </w:rPr>
                            <w:t>女</w:t>
                          </w:r>
                          <w:r w:rsidRPr="0027669C">
                            <w:rPr>
                              <w:sz w:val="20"/>
                            </w:rPr>
                            <w:t>性</w:t>
                          </w:r>
                        </w:p>
                      </w:txbxContent>
                    </v:textbox>
                  </v:shape>
                  <v:shape id="文字方塊 39" o:spid="_x0000_s1226" type="#_x0000_t202" style="position:absolute;top:6196;width:1644;height:5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" stroked="f" strokeweight=".5pt">
                    <v:textbox style="layout-flow:vertical-ideographic" inset="0,0,0,0">
                      <w:txbxContent>
                        <w:p w:rsidR="00B1465B" w:rsidRPr="0027669C" w:rsidRDefault="00B1465B" w:rsidP="00196F73">
                          <w:pPr>
                            <w:pStyle w:val="Web"/>
                            <w:snapToGrid w:val="0"/>
                            <w:spacing w:before="0" w:beforeAutospacing="0" w:after="0" w:afterAutospacing="0" w:line="240" w:lineRule="exact"/>
                            <w:jc w:val="center"/>
                            <w:rPr>
                              <w:sz w:val="20"/>
                            </w:rPr>
                          </w:pPr>
                          <w:r>
                            <w:rPr>
                              <w:rFonts w:hint="eastAsia"/>
                              <w:sz w:val="20"/>
                            </w:rPr>
                            <w:t>年</w:t>
                          </w:r>
                          <w:r>
                            <w:rPr>
                              <w:rFonts w:hint="eastAsia"/>
                              <w:sz w:val="20"/>
                            </w:rPr>
                            <w:t xml:space="preserve">   </w:t>
                          </w:r>
                          <w:r>
                            <w:rPr>
                              <w:sz w:val="20"/>
                            </w:rPr>
                            <w:t>齡</w:t>
                          </w:r>
                        </w:p>
                      </w:txbxContent>
                    </v:textbox>
                  </v:shape>
                  <v:shape id="文字方塊 40" o:spid="_x0000_s1227" type="#_x0000_t202" style="position:absolute;left:1741;top:12794;width:164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" stroked="f" strokeweight=".5pt">
                    <v:textbox style="layout-flow:vertical;mso-layout-flow-alt:bottom-to-top" inset="0,0,0,0">
                      <w:txbxContent>
                        <w:p w:rsidR="00B1465B" w:rsidRPr="00845E9E" w:rsidRDefault="00B1465B" w:rsidP="00196F73">
                          <w:pPr>
                            <w:pStyle w:val="Web"/>
                            <w:snapToGrid w:val="0"/>
                            <w:spacing w:before="0" w:beforeAutospacing="0" w:after="0" w:afterAutospacing="0" w:line="240" w:lineRule="exact"/>
                            <w:jc w:val="center"/>
                            <w:rPr>
                              <w:rFonts w:ascii="Times New Roman" w:hAnsi="Times New Roman" w:cs="Times New Roman"/>
                              <w:sz w:val="10"/>
                            </w:rPr>
                          </w:pPr>
                          <w:r w:rsidRPr="00845E9E">
                            <w:rPr>
                              <w:rFonts w:ascii="Times New Roman" w:hAnsi="Times New Roman" w:cs="Times New Roman"/>
                              <w:sz w:val="14"/>
                            </w:rPr>
                            <w:t>0~15</w:t>
                          </w:r>
                        </w:p>
                      </w:txbxContent>
                    </v:textbox>
                  </v:shape>
                  <v:shape id="文字方塊 41" o:spid="_x0000_s1228" type="#_x0000_t202" style="position:absolute;left:1741;top:9679;width:1645;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" stroked="f" strokeweight=".5pt">
                    <v:textbox style="layout-flow:vertical;mso-layout-flow-alt:bottom-to-top" inset="0,0,0,0">
                      <w:txbxContent>
                        <w:p w:rsidR="00B1465B" w:rsidRPr="00845E9E" w:rsidRDefault="00B1465B" w:rsidP="00196F73">
                          <w:pPr>
                            <w:pStyle w:val="Web"/>
                            <w:snapToGrid w:val="0"/>
                            <w:spacing w:before="0" w:beforeAutospacing="0" w:after="0" w:afterAutospacing="0" w:line="240" w:lineRule="exact"/>
                            <w:jc w:val="center"/>
                            <w:rPr>
                              <w:rFonts w:ascii="Times New Roman" w:hAnsi="Times New Roman" w:cs="Times New Roman"/>
                              <w:sz w:val="10"/>
                            </w:rPr>
                          </w:pPr>
                          <w:r w:rsidRPr="00845E9E">
                            <w:rPr>
                              <w:rFonts w:ascii="Times New Roman" w:hAnsi="Times New Roman" w:cs="Times New Roman"/>
                              <w:sz w:val="14"/>
                            </w:rPr>
                            <w:t>16~40</w:t>
                          </w:r>
                        </w:p>
                      </w:txbxContent>
                    </v:textbox>
                  </v:shape>
                  <v:shape id="文字方塊 42" o:spid="_x0000_s1229" type="#_x0000_t202" style="position:absolute;left:1741;top:6665;width:1645;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" stroked="f" strokeweight=".5pt">
                    <v:textbox style="layout-flow:vertical;mso-layout-flow-alt:bottom-to-top" inset="0,0,0,0">
                      <w:txbxContent>
                        <w:p w:rsidR="00B1465B" w:rsidRPr="00845E9E" w:rsidRDefault="00B1465B" w:rsidP="00196F73">
                          <w:pPr>
                            <w:pStyle w:val="Web"/>
                            <w:snapToGrid w:val="0"/>
                            <w:spacing w:before="0" w:beforeAutospacing="0" w:after="0" w:afterAutospacing="0" w:line="240" w:lineRule="exact"/>
                            <w:jc w:val="center"/>
                            <w:rPr>
                              <w:rFonts w:ascii="Times New Roman" w:hAnsi="Times New Roman" w:cs="Times New Roman"/>
                              <w:sz w:val="10"/>
                            </w:rPr>
                          </w:pPr>
                          <w:r w:rsidRPr="00845E9E">
                            <w:rPr>
                              <w:rFonts w:ascii="Times New Roman" w:hAnsi="Times New Roman" w:cs="Times New Roman"/>
                              <w:sz w:val="14"/>
                            </w:rPr>
                            <w:t>41~60</w:t>
                          </w:r>
                        </w:p>
                      </w:txbxContent>
                    </v:textbox>
                  </v:shape>
                  <v:shape id="文字方塊 43" o:spid="_x0000_s1230" type="#_x0000_t202" style="position:absolute;left:1741;top:3382;width:1645;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" stroked="f" strokeweight=".5pt">
                    <v:textbox style="layout-flow:vertical;mso-layout-flow-alt:bottom-to-top" inset="0,0,0,0">
                      <w:txbxContent>
                        <w:p w:rsidR="00B1465B" w:rsidRPr="00845E9E" w:rsidRDefault="00B1465B" w:rsidP="00196F73">
                          <w:pPr>
                            <w:pStyle w:val="Web"/>
                            <w:snapToGrid w:val="0"/>
                            <w:spacing w:before="0" w:beforeAutospacing="0" w:after="0" w:afterAutospacing="0" w:line="240" w:lineRule="exact"/>
                            <w:jc w:val="center"/>
                            <w:rPr>
                              <w:rFonts w:ascii="Times New Roman" w:hAnsi="Times New Roman" w:cs="Times New Roman"/>
                              <w:sz w:val="10"/>
                            </w:rPr>
                          </w:pPr>
                          <w:r w:rsidRPr="00845E9E">
                            <w:rPr>
                              <w:rFonts w:ascii="Times New Roman" w:hAnsi="Times New Roman" w:cs="Times New Roman"/>
                              <w:sz w:val="14"/>
                            </w:rPr>
                            <w:t>＞</w:t>
                          </w:r>
                          <w:r w:rsidRPr="00845E9E">
                            <w:rPr>
                              <w:rFonts w:ascii="Times New Roman" w:hAnsi="Times New Roman" w:cs="Times New Roman"/>
                              <w:sz w:val="14"/>
                            </w:rPr>
                            <w:t>60</w:t>
                          </w:r>
                        </w:p>
                      </w:txbxContent>
                    </v:textbox>
                  </v:shape>
                </v:group>
                <w10:wrap type="square"/>
              </v:group>
            </w:pict>
          </mc:Fallback>
        </mc:AlternateContent>
      </w:r>
      <w:r w:rsidR="00244F84" w:rsidRPr="009E6BFB">
        <w:rPr>
          <w:spacing w:val="24"/>
        </w:rPr>
        <w:t>57</w:t>
      </w:r>
      <w:r w:rsidR="00110483" w:rsidRPr="009E6BFB">
        <w:rPr>
          <w:spacing w:val="24"/>
        </w:rPr>
        <w:t>.</w:t>
      </w:r>
      <w:r w:rsidR="007536D8" w:rsidRPr="009E6BFB">
        <w:rPr>
          <w:spacing w:val="24"/>
        </w:rPr>
        <w:tab/>
      </w:r>
      <w:r w:rsidR="00110483" w:rsidRPr="009E6BFB">
        <w:rPr>
          <w:spacing w:val="24"/>
        </w:rPr>
        <w:t>圖</w:t>
      </w:r>
      <w:r w:rsidR="00832088" w:rsidRPr="009E6BFB">
        <w:rPr>
          <w:spacing w:val="24"/>
        </w:rPr>
        <w:t>7</w:t>
      </w:r>
      <w:r w:rsidR="00110483" w:rsidRPr="009E6BFB">
        <w:rPr>
          <w:spacing w:val="24"/>
        </w:rPr>
        <w:t>為甲國及乙國的兩性年齡結構圖</w:t>
      </w:r>
      <w:r w:rsidR="00952743" w:rsidRPr="009E6BFB">
        <w:rPr>
          <w:spacing w:val="24"/>
        </w:rPr>
        <w:t>，</w:t>
      </w:r>
      <w:r w:rsidR="003400CC" w:rsidRPr="009E6BFB">
        <w:rPr>
          <w:spacing w:val="24"/>
        </w:rPr>
        <w:t>且假設兩國男女出生比例皆為</w:t>
      </w:r>
      <w:r w:rsidR="003400CC" w:rsidRPr="009E6BFB">
        <w:rPr>
          <w:spacing w:val="24"/>
        </w:rPr>
        <w:t>1:1</w:t>
      </w:r>
      <w:r w:rsidR="00A37C71" w:rsidRPr="009E6BFB">
        <w:rPr>
          <w:spacing w:val="24"/>
        </w:rPr>
        <w:t>。</w:t>
      </w:r>
      <w:r w:rsidR="00110483" w:rsidRPr="009E6BFB">
        <w:rPr>
          <w:spacing w:val="24"/>
        </w:rPr>
        <w:t>下列</w:t>
      </w:r>
      <w:r w:rsidR="00292CB9" w:rsidRPr="009E6BFB">
        <w:rPr>
          <w:spacing w:val="24"/>
        </w:rPr>
        <w:t>敘述</w:t>
      </w:r>
      <w:r w:rsidR="00110483" w:rsidRPr="009E6BFB">
        <w:rPr>
          <w:spacing w:val="24"/>
        </w:rPr>
        <w:t>哪些正確</w:t>
      </w:r>
      <w:r w:rsidR="0057272D" w:rsidRPr="009E6BFB">
        <w:rPr>
          <w:spacing w:val="24"/>
        </w:rPr>
        <w:t>？（</w:t>
      </w:r>
      <w:r w:rsidR="00110483" w:rsidRPr="009E6BFB">
        <w:rPr>
          <w:spacing w:val="24"/>
        </w:rPr>
        <w:t>應選</w:t>
      </w:r>
      <w:r w:rsidR="00110483" w:rsidRPr="009E6BFB">
        <w:rPr>
          <w:spacing w:val="24"/>
        </w:rPr>
        <w:t>3</w:t>
      </w:r>
      <w:r w:rsidR="00110483" w:rsidRPr="009E6BFB">
        <w:rPr>
          <w:spacing w:val="24"/>
        </w:rPr>
        <w:t>項</w:t>
      </w:r>
      <w:r w:rsidR="0057272D" w:rsidRPr="009E6BFB">
        <w:rPr>
          <w:spacing w:val="24"/>
        </w:rPr>
        <w:t>）</w:t>
      </w:r>
    </w:p>
    <w:p w:rsidR="00110483" w:rsidRPr="009E6BFB" w:rsidRDefault="00110483" w:rsidP="003400CC">
      <w:pPr>
        <w:pStyle w:val="AA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甲國的</w:t>
      </w:r>
      <w:r w:rsidR="00292CB9" w:rsidRPr="009E6BFB">
        <w:rPr>
          <w:rFonts w:ascii="Times New Roman" w:hAnsi="Times New Roman" w:cs="Times New Roman"/>
          <w:spacing w:val="24"/>
        </w:rPr>
        <w:t>人口</w:t>
      </w:r>
      <w:r w:rsidR="00B74AAD" w:rsidRPr="009E6BFB">
        <w:rPr>
          <w:rFonts w:ascii="Times New Roman" w:hAnsi="Times New Roman" w:cs="Times New Roman"/>
          <w:spacing w:val="24"/>
        </w:rPr>
        <w:t>數</w:t>
      </w:r>
      <w:r w:rsidRPr="009E6BFB">
        <w:rPr>
          <w:rFonts w:ascii="Times New Roman" w:hAnsi="Times New Roman" w:cs="Times New Roman"/>
          <w:spacing w:val="24"/>
        </w:rPr>
        <w:t>衰退中</w:t>
      </w:r>
    </w:p>
    <w:p w:rsidR="00110483" w:rsidRPr="009E6BFB" w:rsidRDefault="00110483" w:rsidP="003400CC">
      <w:pPr>
        <w:pStyle w:val="AA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B)</w:t>
      </w:r>
      <w:r w:rsidR="00292CB9" w:rsidRPr="009E6BFB">
        <w:rPr>
          <w:rFonts w:ascii="Times New Roman" w:hAnsi="Times New Roman" w:cs="Times New Roman"/>
          <w:spacing w:val="24"/>
        </w:rPr>
        <w:t>乙國的人口</w:t>
      </w:r>
      <w:r w:rsidR="00B74AAD" w:rsidRPr="009E6BFB">
        <w:rPr>
          <w:rFonts w:ascii="Times New Roman" w:hAnsi="Times New Roman" w:cs="Times New Roman"/>
          <w:spacing w:val="24"/>
        </w:rPr>
        <w:t>數</w:t>
      </w:r>
      <w:r w:rsidRPr="009E6BFB">
        <w:rPr>
          <w:rFonts w:ascii="Times New Roman" w:hAnsi="Times New Roman" w:cs="Times New Roman"/>
          <w:spacing w:val="24"/>
        </w:rPr>
        <w:t>增長中</w:t>
      </w:r>
    </w:p>
    <w:p w:rsidR="00110483" w:rsidRPr="009E6BFB" w:rsidRDefault="00110483" w:rsidP="003400CC">
      <w:pPr>
        <w:pStyle w:val="AB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乙國男性死亡率高於女性</w:t>
      </w:r>
    </w:p>
    <w:p w:rsidR="00110483" w:rsidRPr="009E6BFB" w:rsidRDefault="00110483" w:rsidP="003400CC">
      <w:pPr>
        <w:pStyle w:val="AB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乙國的年齡組成趨向老年化</w:t>
      </w:r>
    </w:p>
    <w:p w:rsidR="00110483" w:rsidRDefault="00110483" w:rsidP="003400CC">
      <w:pPr>
        <w:pStyle w:val="AB1"/>
        <w:spacing w:line="340" w:lineRule="atLeast"/>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目前我國的年齡結構與乙國較相似</w:t>
      </w:r>
    </w:p>
    <w:p w:rsidR="00086C12" w:rsidRPr="00B1465B" w:rsidRDefault="00086C12" w:rsidP="00086C12">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hint="eastAsia"/>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C)(</w:t>
      </w:r>
      <w:r>
        <w:rPr>
          <w:rFonts w:ascii="Times New Roman" w:hAnsi="Times New Roman" w:cs="Times New Roman" w:hint="eastAsia"/>
          <w:color w:val="FF0000"/>
          <w:spacing w:val="24"/>
          <w:kern w:val="0"/>
          <w:szCs w:val="20"/>
        </w:rPr>
        <w:t>D)</w:t>
      </w:r>
      <w:r>
        <w:rPr>
          <w:rFonts w:ascii="Times New Roman" w:hAnsi="Times New Roman" w:cs="Times New Roman" w:hint="eastAsia"/>
          <w:color w:val="FF0000"/>
          <w:spacing w:val="24"/>
          <w:kern w:val="0"/>
          <w:szCs w:val="20"/>
        </w:rPr>
        <w:t>(E)</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A)X</w:t>
      </w:r>
      <w:r>
        <w:rPr>
          <w:rFonts w:ascii="Times New Roman" w:hAnsi="Times New Roman" w:cs="Times New Roman" w:hint="eastAsia"/>
          <w:color w:val="FF0000"/>
          <w:spacing w:val="24"/>
          <w:kern w:val="0"/>
          <w:szCs w:val="20"/>
        </w:rPr>
        <w:t>，金字塔型未來人口會成長</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B)X</w:t>
      </w:r>
      <w:r>
        <w:rPr>
          <w:rFonts w:ascii="Times New Roman" w:hAnsi="Times New Roman" w:cs="Times New Roman" w:hint="eastAsia"/>
          <w:color w:val="FF0000"/>
          <w:spacing w:val="24"/>
          <w:kern w:val="0"/>
          <w:szCs w:val="20"/>
        </w:rPr>
        <w:t>，棍棒型未來人口會衰退。</w:t>
      </w:r>
    </w:p>
    <w:p w:rsidR="00086C12" w:rsidRPr="00086C12" w:rsidRDefault="00086C12" w:rsidP="003400CC">
      <w:pPr>
        <w:pStyle w:val="AB1"/>
        <w:spacing w:line="340" w:lineRule="atLeast"/>
        <w:ind w:left="761" w:hanging="367"/>
        <w:rPr>
          <w:rFonts w:ascii="Times New Roman" w:hAnsi="Times New Roman" w:cs="Times New Roman" w:hint="eastAsia"/>
          <w:spacing w:val="24"/>
        </w:rPr>
      </w:pPr>
    </w:p>
    <w:p w:rsidR="00D36D34" w:rsidRPr="009E6BFB" w:rsidRDefault="00D36D34" w:rsidP="003400CC">
      <w:pPr>
        <w:pStyle w:val="TIT1"/>
        <w:snapToGrid/>
        <w:spacing w:beforeLines="50" w:before="120" w:line="340" w:lineRule="atLeast"/>
        <w:ind w:left="362" w:hangingChars="135" w:hanging="362"/>
        <w:rPr>
          <w:spacing w:val="24"/>
        </w:rPr>
      </w:pPr>
    </w:p>
    <w:p w:rsidR="00414707" w:rsidRPr="009E6BFB" w:rsidRDefault="00414707" w:rsidP="003400CC">
      <w:pPr>
        <w:pStyle w:val="TIT1"/>
        <w:snapToGrid/>
        <w:spacing w:beforeLines="50" w:before="120" w:line="340" w:lineRule="atLeast"/>
        <w:ind w:left="362" w:hangingChars="135" w:hanging="362"/>
        <w:rPr>
          <w:spacing w:val="24"/>
        </w:rPr>
      </w:pPr>
    </w:p>
    <w:p w:rsidR="00110483" w:rsidRPr="009E6BFB" w:rsidRDefault="00244F84" w:rsidP="00414707">
      <w:pPr>
        <w:pStyle w:val="TIT1"/>
        <w:snapToGrid/>
        <w:spacing w:beforeLines="0" w:before="0" w:line="340" w:lineRule="atLeast"/>
        <w:ind w:left="362" w:hangingChars="135" w:hanging="362"/>
        <w:rPr>
          <w:spacing w:val="24"/>
        </w:rPr>
      </w:pPr>
      <w:r w:rsidRPr="009E6BFB">
        <w:rPr>
          <w:spacing w:val="24"/>
        </w:rPr>
        <w:t>58</w:t>
      </w:r>
      <w:r w:rsidR="00110483" w:rsidRPr="009E6BFB">
        <w:rPr>
          <w:spacing w:val="24"/>
        </w:rPr>
        <w:t>.</w:t>
      </w:r>
      <w:r w:rsidR="007536D8" w:rsidRPr="009E6BFB">
        <w:rPr>
          <w:spacing w:val="24"/>
        </w:rPr>
        <w:tab/>
      </w:r>
      <w:r w:rsidR="00BD6FDC" w:rsidRPr="009E6BFB">
        <w:rPr>
          <w:spacing w:val="24"/>
        </w:rPr>
        <w:t>有些人登上</w:t>
      </w:r>
      <w:r w:rsidR="00110483" w:rsidRPr="009E6BFB">
        <w:rPr>
          <w:spacing w:val="24"/>
        </w:rPr>
        <w:t>玉山頂</w:t>
      </w:r>
      <w:r w:rsidR="00BD6FDC" w:rsidRPr="009E6BFB">
        <w:rPr>
          <w:spacing w:val="24"/>
        </w:rPr>
        <w:t>時</w:t>
      </w:r>
      <w:r w:rsidR="00110483" w:rsidRPr="009E6BFB">
        <w:rPr>
          <w:spacing w:val="24"/>
        </w:rPr>
        <w:t>，</w:t>
      </w:r>
      <w:r w:rsidR="00BD6FDC" w:rsidRPr="009E6BFB">
        <w:rPr>
          <w:spacing w:val="24"/>
        </w:rPr>
        <w:t>會</w:t>
      </w:r>
      <w:r w:rsidR="00110483" w:rsidRPr="009E6BFB">
        <w:rPr>
          <w:spacing w:val="24"/>
        </w:rPr>
        <w:t>出</w:t>
      </w:r>
      <w:r w:rsidR="00BD6FDC" w:rsidRPr="009E6BFB">
        <w:rPr>
          <w:spacing w:val="24"/>
        </w:rPr>
        <w:t>現</w:t>
      </w:r>
      <w:r w:rsidR="00110483" w:rsidRPr="009E6BFB">
        <w:rPr>
          <w:spacing w:val="24"/>
        </w:rPr>
        <w:t>呼吸</w:t>
      </w:r>
      <w:r w:rsidR="00291ED4">
        <w:rPr>
          <w:rFonts w:hint="eastAsia"/>
          <w:spacing w:val="24"/>
        </w:rPr>
        <w:t>困難</w:t>
      </w:r>
      <w:r w:rsidR="00110483" w:rsidRPr="009E6BFB">
        <w:rPr>
          <w:spacing w:val="24"/>
        </w:rPr>
        <w:t>的現象，下列何者是可能的原因？</w:t>
      </w:r>
    </w:p>
    <w:p w:rsidR="00110483" w:rsidRPr="009E6BFB" w:rsidRDefault="00533187" w:rsidP="00D36D34">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A)</w:t>
      </w:r>
      <w:r w:rsidR="00110483" w:rsidRPr="009E6BFB">
        <w:rPr>
          <w:rFonts w:ascii="Times New Roman" w:hAnsi="Times New Roman" w:cs="Times New Roman"/>
          <w:spacing w:val="24"/>
        </w:rPr>
        <w:t>大氣中氧的比例，玉山頂高於</w:t>
      </w:r>
      <w:r w:rsidR="00BD6FDC" w:rsidRPr="009E6BFB">
        <w:rPr>
          <w:rFonts w:ascii="Times New Roman" w:hAnsi="Times New Roman" w:cs="Times New Roman"/>
          <w:spacing w:val="24"/>
        </w:rPr>
        <w:t>平地</w:t>
      </w:r>
      <w:r w:rsidR="00D36D34" w:rsidRPr="009E6BFB">
        <w:rPr>
          <w:rFonts w:ascii="Times New Roman" w:hAnsi="Times New Roman" w:cs="Times New Roman"/>
          <w:spacing w:val="24"/>
        </w:rPr>
        <w:tab/>
      </w:r>
      <w:r w:rsidRPr="009E6BFB">
        <w:rPr>
          <w:rFonts w:ascii="Times New Roman" w:hAnsi="Times New Roman" w:cs="Times New Roman"/>
          <w:spacing w:val="24"/>
        </w:rPr>
        <w:t>(B)</w:t>
      </w:r>
      <w:r w:rsidR="00110483" w:rsidRPr="009E6BFB">
        <w:rPr>
          <w:rFonts w:ascii="Times New Roman" w:hAnsi="Times New Roman" w:cs="Times New Roman"/>
          <w:spacing w:val="24"/>
        </w:rPr>
        <w:t>大氣中氮的比例，玉山頂高於</w:t>
      </w:r>
      <w:r w:rsidR="00BD6FDC" w:rsidRPr="009E6BFB">
        <w:rPr>
          <w:rFonts w:ascii="Times New Roman" w:hAnsi="Times New Roman" w:cs="Times New Roman"/>
          <w:spacing w:val="24"/>
        </w:rPr>
        <w:t>平地</w:t>
      </w:r>
    </w:p>
    <w:p w:rsidR="00110483" w:rsidRPr="009E6BFB" w:rsidRDefault="00533187" w:rsidP="00D36D34">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C)</w:t>
      </w:r>
      <w:r w:rsidR="00110483" w:rsidRPr="009E6BFB">
        <w:rPr>
          <w:rFonts w:ascii="Times New Roman" w:hAnsi="Times New Roman" w:cs="Times New Roman"/>
          <w:spacing w:val="24"/>
        </w:rPr>
        <w:t>大氣中的氧分壓，玉山頂低於</w:t>
      </w:r>
      <w:r w:rsidR="00BD6FDC" w:rsidRPr="009E6BFB">
        <w:rPr>
          <w:rFonts w:ascii="Times New Roman" w:hAnsi="Times New Roman" w:cs="Times New Roman"/>
          <w:spacing w:val="24"/>
        </w:rPr>
        <w:t>平地</w:t>
      </w:r>
      <w:r w:rsidR="00D36D34" w:rsidRPr="009E6BFB">
        <w:rPr>
          <w:rFonts w:ascii="Times New Roman" w:hAnsi="Times New Roman" w:cs="Times New Roman"/>
          <w:spacing w:val="24"/>
        </w:rPr>
        <w:tab/>
      </w:r>
      <w:r w:rsidRPr="009E6BFB">
        <w:rPr>
          <w:rFonts w:ascii="Times New Roman" w:hAnsi="Times New Roman" w:cs="Times New Roman"/>
          <w:spacing w:val="24"/>
        </w:rPr>
        <w:t>(D)</w:t>
      </w:r>
      <w:r w:rsidR="00110483" w:rsidRPr="009E6BFB">
        <w:rPr>
          <w:rFonts w:ascii="Times New Roman" w:hAnsi="Times New Roman" w:cs="Times New Roman"/>
          <w:spacing w:val="24"/>
        </w:rPr>
        <w:t>大氣中的氧分壓，玉山頂高於</w:t>
      </w:r>
      <w:r w:rsidR="00BD6FDC" w:rsidRPr="009E6BFB">
        <w:rPr>
          <w:rFonts w:ascii="Times New Roman" w:hAnsi="Times New Roman" w:cs="Times New Roman"/>
          <w:spacing w:val="24"/>
        </w:rPr>
        <w:t>平地</w:t>
      </w:r>
    </w:p>
    <w:p w:rsidR="004C560E" w:rsidRDefault="00533187" w:rsidP="00D36D34">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E)</w:t>
      </w:r>
      <w:r w:rsidR="00110483" w:rsidRPr="009E6BFB">
        <w:rPr>
          <w:rFonts w:ascii="Times New Roman" w:hAnsi="Times New Roman" w:cs="Times New Roman"/>
          <w:spacing w:val="24"/>
        </w:rPr>
        <w:t>大氣中的氮分壓，玉山頂低於</w:t>
      </w:r>
      <w:r w:rsidR="00BD6FDC" w:rsidRPr="009E6BFB">
        <w:rPr>
          <w:rFonts w:ascii="Times New Roman" w:hAnsi="Times New Roman" w:cs="Times New Roman"/>
          <w:spacing w:val="24"/>
        </w:rPr>
        <w:t>平地</w:t>
      </w:r>
      <w:r w:rsidR="00D36D34" w:rsidRPr="009E6BFB">
        <w:rPr>
          <w:rFonts w:ascii="Times New Roman" w:hAnsi="Times New Roman" w:cs="Times New Roman"/>
          <w:spacing w:val="24"/>
        </w:rPr>
        <w:tab/>
      </w:r>
      <w:r w:rsidRPr="009E6BFB">
        <w:rPr>
          <w:rFonts w:ascii="Times New Roman" w:hAnsi="Times New Roman" w:cs="Times New Roman"/>
          <w:spacing w:val="24"/>
        </w:rPr>
        <w:t>(F)</w:t>
      </w:r>
      <w:r w:rsidR="00110483" w:rsidRPr="009E6BFB">
        <w:rPr>
          <w:rFonts w:ascii="Times New Roman" w:hAnsi="Times New Roman" w:cs="Times New Roman"/>
          <w:spacing w:val="24"/>
        </w:rPr>
        <w:t>大氣中的氮分壓，玉山頂高於</w:t>
      </w:r>
      <w:r w:rsidR="00BD6FDC" w:rsidRPr="009E6BFB">
        <w:rPr>
          <w:rFonts w:ascii="Times New Roman" w:hAnsi="Times New Roman" w:cs="Times New Roman"/>
          <w:spacing w:val="24"/>
        </w:rPr>
        <w:t>平地</w:t>
      </w:r>
    </w:p>
    <w:p w:rsidR="00086C12" w:rsidRPr="00B1465B" w:rsidRDefault="00086C12" w:rsidP="00086C12">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C</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紅血球－氧氣的結合能力與氧分壓直接相關，氧分壓愈低，結合利愈弱，故會造成呼吸困難</w:t>
      </w:r>
      <w:r>
        <w:rPr>
          <w:rFonts w:ascii="Times New Roman" w:hAnsi="Times New Roman" w:cs="Times New Roman" w:hint="eastAsia"/>
          <w:color w:val="FF0000"/>
          <w:spacing w:val="24"/>
          <w:kern w:val="0"/>
          <w:szCs w:val="20"/>
        </w:rPr>
        <w:t>。</w:t>
      </w:r>
    </w:p>
    <w:p w:rsidR="00086C12" w:rsidRPr="00086C12" w:rsidRDefault="00086C12" w:rsidP="00D36D34">
      <w:pPr>
        <w:pStyle w:val="AB1"/>
        <w:snapToGrid/>
        <w:spacing w:line="360" w:lineRule="atLeast"/>
        <w:ind w:leftChars="0" w:left="369" w:firstLineChars="0" w:firstLine="0"/>
        <w:rPr>
          <w:rFonts w:ascii="Times New Roman" w:hAnsi="Times New Roman" w:cs="Times New Roman" w:hint="eastAsia"/>
          <w:spacing w:val="24"/>
        </w:rPr>
      </w:pPr>
    </w:p>
    <w:p w:rsidR="00110483" w:rsidRPr="009E6BFB" w:rsidRDefault="00244F84" w:rsidP="00414707">
      <w:pPr>
        <w:pStyle w:val="TIT1"/>
        <w:snapToGrid/>
        <w:spacing w:beforeLines="25" w:before="60" w:line="360" w:lineRule="atLeast"/>
        <w:ind w:left="362" w:hangingChars="135" w:hanging="362"/>
        <w:rPr>
          <w:spacing w:val="24"/>
        </w:rPr>
      </w:pPr>
      <w:r w:rsidRPr="009E6BFB">
        <w:rPr>
          <w:spacing w:val="24"/>
        </w:rPr>
        <w:t>59</w:t>
      </w:r>
      <w:r w:rsidR="00110483" w:rsidRPr="009E6BFB">
        <w:rPr>
          <w:spacing w:val="24"/>
        </w:rPr>
        <w:t>.</w:t>
      </w:r>
      <w:r w:rsidR="007536D8" w:rsidRPr="009E6BFB">
        <w:rPr>
          <w:spacing w:val="24"/>
        </w:rPr>
        <w:tab/>
      </w:r>
      <w:r w:rsidR="00110483" w:rsidRPr="009E6BFB">
        <w:rPr>
          <w:spacing w:val="24"/>
        </w:rPr>
        <w:t>下列哪些事件與生態系的物質循環有關？</w:t>
      </w:r>
      <w:r w:rsidR="0057272D" w:rsidRPr="009E6BFB">
        <w:rPr>
          <w:spacing w:val="24"/>
        </w:rPr>
        <w:t>（</w:t>
      </w:r>
      <w:r w:rsidR="00110483" w:rsidRPr="009E6BFB">
        <w:rPr>
          <w:spacing w:val="24"/>
        </w:rPr>
        <w:t>應選</w:t>
      </w:r>
      <w:r w:rsidR="00110483" w:rsidRPr="009E6BFB">
        <w:rPr>
          <w:spacing w:val="24"/>
        </w:rPr>
        <w:t>3</w:t>
      </w:r>
      <w:r w:rsidR="00110483" w:rsidRPr="009E6BFB">
        <w:rPr>
          <w:spacing w:val="24"/>
        </w:rPr>
        <w:t>項</w:t>
      </w:r>
      <w:r w:rsidR="0057272D" w:rsidRPr="009E6BFB">
        <w:rPr>
          <w:spacing w:val="24"/>
        </w:rPr>
        <w:t>）</w:t>
      </w:r>
    </w:p>
    <w:p w:rsidR="00110483" w:rsidRPr="009E6BFB" w:rsidRDefault="00110483" w:rsidP="005945C9">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植物的光合作用</w:t>
      </w:r>
      <w:r w:rsidR="00533187" w:rsidRPr="009E6BFB">
        <w:rPr>
          <w:rFonts w:ascii="Times New Roman" w:hAnsi="Times New Roman" w:cs="Times New Roman"/>
          <w:spacing w:val="24"/>
        </w:rPr>
        <w:tab/>
      </w:r>
      <w:r w:rsidRPr="009E6BFB">
        <w:rPr>
          <w:rFonts w:ascii="Times New Roman" w:hAnsi="Times New Roman" w:cs="Times New Roman"/>
          <w:spacing w:val="24"/>
        </w:rPr>
        <w:t>(B)</w:t>
      </w:r>
      <w:r w:rsidR="00BD6FDC" w:rsidRPr="009E6BFB">
        <w:rPr>
          <w:rFonts w:ascii="Times New Roman" w:hAnsi="Times New Roman" w:cs="Times New Roman"/>
          <w:spacing w:val="24"/>
        </w:rPr>
        <w:t>核能電廠產</w:t>
      </w:r>
      <w:r w:rsidRPr="009E6BFB">
        <w:rPr>
          <w:rFonts w:ascii="Times New Roman" w:hAnsi="Times New Roman" w:cs="Times New Roman"/>
          <w:spacing w:val="24"/>
        </w:rPr>
        <w:t>生能</w:t>
      </w:r>
      <w:r w:rsidR="00BD6FDC" w:rsidRPr="009E6BFB">
        <w:rPr>
          <w:rFonts w:ascii="Times New Roman" w:hAnsi="Times New Roman" w:cs="Times New Roman"/>
          <w:spacing w:val="24"/>
        </w:rPr>
        <w:t>量的過程</w:t>
      </w:r>
    </w:p>
    <w:p w:rsidR="00110483" w:rsidRPr="009E6BFB" w:rsidRDefault="00110483" w:rsidP="005945C9">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火力電廠</w:t>
      </w:r>
      <w:r w:rsidR="00BD6FDC" w:rsidRPr="009E6BFB">
        <w:rPr>
          <w:rFonts w:ascii="Times New Roman" w:hAnsi="Times New Roman" w:cs="Times New Roman"/>
          <w:spacing w:val="24"/>
        </w:rPr>
        <w:t>產生能量的過程</w:t>
      </w:r>
      <w:r w:rsidR="00533187" w:rsidRPr="009E6BFB">
        <w:rPr>
          <w:rFonts w:ascii="Times New Roman" w:hAnsi="Times New Roman" w:cs="Times New Roman"/>
          <w:spacing w:val="24"/>
        </w:rPr>
        <w:tab/>
      </w:r>
      <w:r w:rsidRPr="009E6BFB">
        <w:rPr>
          <w:rFonts w:ascii="Times New Roman" w:hAnsi="Times New Roman" w:cs="Times New Roman"/>
          <w:spacing w:val="24"/>
        </w:rPr>
        <w:t>(D)</w:t>
      </w:r>
      <w:r w:rsidRPr="009E6BFB">
        <w:rPr>
          <w:rFonts w:ascii="Times New Roman" w:hAnsi="Times New Roman" w:cs="Times New Roman"/>
          <w:spacing w:val="24"/>
        </w:rPr>
        <w:t>水力推動渦輪發電機</w:t>
      </w:r>
    </w:p>
    <w:p w:rsidR="00110483" w:rsidRDefault="00110483" w:rsidP="005945C9">
      <w:pPr>
        <w:pStyle w:val="AB1"/>
        <w:snapToGrid/>
        <w:spacing w:line="360" w:lineRule="atLeast"/>
        <w:ind w:leftChars="0" w:left="369" w:firstLineChars="0" w:firstLine="0"/>
        <w:rPr>
          <w:rFonts w:ascii="Times New Roman" w:hAnsi="Times New Roman" w:cs="Times New Roman"/>
          <w:spacing w:val="24"/>
        </w:rPr>
      </w:pPr>
      <w:r w:rsidRPr="009E6BFB">
        <w:rPr>
          <w:rFonts w:ascii="Times New Roman" w:hAnsi="Times New Roman" w:cs="Times New Roman"/>
          <w:spacing w:val="24"/>
        </w:rPr>
        <w:t>(E)</w:t>
      </w:r>
      <w:r w:rsidR="00B74AAD" w:rsidRPr="009E6BFB">
        <w:rPr>
          <w:rFonts w:ascii="Times New Roman" w:hAnsi="Times New Roman" w:cs="Times New Roman"/>
          <w:spacing w:val="24"/>
        </w:rPr>
        <w:t>土壤中硝酸鹽被細菌代謝為氮</w:t>
      </w:r>
    </w:p>
    <w:p w:rsidR="00086C12" w:rsidRPr="00B1465B" w:rsidRDefault="00086C12" w:rsidP="00086C12">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t>答案：</w:t>
      </w:r>
      <w:r w:rsidR="00B43666">
        <w:rPr>
          <w:rFonts w:ascii="Times New Roman" w:hAnsi="Times New Roman" w:cs="Times New Roman" w:hint="eastAsia"/>
          <w:color w:val="FF0000"/>
          <w:spacing w:val="24"/>
          <w:kern w:val="0"/>
          <w:szCs w:val="20"/>
        </w:rPr>
        <w:t>(A)(C)(E</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sidR="00B43666">
        <w:rPr>
          <w:rFonts w:ascii="Times New Roman" w:hAnsi="Times New Roman" w:cs="Times New Roman" w:hint="eastAsia"/>
          <w:color w:val="FF0000"/>
          <w:spacing w:val="24"/>
          <w:kern w:val="0"/>
          <w:szCs w:val="20"/>
        </w:rPr>
        <w:t>(B)X</w:t>
      </w:r>
      <w:r w:rsidR="00B43666">
        <w:rPr>
          <w:rFonts w:ascii="Times New Roman" w:hAnsi="Times New Roman" w:cs="Times New Roman" w:hint="eastAsia"/>
          <w:color w:val="FF0000"/>
          <w:spacing w:val="24"/>
          <w:kern w:val="0"/>
          <w:szCs w:val="20"/>
        </w:rPr>
        <w:t>，核分裂並無循環可言。</w:t>
      </w:r>
      <w:r w:rsidR="00B43666">
        <w:rPr>
          <w:rFonts w:ascii="Times New Roman" w:hAnsi="Times New Roman" w:cs="Times New Roman"/>
          <w:color w:val="FF0000"/>
          <w:spacing w:val="24"/>
          <w:kern w:val="0"/>
          <w:szCs w:val="20"/>
        </w:rPr>
        <w:br/>
      </w:r>
      <w:r w:rsidR="00B43666">
        <w:rPr>
          <w:rFonts w:ascii="Times New Roman" w:hAnsi="Times New Roman" w:cs="Times New Roman" w:hint="eastAsia"/>
          <w:color w:val="FF0000"/>
          <w:spacing w:val="24"/>
          <w:kern w:val="0"/>
          <w:szCs w:val="20"/>
        </w:rPr>
        <w:t>(D)X</w:t>
      </w:r>
      <w:r w:rsidR="00B43666">
        <w:rPr>
          <w:rFonts w:ascii="Times New Roman" w:hAnsi="Times New Roman" w:cs="Times New Roman" w:hint="eastAsia"/>
          <w:color w:val="FF0000"/>
          <w:spacing w:val="24"/>
          <w:kern w:val="0"/>
          <w:szCs w:val="20"/>
        </w:rPr>
        <w:t>，此與能量守恆有關</w:t>
      </w:r>
      <w:r w:rsidR="00B43666">
        <w:rPr>
          <w:rFonts w:ascii="Times New Roman" w:hAnsi="Times New Roman" w:cs="Times New Roman" w:hint="eastAsia"/>
          <w:color w:val="FF0000"/>
          <w:spacing w:val="24"/>
          <w:kern w:val="0"/>
          <w:szCs w:val="20"/>
        </w:rPr>
        <w:t>(</w:t>
      </w:r>
      <w:r w:rsidR="00B43666">
        <w:rPr>
          <w:rFonts w:ascii="Times New Roman" w:hAnsi="Times New Roman" w:cs="Times New Roman" w:hint="eastAsia"/>
          <w:color w:val="FF0000"/>
          <w:spacing w:val="24"/>
          <w:kern w:val="0"/>
          <w:szCs w:val="20"/>
        </w:rPr>
        <w:t>動能</w:t>
      </w:r>
      <w:r w:rsidR="00B43666" w:rsidRPr="00B43666">
        <w:rPr>
          <w:rFonts w:ascii="Times New Roman" w:hAnsi="Times New Roman" w:cs="Times New Roman"/>
          <w:color w:val="FF0000"/>
          <w:spacing w:val="24"/>
          <w:kern w:val="0"/>
          <w:szCs w:val="20"/>
        </w:rPr>
        <w:sym w:font="Wingdings" w:char="F0E0"/>
      </w:r>
      <w:r w:rsidR="00B43666">
        <w:rPr>
          <w:rFonts w:ascii="Times New Roman" w:hAnsi="Times New Roman" w:cs="Times New Roman" w:hint="eastAsia"/>
          <w:color w:val="FF0000"/>
          <w:spacing w:val="24"/>
          <w:kern w:val="0"/>
          <w:szCs w:val="20"/>
        </w:rPr>
        <w:t>電能</w:t>
      </w:r>
      <w:r w:rsidR="00B43666">
        <w:rPr>
          <w:rFonts w:ascii="Times New Roman" w:hAnsi="Times New Roman" w:cs="Times New Roman" w:hint="eastAsia"/>
          <w:color w:val="FF0000"/>
          <w:spacing w:val="24"/>
          <w:kern w:val="0"/>
          <w:szCs w:val="20"/>
        </w:rPr>
        <w:t>)</w:t>
      </w:r>
      <w:r w:rsidR="00B43666">
        <w:rPr>
          <w:rFonts w:ascii="Times New Roman" w:hAnsi="Times New Roman" w:cs="Times New Roman" w:hint="eastAsia"/>
          <w:color w:val="FF0000"/>
          <w:spacing w:val="24"/>
          <w:kern w:val="0"/>
          <w:szCs w:val="20"/>
        </w:rPr>
        <w:t>，與物質循環無關</w:t>
      </w:r>
      <w:r>
        <w:rPr>
          <w:rFonts w:ascii="Times New Roman" w:hAnsi="Times New Roman" w:cs="Times New Roman" w:hint="eastAsia"/>
          <w:color w:val="FF0000"/>
          <w:spacing w:val="24"/>
          <w:kern w:val="0"/>
          <w:szCs w:val="20"/>
        </w:rPr>
        <w:t>。</w:t>
      </w:r>
    </w:p>
    <w:p w:rsidR="00086C12" w:rsidRPr="00B43666" w:rsidRDefault="00086C12" w:rsidP="005945C9">
      <w:pPr>
        <w:pStyle w:val="AB1"/>
        <w:snapToGrid/>
        <w:spacing w:line="360" w:lineRule="atLeast"/>
        <w:ind w:leftChars="0" w:left="369" w:firstLineChars="0" w:firstLine="0"/>
        <w:rPr>
          <w:rFonts w:ascii="Times New Roman" w:hAnsi="Times New Roman" w:cs="Times New Roman" w:hint="eastAsia"/>
          <w:spacing w:val="24"/>
        </w:rPr>
      </w:pPr>
    </w:p>
    <w:p w:rsidR="00110483" w:rsidRPr="009E6BFB" w:rsidRDefault="00244F84" w:rsidP="00414707">
      <w:pPr>
        <w:pStyle w:val="TIT1"/>
        <w:snapToGrid/>
        <w:spacing w:beforeLines="25" w:before="60" w:line="360" w:lineRule="atLeast"/>
        <w:ind w:left="362" w:hangingChars="135" w:hanging="362"/>
        <w:rPr>
          <w:spacing w:val="24"/>
        </w:rPr>
      </w:pPr>
      <w:r w:rsidRPr="009E6BFB">
        <w:rPr>
          <w:spacing w:val="24"/>
        </w:rPr>
        <w:t>60</w:t>
      </w:r>
      <w:r w:rsidR="00110483" w:rsidRPr="009E6BFB">
        <w:rPr>
          <w:spacing w:val="24"/>
        </w:rPr>
        <w:t>.</w:t>
      </w:r>
      <w:r w:rsidR="007536D8" w:rsidRPr="009E6BFB">
        <w:rPr>
          <w:spacing w:val="24"/>
        </w:rPr>
        <w:tab/>
      </w:r>
      <w:r w:rsidR="00110483" w:rsidRPr="009E6BFB">
        <w:rPr>
          <w:spacing w:val="24"/>
        </w:rPr>
        <w:t>學生試驗光週期對某種植物開花的影響，將試驗植物種植於不同光週期環境中，給予</w:t>
      </w:r>
      <w:r w:rsidR="00110483" w:rsidRPr="009E6BFB">
        <w:rPr>
          <w:spacing w:val="24"/>
        </w:rPr>
        <w:t>8</w:t>
      </w:r>
      <w:r w:rsidR="00110483" w:rsidRPr="009E6BFB">
        <w:rPr>
          <w:spacing w:val="24"/>
        </w:rPr>
        <w:t>與</w:t>
      </w:r>
      <w:r w:rsidR="00110483" w:rsidRPr="009E6BFB">
        <w:rPr>
          <w:spacing w:val="24"/>
        </w:rPr>
        <w:t>11</w:t>
      </w:r>
      <w:r w:rsidR="00110483" w:rsidRPr="009E6BFB">
        <w:rPr>
          <w:spacing w:val="24"/>
        </w:rPr>
        <w:t>小時的日照長度時，植物開花；而給予</w:t>
      </w:r>
      <w:r w:rsidR="00110483" w:rsidRPr="009E6BFB">
        <w:rPr>
          <w:spacing w:val="24"/>
        </w:rPr>
        <w:t>13</w:t>
      </w:r>
      <w:r w:rsidR="00110483" w:rsidRPr="009E6BFB">
        <w:rPr>
          <w:spacing w:val="24"/>
        </w:rPr>
        <w:t>與</w:t>
      </w:r>
      <w:r w:rsidR="00110483" w:rsidRPr="009E6BFB">
        <w:rPr>
          <w:spacing w:val="24"/>
        </w:rPr>
        <w:t>16</w:t>
      </w:r>
      <w:r w:rsidR="00110483" w:rsidRPr="009E6BFB">
        <w:rPr>
          <w:spacing w:val="24"/>
        </w:rPr>
        <w:t>小時的日照長度時，植物不開花。</w:t>
      </w:r>
      <w:r w:rsidR="00C11A29" w:rsidRPr="009E6BFB">
        <w:rPr>
          <w:spacing w:val="24"/>
        </w:rPr>
        <w:t>若此植物為一年生，且在</w:t>
      </w:r>
      <w:r w:rsidR="00110483" w:rsidRPr="009E6BFB">
        <w:rPr>
          <w:spacing w:val="24"/>
        </w:rPr>
        <w:t>春天發芽，</w:t>
      </w:r>
      <w:r w:rsidR="00CB7338" w:rsidRPr="009E6BFB">
        <w:rPr>
          <w:spacing w:val="24"/>
        </w:rPr>
        <w:t>其</w:t>
      </w:r>
      <w:r w:rsidR="00110483" w:rsidRPr="009E6BFB">
        <w:rPr>
          <w:spacing w:val="24"/>
        </w:rPr>
        <w:t>生長</w:t>
      </w:r>
      <w:r w:rsidR="00CB7338" w:rsidRPr="009E6BFB">
        <w:rPr>
          <w:spacing w:val="24"/>
        </w:rPr>
        <w:t>地的</w:t>
      </w:r>
      <w:r w:rsidR="00110483" w:rsidRPr="009E6BFB">
        <w:rPr>
          <w:spacing w:val="24"/>
        </w:rPr>
        <w:t>夏</w:t>
      </w:r>
      <w:r w:rsidR="00612ADE" w:rsidRPr="009E6BFB">
        <w:rPr>
          <w:spacing w:val="24"/>
        </w:rPr>
        <w:t>至</w:t>
      </w:r>
      <w:r w:rsidR="00C11A29" w:rsidRPr="009E6BFB">
        <w:rPr>
          <w:spacing w:val="24"/>
        </w:rPr>
        <w:t>（</w:t>
      </w:r>
      <w:r w:rsidR="00C11A29" w:rsidRPr="009E6BFB">
        <w:rPr>
          <w:spacing w:val="24"/>
        </w:rPr>
        <w:t>6</w:t>
      </w:r>
      <w:r w:rsidR="00C11A29" w:rsidRPr="009E6BFB">
        <w:rPr>
          <w:spacing w:val="24"/>
        </w:rPr>
        <w:t>月</w:t>
      </w:r>
      <w:r w:rsidR="00C11A29" w:rsidRPr="009E6BFB">
        <w:rPr>
          <w:spacing w:val="24"/>
        </w:rPr>
        <w:t>2</w:t>
      </w:r>
      <w:r w:rsidR="00092FB7" w:rsidRPr="009E6BFB">
        <w:rPr>
          <w:spacing w:val="24"/>
        </w:rPr>
        <w:t>1</w:t>
      </w:r>
      <w:r w:rsidR="00C11A29" w:rsidRPr="009E6BFB">
        <w:rPr>
          <w:spacing w:val="24"/>
        </w:rPr>
        <w:t>日）</w:t>
      </w:r>
      <w:r w:rsidR="00110483" w:rsidRPr="009E6BFB">
        <w:rPr>
          <w:spacing w:val="24"/>
        </w:rPr>
        <w:t>日照長度</w:t>
      </w:r>
      <w:r w:rsidR="00110483" w:rsidRPr="009E6BFB">
        <w:rPr>
          <w:spacing w:val="24"/>
        </w:rPr>
        <w:t>14</w:t>
      </w:r>
      <w:r w:rsidR="00110483" w:rsidRPr="009E6BFB">
        <w:rPr>
          <w:spacing w:val="24"/>
        </w:rPr>
        <w:t>小時，冬</w:t>
      </w:r>
      <w:r w:rsidR="00612ADE" w:rsidRPr="009E6BFB">
        <w:rPr>
          <w:spacing w:val="24"/>
        </w:rPr>
        <w:t>至</w:t>
      </w:r>
      <w:r w:rsidR="00110483" w:rsidRPr="009E6BFB">
        <w:rPr>
          <w:spacing w:val="24"/>
        </w:rPr>
        <w:t>日照長度</w:t>
      </w:r>
      <w:r w:rsidR="00110483" w:rsidRPr="009E6BFB">
        <w:rPr>
          <w:spacing w:val="24"/>
        </w:rPr>
        <w:t>10</w:t>
      </w:r>
      <w:r w:rsidR="00110483" w:rsidRPr="009E6BFB">
        <w:rPr>
          <w:spacing w:val="24"/>
        </w:rPr>
        <w:t>小時，及春</w:t>
      </w:r>
      <w:r w:rsidR="00612ADE" w:rsidRPr="009E6BFB">
        <w:rPr>
          <w:spacing w:val="24"/>
        </w:rPr>
        <w:t>分</w:t>
      </w:r>
      <w:r w:rsidR="00110483" w:rsidRPr="009E6BFB">
        <w:rPr>
          <w:spacing w:val="24"/>
        </w:rPr>
        <w:t>、秋</w:t>
      </w:r>
      <w:r w:rsidR="00612ADE" w:rsidRPr="009E6BFB">
        <w:rPr>
          <w:spacing w:val="24"/>
        </w:rPr>
        <w:t>分</w:t>
      </w:r>
      <w:r w:rsidR="00110483" w:rsidRPr="009E6BFB">
        <w:rPr>
          <w:spacing w:val="24"/>
        </w:rPr>
        <w:t>日照長度</w:t>
      </w:r>
      <w:r w:rsidR="00110483" w:rsidRPr="009E6BFB">
        <w:rPr>
          <w:spacing w:val="24"/>
        </w:rPr>
        <w:t>12</w:t>
      </w:r>
      <w:r w:rsidR="00110483" w:rsidRPr="009E6BFB">
        <w:rPr>
          <w:spacing w:val="24"/>
        </w:rPr>
        <w:t>小時。</w:t>
      </w:r>
      <w:r w:rsidR="00C11A29" w:rsidRPr="009E6BFB">
        <w:rPr>
          <w:spacing w:val="24"/>
        </w:rPr>
        <w:t>請問</w:t>
      </w:r>
      <w:r w:rsidR="00110483" w:rsidRPr="009E6BFB">
        <w:rPr>
          <w:spacing w:val="24"/>
        </w:rPr>
        <w:t>此種植物</w:t>
      </w:r>
      <w:r w:rsidR="00C11A29" w:rsidRPr="009E6BFB">
        <w:rPr>
          <w:spacing w:val="24"/>
        </w:rPr>
        <w:t>最</w:t>
      </w:r>
      <w:r w:rsidR="000A04BE" w:rsidRPr="009E6BFB">
        <w:rPr>
          <w:spacing w:val="24"/>
        </w:rPr>
        <w:t>有</w:t>
      </w:r>
      <w:r w:rsidR="00C11A29" w:rsidRPr="009E6BFB">
        <w:rPr>
          <w:spacing w:val="24"/>
        </w:rPr>
        <w:t>可能</w:t>
      </w:r>
      <w:r w:rsidR="00110483" w:rsidRPr="009E6BFB">
        <w:rPr>
          <w:spacing w:val="24"/>
        </w:rPr>
        <w:t>開始開花的</w:t>
      </w:r>
      <w:r w:rsidR="00C11A29" w:rsidRPr="009E6BFB">
        <w:rPr>
          <w:spacing w:val="24"/>
        </w:rPr>
        <w:t>月份</w:t>
      </w:r>
      <w:r w:rsidR="00110483" w:rsidRPr="009E6BFB">
        <w:rPr>
          <w:spacing w:val="24"/>
        </w:rPr>
        <w:t>為何</w:t>
      </w:r>
      <w:r w:rsidR="0057272D" w:rsidRPr="009E6BFB">
        <w:rPr>
          <w:spacing w:val="24"/>
        </w:rPr>
        <w:t>？</w:t>
      </w:r>
    </w:p>
    <w:p w:rsidR="00110483" w:rsidRDefault="00110483"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00C11A29" w:rsidRPr="009E6BFB">
        <w:rPr>
          <w:rFonts w:ascii="Times New Roman" w:hAnsi="Times New Roman" w:cs="Times New Roman"/>
          <w:spacing w:val="24"/>
          <w:kern w:val="0"/>
          <w:szCs w:val="20"/>
        </w:rPr>
        <w:t xml:space="preserve"> 3</w:t>
      </w:r>
      <w:r w:rsidR="00533187" w:rsidRPr="009E6BFB">
        <w:rPr>
          <w:rFonts w:ascii="Times New Roman" w:hAnsi="Times New Roman" w:cs="Times New Roman"/>
          <w:spacing w:val="24"/>
          <w:kern w:val="0"/>
          <w:szCs w:val="20"/>
        </w:rPr>
        <w:tab/>
        <w:t>(B)</w:t>
      </w:r>
      <w:r w:rsidR="00C11A29" w:rsidRPr="009E6BFB">
        <w:rPr>
          <w:rFonts w:ascii="Times New Roman" w:hAnsi="Times New Roman" w:cs="Times New Roman"/>
          <w:spacing w:val="24"/>
          <w:kern w:val="0"/>
          <w:szCs w:val="20"/>
        </w:rPr>
        <w:t xml:space="preserve"> 6</w:t>
      </w:r>
      <w:r w:rsidR="00533187" w:rsidRPr="009E6BFB">
        <w:rPr>
          <w:rFonts w:ascii="Times New Roman" w:hAnsi="Times New Roman" w:cs="Times New Roman"/>
          <w:spacing w:val="24"/>
          <w:kern w:val="0"/>
          <w:szCs w:val="20"/>
        </w:rPr>
        <w:tab/>
        <w:t>(C)</w:t>
      </w:r>
      <w:r w:rsidR="00C11A29" w:rsidRPr="009E6BFB">
        <w:rPr>
          <w:rFonts w:ascii="Times New Roman" w:hAnsi="Times New Roman" w:cs="Times New Roman"/>
          <w:spacing w:val="24"/>
          <w:kern w:val="0"/>
          <w:szCs w:val="20"/>
        </w:rPr>
        <w:t xml:space="preserve"> 8</w:t>
      </w:r>
      <w:r w:rsidR="00533187"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w:t>
      </w:r>
      <w:r w:rsidR="00533187" w:rsidRPr="009E6BFB">
        <w:rPr>
          <w:rFonts w:ascii="Times New Roman" w:hAnsi="Times New Roman" w:cs="Times New Roman"/>
          <w:spacing w:val="24"/>
          <w:kern w:val="0"/>
          <w:szCs w:val="20"/>
        </w:rPr>
        <w:t>D)</w:t>
      </w:r>
      <w:r w:rsidR="00C11A29" w:rsidRPr="009E6BFB">
        <w:rPr>
          <w:rFonts w:ascii="Times New Roman" w:hAnsi="Times New Roman" w:cs="Times New Roman"/>
          <w:spacing w:val="24"/>
          <w:kern w:val="0"/>
          <w:szCs w:val="20"/>
        </w:rPr>
        <w:t xml:space="preserve"> 1</w:t>
      </w:r>
      <w:r w:rsidR="00024B72">
        <w:rPr>
          <w:rFonts w:ascii="Times New Roman" w:hAnsi="Times New Roman" w:cs="Times New Roman"/>
          <w:spacing w:val="24"/>
          <w:kern w:val="0"/>
          <w:szCs w:val="20"/>
        </w:rPr>
        <w:t>1</w:t>
      </w:r>
      <w:r w:rsidR="00533187" w:rsidRPr="009E6BFB">
        <w:rPr>
          <w:rFonts w:ascii="Times New Roman" w:hAnsi="Times New Roman" w:cs="Times New Roman"/>
          <w:spacing w:val="24"/>
          <w:kern w:val="0"/>
          <w:szCs w:val="20"/>
        </w:rPr>
        <w:tab/>
      </w:r>
      <w:r w:rsidRPr="009E6BFB">
        <w:rPr>
          <w:rFonts w:ascii="Times New Roman" w:hAnsi="Times New Roman" w:cs="Times New Roman"/>
          <w:spacing w:val="24"/>
          <w:kern w:val="0"/>
          <w:szCs w:val="20"/>
        </w:rPr>
        <w:t>(E)</w:t>
      </w:r>
      <w:r w:rsidR="00C11A29" w:rsidRPr="009E6BFB">
        <w:rPr>
          <w:rFonts w:ascii="Times New Roman" w:hAnsi="Times New Roman" w:cs="Times New Roman"/>
          <w:spacing w:val="24"/>
          <w:kern w:val="0"/>
          <w:szCs w:val="20"/>
        </w:rPr>
        <w:t xml:space="preserve"> 12</w:t>
      </w:r>
    </w:p>
    <w:p w:rsidR="00B43666" w:rsidRPr="00B1465B" w:rsidRDefault="00B43666" w:rsidP="00B43666">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D)</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從文中可知此植物為短日照植物，且日照時數低於</w:t>
      </w:r>
      <w:r>
        <w:rPr>
          <w:rFonts w:ascii="Times New Roman" w:hAnsi="Times New Roman" w:cs="Times New Roman" w:hint="eastAsia"/>
          <w:color w:val="FF0000"/>
          <w:spacing w:val="24"/>
          <w:kern w:val="0"/>
          <w:szCs w:val="20"/>
        </w:rPr>
        <w:t>11</w:t>
      </w:r>
      <w:r>
        <w:rPr>
          <w:rFonts w:ascii="Times New Roman" w:hAnsi="Times New Roman" w:cs="Times New Roman" w:hint="eastAsia"/>
          <w:color w:val="FF0000"/>
          <w:spacing w:val="24"/>
          <w:kern w:val="0"/>
          <w:szCs w:val="20"/>
        </w:rPr>
        <w:t>小時即可開花，故最早的開花時間應在</w:t>
      </w:r>
      <w:r>
        <w:rPr>
          <w:rFonts w:ascii="Times New Roman" w:hAnsi="Times New Roman" w:cs="Times New Roman" w:hint="eastAsia"/>
          <w:color w:val="FF0000"/>
          <w:spacing w:val="24"/>
          <w:kern w:val="0"/>
          <w:szCs w:val="20"/>
        </w:rPr>
        <w:t>9</w:t>
      </w:r>
      <w:r>
        <w:rPr>
          <w:rFonts w:ascii="Times New Roman" w:hAnsi="Times New Roman" w:cs="Times New Roman" w:hint="eastAsia"/>
          <w:color w:val="FF0000"/>
          <w:spacing w:val="24"/>
          <w:kern w:val="0"/>
          <w:szCs w:val="20"/>
        </w:rPr>
        <w:t>月</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日照</w:t>
      </w:r>
      <w:r>
        <w:rPr>
          <w:rFonts w:ascii="Times New Roman" w:hAnsi="Times New Roman" w:cs="Times New Roman" w:hint="eastAsia"/>
          <w:color w:val="FF0000"/>
          <w:spacing w:val="24"/>
          <w:kern w:val="0"/>
          <w:szCs w:val="20"/>
        </w:rPr>
        <w:t>12</w:t>
      </w:r>
      <w:r>
        <w:rPr>
          <w:rFonts w:ascii="Times New Roman" w:hAnsi="Times New Roman" w:cs="Times New Roman"/>
          <w:color w:val="FF0000"/>
          <w:spacing w:val="24"/>
          <w:kern w:val="0"/>
          <w:szCs w:val="20"/>
        </w:rPr>
        <w:t>hr</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和</w:t>
      </w:r>
      <w:r>
        <w:rPr>
          <w:rFonts w:ascii="Times New Roman" w:hAnsi="Times New Roman" w:cs="Times New Roman" w:hint="eastAsia"/>
          <w:color w:val="FF0000"/>
          <w:spacing w:val="24"/>
          <w:kern w:val="0"/>
          <w:szCs w:val="20"/>
        </w:rPr>
        <w:t>12</w:t>
      </w:r>
      <w:r>
        <w:rPr>
          <w:rFonts w:ascii="Times New Roman" w:hAnsi="Times New Roman" w:cs="Times New Roman" w:hint="eastAsia"/>
          <w:color w:val="FF0000"/>
          <w:spacing w:val="24"/>
          <w:kern w:val="0"/>
          <w:szCs w:val="20"/>
        </w:rPr>
        <w:t>月</w:t>
      </w:r>
      <w:r>
        <w:rPr>
          <w:rFonts w:ascii="Times New Roman" w:hAnsi="Times New Roman" w:cs="Times New Roman" w:hint="eastAsia"/>
          <w:color w:val="FF0000"/>
          <w:spacing w:val="24"/>
          <w:kern w:val="0"/>
          <w:szCs w:val="20"/>
        </w:rPr>
        <w:t>(</w:t>
      </w:r>
      <w:r>
        <w:rPr>
          <w:rFonts w:ascii="Times New Roman" w:hAnsi="Times New Roman" w:cs="Times New Roman" w:hint="eastAsia"/>
          <w:color w:val="FF0000"/>
          <w:spacing w:val="24"/>
          <w:kern w:val="0"/>
          <w:szCs w:val="20"/>
        </w:rPr>
        <w:t>日照</w:t>
      </w:r>
      <w:r>
        <w:rPr>
          <w:rFonts w:ascii="Times New Roman" w:hAnsi="Times New Roman" w:cs="Times New Roman" w:hint="eastAsia"/>
          <w:color w:val="FF0000"/>
          <w:spacing w:val="24"/>
          <w:kern w:val="0"/>
          <w:szCs w:val="20"/>
        </w:rPr>
        <w:t>10</w:t>
      </w:r>
      <w:r>
        <w:rPr>
          <w:rFonts w:ascii="Times New Roman" w:hAnsi="Times New Roman" w:cs="Times New Roman"/>
          <w:color w:val="FF0000"/>
          <w:spacing w:val="24"/>
          <w:kern w:val="0"/>
          <w:szCs w:val="20"/>
        </w:rPr>
        <w:t>hr)</w:t>
      </w:r>
      <w:r>
        <w:rPr>
          <w:rFonts w:ascii="Times New Roman" w:hAnsi="Times New Roman" w:cs="Times New Roman" w:hint="eastAsia"/>
          <w:color w:val="FF0000"/>
          <w:spacing w:val="24"/>
          <w:kern w:val="0"/>
          <w:szCs w:val="20"/>
        </w:rPr>
        <w:t>之間</w:t>
      </w:r>
      <w:r>
        <w:rPr>
          <w:rFonts w:ascii="Times New Roman" w:hAnsi="Times New Roman" w:cs="Times New Roman" w:hint="eastAsia"/>
          <w:color w:val="FF0000"/>
          <w:spacing w:val="24"/>
          <w:kern w:val="0"/>
          <w:szCs w:val="20"/>
        </w:rPr>
        <w:t>。</w:t>
      </w:r>
    </w:p>
    <w:p w:rsidR="00B43666" w:rsidRPr="00B43666" w:rsidRDefault="00B43666" w:rsidP="00084DB3">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p>
    <w:p w:rsidR="00110483" w:rsidRPr="009E6BFB" w:rsidRDefault="00244F84" w:rsidP="00266878">
      <w:pPr>
        <w:pStyle w:val="TIT1"/>
        <w:snapToGrid/>
        <w:spacing w:beforeLines="50" w:before="120" w:line="340" w:lineRule="atLeast"/>
        <w:ind w:left="362" w:hangingChars="135" w:hanging="362"/>
        <w:rPr>
          <w:spacing w:val="24"/>
        </w:rPr>
      </w:pPr>
      <w:r w:rsidRPr="009E6BFB">
        <w:rPr>
          <w:spacing w:val="24"/>
        </w:rPr>
        <w:t>61</w:t>
      </w:r>
      <w:r w:rsidR="00110483" w:rsidRPr="009E6BFB">
        <w:rPr>
          <w:spacing w:val="24"/>
        </w:rPr>
        <w:t>.</w:t>
      </w:r>
      <w:r w:rsidR="00533187" w:rsidRPr="009E6BFB">
        <w:rPr>
          <w:spacing w:val="24"/>
        </w:rPr>
        <w:tab/>
      </w:r>
      <w:r w:rsidR="00110483" w:rsidRPr="009E6BFB">
        <w:rPr>
          <w:spacing w:val="24"/>
        </w:rPr>
        <w:t>大氣中的某些氣體會吸收紅外線，因而產生溫室效應，故稱為溫室氣體。依照此定義，下列哪些是溫室氣體？</w:t>
      </w:r>
      <w:r w:rsidR="0057272D" w:rsidRPr="009E6BFB">
        <w:rPr>
          <w:spacing w:val="24"/>
        </w:rPr>
        <w:t>（</w:t>
      </w:r>
      <w:r w:rsidR="00110483" w:rsidRPr="009E6BFB">
        <w:rPr>
          <w:spacing w:val="24"/>
        </w:rPr>
        <w:t>應選</w:t>
      </w:r>
      <w:r w:rsidR="00110483" w:rsidRPr="009E6BFB">
        <w:rPr>
          <w:spacing w:val="24"/>
        </w:rPr>
        <w:t>3</w:t>
      </w:r>
      <w:r w:rsidR="00110483" w:rsidRPr="009E6BFB">
        <w:rPr>
          <w:spacing w:val="24"/>
        </w:rPr>
        <w:t>項</w:t>
      </w:r>
      <w:r w:rsidR="0057272D" w:rsidRPr="009E6BFB">
        <w:rPr>
          <w:spacing w:val="24"/>
        </w:rPr>
        <w:t>）</w:t>
      </w:r>
    </w:p>
    <w:p w:rsidR="00110483" w:rsidRPr="009E6BFB" w:rsidRDefault="00110483" w:rsidP="00266878">
      <w:pPr>
        <w:pStyle w:val="ABC0"/>
        <w:snapToGrid/>
        <w:spacing w:line="34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水蒸氣</w:t>
      </w:r>
      <w:r w:rsidR="0057272D" w:rsidRPr="009E6BFB">
        <w:rPr>
          <w:rFonts w:ascii="Times New Roman" w:hAnsi="Times New Roman"/>
          <w:bCs w:val="0"/>
          <w:color w:val="auto"/>
          <w:spacing w:val="24"/>
        </w:rPr>
        <w:t>（</w:t>
      </w:r>
      <w:r w:rsidR="004F7E9C" w:rsidRPr="009E6BFB">
        <w:rPr>
          <w:rFonts w:ascii="Times New Roman" w:hAnsi="Times New Roman"/>
          <w:bCs w:val="0"/>
          <w:color w:val="auto"/>
          <w:spacing w:val="24"/>
          <w:position w:val="-10"/>
        </w:rPr>
        <w:object w:dxaOrig="480" w:dyaOrig="320">
          <v:shape id="_x0000_i1153" type="#_x0000_t75" style="width:22.85pt;height:15.9pt" o:ole="">
            <v:imagedata r:id="rId273" o:title=""/>
          </v:shape>
          <o:OLEObject Type="Embed" ProgID="Equation.DSMT4" ShapeID="_x0000_i1153" DrawAspect="Content" ObjectID="_1574366552" r:id="rId274"/>
        </w:object>
      </w:r>
      <w:r w:rsidR="0057272D" w:rsidRPr="009E6BFB">
        <w:rPr>
          <w:rFonts w:ascii="Times New Roman" w:hAnsi="Times New Roman"/>
          <w:bCs w:val="0"/>
          <w:color w:val="auto"/>
          <w:spacing w:val="24"/>
        </w:rPr>
        <w:t>）</w:t>
      </w:r>
      <w:r w:rsidR="00533187" w:rsidRPr="009E6BFB">
        <w:rPr>
          <w:rFonts w:ascii="Times New Roman" w:hAnsi="Times New Roman"/>
          <w:bCs w:val="0"/>
          <w:color w:val="auto"/>
          <w:spacing w:val="24"/>
        </w:rPr>
        <w:tab/>
      </w:r>
      <w:r w:rsidRPr="009E6BFB">
        <w:rPr>
          <w:rFonts w:ascii="Times New Roman" w:hAnsi="Times New Roman"/>
          <w:bCs w:val="0"/>
          <w:color w:val="auto"/>
          <w:spacing w:val="24"/>
        </w:rPr>
        <w:t>(B)</w:t>
      </w:r>
      <w:r w:rsidRPr="009E6BFB">
        <w:rPr>
          <w:rFonts w:ascii="Times New Roman" w:hAnsi="Times New Roman"/>
          <w:bCs w:val="0"/>
          <w:color w:val="auto"/>
          <w:spacing w:val="24"/>
        </w:rPr>
        <w:t>甲烷</w:t>
      </w:r>
      <w:r w:rsidR="0057272D" w:rsidRPr="009E6BFB">
        <w:rPr>
          <w:rFonts w:ascii="Times New Roman" w:hAnsi="Times New Roman"/>
          <w:bCs w:val="0"/>
          <w:color w:val="auto"/>
          <w:spacing w:val="24"/>
        </w:rPr>
        <w:t>（</w:t>
      </w:r>
      <w:r w:rsidR="004F7E9C" w:rsidRPr="009E6BFB">
        <w:rPr>
          <w:rFonts w:ascii="Times New Roman" w:hAnsi="Times New Roman"/>
          <w:bCs w:val="0"/>
          <w:color w:val="auto"/>
          <w:spacing w:val="24"/>
          <w:position w:val="-10"/>
        </w:rPr>
        <w:object w:dxaOrig="460" w:dyaOrig="320">
          <v:shape id="_x0000_i1154" type="#_x0000_t75" style="width:22.85pt;height:15.9pt" o:ole="">
            <v:imagedata r:id="rId275" o:title=""/>
          </v:shape>
          <o:OLEObject Type="Embed" ProgID="Equation.DSMT4" ShapeID="_x0000_i1154" DrawAspect="Content" ObjectID="_1574366553" r:id="rId276"/>
        </w:object>
      </w:r>
      <w:r w:rsidR="0057272D" w:rsidRPr="009E6BFB">
        <w:rPr>
          <w:rFonts w:ascii="Times New Roman" w:hAnsi="Times New Roman"/>
          <w:bCs w:val="0"/>
          <w:color w:val="auto"/>
          <w:spacing w:val="24"/>
        </w:rPr>
        <w:t>）</w:t>
      </w:r>
      <w:r w:rsidR="00533187" w:rsidRPr="009E6BFB">
        <w:rPr>
          <w:rFonts w:ascii="Times New Roman" w:hAnsi="Times New Roman"/>
          <w:bCs w:val="0"/>
          <w:color w:val="auto"/>
          <w:spacing w:val="24"/>
        </w:rPr>
        <w:tab/>
      </w:r>
      <w:r w:rsidRPr="009E6BFB">
        <w:rPr>
          <w:rFonts w:ascii="Times New Roman" w:hAnsi="Times New Roman"/>
          <w:bCs w:val="0"/>
          <w:color w:val="auto"/>
          <w:spacing w:val="24"/>
        </w:rPr>
        <w:t>(C)</w:t>
      </w:r>
      <w:r w:rsidRPr="009E6BFB">
        <w:rPr>
          <w:rFonts w:ascii="Times New Roman" w:hAnsi="Times New Roman"/>
          <w:bCs w:val="0"/>
          <w:color w:val="auto"/>
          <w:spacing w:val="24"/>
        </w:rPr>
        <w:t>二氧化碳</w:t>
      </w:r>
      <w:r w:rsidR="0057272D" w:rsidRPr="009E6BFB">
        <w:rPr>
          <w:rFonts w:ascii="Times New Roman" w:hAnsi="Times New Roman"/>
          <w:bCs w:val="0"/>
          <w:color w:val="auto"/>
          <w:spacing w:val="24"/>
        </w:rPr>
        <w:t>（</w:t>
      </w:r>
      <w:r w:rsidR="004F7E9C" w:rsidRPr="009E6BFB">
        <w:rPr>
          <w:rFonts w:ascii="Times New Roman" w:hAnsi="Times New Roman"/>
          <w:bCs w:val="0"/>
          <w:color w:val="auto"/>
          <w:spacing w:val="24"/>
          <w:position w:val="-10"/>
        </w:rPr>
        <w:object w:dxaOrig="460" w:dyaOrig="320">
          <v:shape id="_x0000_i1155" type="#_x0000_t75" style="width:22.85pt;height:15.9pt" o:ole="">
            <v:imagedata r:id="rId277" o:title=""/>
          </v:shape>
          <o:OLEObject Type="Embed" ProgID="Equation.DSMT4" ShapeID="_x0000_i1155" DrawAspect="Content" ObjectID="_1574366554" r:id="rId278"/>
        </w:object>
      </w:r>
      <w:r w:rsidR="0057272D" w:rsidRPr="009E6BFB">
        <w:rPr>
          <w:rFonts w:ascii="Times New Roman" w:hAnsi="Times New Roman"/>
          <w:bCs w:val="0"/>
          <w:color w:val="auto"/>
          <w:spacing w:val="24"/>
        </w:rPr>
        <w:t>）</w:t>
      </w:r>
    </w:p>
    <w:p w:rsidR="00110483" w:rsidRDefault="00110483" w:rsidP="00266878">
      <w:pPr>
        <w:pStyle w:val="ABC0"/>
        <w:snapToGrid/>
        <w:spacing w:line="34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w:t>
      </w:r>
      <w:r w:rsidRPr="009E6BFB">
        <w:rPr>
          <w:rFonts w:ascii="Times New Roman" w:hAnsi="Times New Roman"/>
          <w:bCs w:val="0"/>
          <w:color w:val="auto"/>
          <w:spacing w:val="24"/>
        </w:rPr>
        <w:t>氮</w:t>
      </w:r>
      <w:r w:rsidR="0057272D" w:rsidRPr="009E6BFB">
        <w:rPr>
          <w:rFonts w:ascii="Times New Roman" w:hAnsi="Times New Roman"/>
          <w:bCs w:val="0"/>
          <w:color w:val="auto"/>
          <w:spacing w:val="24"/>
        </w:rPr>
        <w:t>（</w:t>
      </w:r>
      <w:r w:rsidR="004F7E9C" w:rsidRPr="009E6BFB">
        <w:rPr>
          <w:rFonts w:ascii="Times New Roman" w:hAnsi="Times New Roman"/>
          <w:bCs w:val="0"/>
          <w:color w:val="auto"/>
          <w:spacing w:val="24"/>
          <w:position w:val="-10"/>
        </w:rPr>
        <w:object w:dxaOrig="320" w:dyaOrig="320">
          <v:shape id="_x0000_i1156" type="#_x0000_t75" style="width:15.9pt;height:15.9pt" o:ole="">
            <v:imagedata r:id="rId279" o:title=""/>
          </v:shape>
          <o:OLEObject Type="Embed" ProgID="Equation.DSMT4" ShapeID="_x0000_i1156" DrawAspect="Content" ObjectID="_1574366555" r:id="rId280"/>
        </w:object>
      </w:r>
      <w:r w:rsidR="0057272D" w:rsidRPr="009E6BFB">
        <w:rPr>
          <w:rFonts w:ascii="Times New Roman" w:hAnsi="Times New Roman"/>
          <w:bCs w:val="0"/>
          <w:color w:val="auto"/>
          <w:spacing w:val="24"/>
        </w:rPr>
        <w:t>）</w:t>
      </w:r>
      <w:r w:rsidR="00533187" w:rsidRPr="009E6BFB">
        <w:rPr>
          <w:rFonts w:ascii="Times New Roman" w:hAnsi="Times New Roman"/>
          <w:bCs w:val="0"/>
          <w:color w:val="auto"/>
          <w:spacing w:val="24"/>
        </w:rPr>
        <w:tab/>
      </w:r>
      <w:r w:rsidRPr="009E6BFB">
        <w:rPr>
          <w:rFonts w:ascii="Times New Roman" w:hAnsi="Times New Roman"/>
          <w:bCs w:val="0"/>
          <w:color w:val="auto"/>
          <w:spacing w:val="24"/>
        </w:rPr>
        <w:t>(E)</w:t>
      </w:r>
      <w:r w:rsidR="003064A2" w:rsidRPr="009E6BFB">
        <w:rPr>
          <w:rFonts w:ascii="Times New Roman" w:hAnsi="Times New Roman"/>
          <w:bCs w:val="0"/>
          <w:color w:val="auto"/>
          <w:spacing w:val="24"/>
        </w:rPr>
        <w:t>氧</w:t>
      </w:r>
      <w:r w:rsidR="0057272D" w:rsidRPr="009E6BFB">
        <w:rPr>
          <w:rFonts w:ascii="Times New Roman" w:hAnsi="Times New Roman"/>
          <w:bCs w:val="0"/>
          <w:color w:val="auto"/>
          <w:spacing w:val="24"/>
        </w:rPr>
        <w:t>（</w:t>
      </w:r>
      <w:r w:rsidR="004F7E9C" w:rsidRPr="009E6BFB">
        <w:rPr>
          <w:rFonts w:ascii="Times New Roman" w:hAnsi="Times New Roman"/>
          <w:bCs w:val="0"/>
          <w:color w:val="auto"/>
          <w:spacing w:val="24"/>
          <w:position w:val="-10"/>
        </w:rPr>
        <w:object w:dxaOrig="300" w:dyaOrig="320">
          <v:shape id="_x0000_i1157" type="#_x0000_t75" style="width:14.55pt;height:15.9pt" o:ole="">
            <v:imagedata r:id="rId281" o:title=""/>
          </v:shape>
          <o:OLEObject Type="Embed" ProgID="Equation.DSMT4" ShapeID="_x0000_i1157" DrawAspect="Content" ObjectID="_1574366556" r:id="rId282"/>
        </w:object>
      </w:r>
      <w:r w:rsidR="0057272D" w:rsidRPr="009E6BFB">
        <w:rPr>
          <w:rFonts w:ascii="Times New Roman" w:hAnsi="Times New Roman"/>
          <w:bCs w:val="0"/>
          <w:color w:val="auto"/>
          <w:spacing w:val="24"/>
        </w:rPr>
        <w:t>）</w:t>
      </w:r>
    </w:p>
    <w:p w:rsidR="00594B04" w:rsidRPr="00B1465B" w:rsidRDefault="00594B04" w:rsidP="00594B04">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color w:val="FF0000"/>
          <w:spacing w:val="24"/>
          <w:kern w:val="0"/>
          <w:szCs w:val="20"/>
        </w:rPr>
      </w:pPr>
      <w:r>
        <w:rPr>
          <w:rFonts w:ascii="Times New Roman" w:hAnsi="Times New Roman" w:cs="Times New Roman" w:hint="eastAsia"/>
          <w:color w:val="FF0000"/>
          <w:spacing w:val="24"/>
          <w:kern w:val="0"/>
          <w:szCs w:val="20"/>
        </w:rPr>
        <w:t>答案：</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t>A</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t>B</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t>C</w:t>
      </w:r>
      <w:r>
        <w:rPr>
          <w:rFonts w:ascii="Times New Roman" w:hAnsi="Times New Roman" w:cs="Times New Roman" w:hint="eastAsia"/>
          <w:color w:val="FF0000"/>
          <w:spacing w:val="24"/>
          <w:kern w:val="0"/>
          <w:szCs w:val="20"/>
        </w:rPr>
        <w:t>)</w:t>
      </w:r>
      <w:r>
        <w:rPr>
          <w:rFonts w:ascii="Times New Roman" w:hAnsi="Times New Roman" w:cs="Times New Roman"/>
          <w:color w:val="FF0000"/>
          <w:spacing w:val="24"/>
          <w:kern w:val="0"/>
          <w:szCs w:val="20"/>
        </w:rPr>
        <w:br/>
      </w:r>
      <w:r>
        <w:rPr>
          <w:rFonts w:ascii="Times New Roman" w:hAnsi="Times New Roman" w:cs="Times New Roman" w:hint="eastAsia"/>
          <w:color w:val="FF0000"/>
          <w:spacing w:val="24"/>
          <w:kern w:val="0"/>
          <w:szCs w:val="20"/>
        </w:rPr>
        <w:t>溫室氣體包含</w:t>
      </w:r>
      <w:r w:rsidRPr="00594B04">
        <w:rPr>
          <w:rFonts w:ascii="Times New Roman" w:hAnsi="Times New Roman" w:cs="Times New Roman"/>
          <w:color w:val="FF0000"/>
          <w:spacing w:val="24"/>
          <w:kern w:val="0"/>
          <w:szCs w:val="20"/>
        </w:rPr>
        <w:t>二氧化碳（</w:t>
      </w:r>
      <w:r w:rsidRPr="00594B04">
        <w:rPr>
          <w:rFonts w:ascii="Times New Roman" w:hAnsi="Times New Roman" w:cs="Times New Roman"/>
          <w:color w:val="FF0000"/>
          <w:spacing w:val="24"/>
          <w:kern w:val="0"/>
          <w:szCs w:val="20"/>
        </w:rPr>
        <w:t>CO</w:t>
      </w:r>
      <w:r w:rsidRPr="00594B04">
        <w:rPr>
          <w:rFonts w:ascii="Times New Roman" w:hAnsi="Times New Roman" w:cs="Times New Roman"/>
          <w:color w:val="FF0000"/>
          <w:spacing w:val="24"/>
          <w:kern w:val="0"/>
          <w:szCs w:val="20"/>
          <w:vertAlign w:val="subscript"/>
        </w:rPr>
        <w:t>2</w:t>
      </w:r>
      <w:r w:rsidRPr="00594B04">
        <w:rPr>
          <w:rFonts w:ascii="Times New Roman" w:hAnsi="Times New Roman" w:cs="Times New Roman"/>
          <w:color w:val="FF0000"/>
          <w:spacing w:val="24"/>
          <w:kern w:val="0"/>
          <w:szCs w:val="20"/>
        </w:rPr>
        <w:t>）</w:t>
      </w:r>
      <w:r>
        <w:rPr>
          <w:rFonts w:ascii="Times New Roman" w:hAnsi="Times New Roman" w:cs="Times New Roman" w:hint="eastAsia"/>
          <w:color w:val="FF0000"/>
          <w:spacing w:val="24"/>
          <w:kern w:val="0"/>
          <w:szCs w:val="20"/>
        </w:rPr>
        <w:t>、</w:t>
      </w:r>
      <w:r w:rsidRPr="00594B04">
        <w:rPr>
          <w:rFonts w:ascii="Times New Roman" w:hAnsi="Times New Roman" w:cs="Times New Roman"/>
          <w:color w:val="FF0000"/>
          <w:spacing w:val="24"/>
          <w:kern w:val="0"/>
          <w:szCs w:val="20"/>
        </w:rPr>
        <w:t>臭氧（</w:t>
      </w:r>
      <w:r w:rsidRPr="00594B04">
        <w:rPr>
          <w:rFonts w:ascii="Times New Roman" w:hAnsi="Times New Roman" w:cs="Times New Roman"/>
          <w:color w:val="FF0000"/>
          <w:spacing w:val="24"/>
          <w:kern w:val="0"/>
          <w:szCs w:val="20"/>
        </w:rPr>
        <w:t>O</w:t>
      </w:r>
      <w:r w:rsidRPr="00594B04">
        <w:rPr>
          <w:rFonts w:ascii="Times New Roman" w:hAnsi="Times New Roman" w:cs="Times New Roman"/>
          <w:color w:val="FF0000"/>
          <w:spacing w:val="24"/>
          <w:kern w:val="0"/>
          <w:szCs w:val="20"/>
          <w:vertAlign w:val="subscript"/>
        </w:rPr>
        <w:t>3</w:t>
      </w:r>
      <w:r w:rsidRPr="00594B04">
        <w:rPr>
          <w:rFonts w:ascii="Times New Roman" w:hAnsi="Times New Roman" w:cs="Times New Roman"/>
          <w:color w:val="FF0000"/>
          <w:spacing w:val="24"/>
          <w:kern w:val="0"/>
          <w:szCs w:val="20"/>
        </w:rPr>
        <w:t>）、甲烷（</w:t>
      </w:r>
      <w:r w:rsidRPr="00594B04">
        <w:rPr>
          <w:rFonts w:ascii="Times New Roman" w:hAnsi="Times New Roman" w:cs="Times New Roman"/>
          <w:color w:val="FF0000"/>
          <w:spacing w:val="24"/>
          <w:kern w:val="0"/>
          <w:szCs w:val="20"/>
        </w:rPr>
        <w:t>CH</w:t>
      </w:r>
      <w:r w:rsidRPr="00594B04">
        <w:rPr>
          <w:rFonts w:ascii="Times New Roman" w:hAnsi="Times New Roman" w:cs="Times New Roman"/>
          <w:color w:val="FF0000"/>
          <w:spacing w:val="24"/>
          <w:kern w:val="0"/>
          <w:szCs w:val="20"/>
          <w:vertAlign w:val="subscript"/>
        </w:rPr>
        <w:t>4</w:t>
      </w:r>
      <w:r>
        <w:rPr>
          <w:rFonts w:ascii="Times New Roman" w:hAnsi="Times New Roman" w:cs="Times New Roman"/>
          <w:color w:val="FF0000"/>
          <w:spacing w:val="24"/>
          <w:kern w:val="0"/>
          <w:szCs w:val="20"/>
        </w:rPr>
        <w:t>）、氧化亞氮（</w:t>
      </w:r>
      <w:r w:rsidRPr="00594B04">
        <w:rPr>
          <w:rFonts w:ascii="Times New Roman" w:hAnsi="Times New Roman" w:cs="Times New Roman"/>
          <w:color w:val="FF0000"/>
          <w:spacing w:val="24"/>
          <w:kern w:val="0"/>
          <w:szCs w:val="20"/>
        </w:rPr>
        <w:t>N</w:t>
      </w:r>
      <w:r w:rsidRPr="00594B04">
        <w:rPr>
          <w:rFonts w:ascii="Times New Roman" w:hAnsi="Times New Roman" w:cs="Times New Roman"/>
          <w:color w:val="FF0000"/>
          <w:spacing w:val="24"/>
          <w:kern w:val="0"/>
          <w:szCs w:val="20"/>
          <w:vertAlign w:val="subscript"/>
        </w:rPr>
        <w:t>2</w:t>
      </w:r>
      <w:r w:rsidRPr="00594B04">
        <w:rPr>
          <w:rFonts w:ascii="Times New Roman" w:hAnsi="Times New Roman" w:cs="Times New Roman"/>
          <w:color w:val="FF0000"/>
          <w:spacing w:val="24"/>
          <w:kern w:val="0"/>
          <w:szCs w:val="20"/>
        </w:rPr>
        <w:t>O</w:t>
      </w:r>
      <w:r w:rsidRPr="00594B04">
        <w:rPr>
          <w:rFonts w:ascii="Times New Roman" w:hAnsi="Times New Roman" w:cs="Times New Roman"/>
          <w:color w:val="FF0000"/>
          <w:spacing w:val="24"/>
          <w:kern w:val="0"/>
          <w:szCs w:val="20"/>
        </w:rPr>
        <w:t>）、以及人造</w:t>
      </w:r>
      <w:r>
        <w:rPr>
          <w:rFonts w:ascii="Times New Roman" w:hAnsi="Times New Roman" w:cs="Times New Roman" w:hint="eastAsia"/>
          <w:color w:val="FF0000"/>
          <w:spacing w:val="24"/>
          <w:kern w:val="0"/>
          <w:szCs w:val="20"/>
        </w:rPr>
        <w:t>的</w:t>
      </w:r>
      <w:r w:rsidRPr="00594B04">
        <w:rPr>
          <w:rFonts w:ascii="Times New Roman" w:hAnsi="Times New Roman" w:cs="Times New Roman"/>
          <w:color w:val="FF0000"/>
          <w:spacing w:val="24"/>
          <w:kern w:val="0"/>
          <w:szCs w:val="20"/>
        </w:rPr>
        <w:t>氫氟碳化物（</w:t>
      </w:r>
      <w:r w:rsidRPr="00594B04">
        <w:rPr>
          <w:rFonts w:ascii="Times New Roman" w:hAnsi="Times New Roman" w:cs="Times New Roman"/>
          <w:color w:val="FF0000"/>
          <w:spacing w:val="24"/>
          <w:kern w:val="0"/>
          <w:szCs w:val="20"/>
        </w:rPr>
        <w:t>HFCs</w:t>
      </w:r>
      <w:bookmarkStart w:id="0" w:name="_GoBack"/>
      <w:bookmarkEnd w:id="0"/>
      <w:r w:rsidRPr="00594B04">
        <w:rPr>
          <w:rFonts w:ascii="Times New Roman" w:hAnsi="Times New Roman" w:cs="Times New Roman"/>
          <w:color w:val="FF0000"/>
          <w:spacing w:val="24"/>
          <w:kern w:val="0"/>
          <w:szCs w:val="20"/>
        </w:rPr>
        <w:t>）</w:t>
      </w:r>
      <w:r>
        <w:rPr>
          <w:rFonts w:ascii="Times New Roman" w:hAnsi="Times New Roman" w:cs="Times New Roman" w:hint="eastAsia"/>
          <w:color w:val="FF0000"/>
          <w:spacing w:val="24"/>
          <w:kern w:val="0"/>
          <w:szCs w:val="20"/>
        </w:rPr>
        <w:t>。</w:t>
      </w:r>
    </w:p>
    <w:p w:rsidR="00594B04" w:rsidRPr="00594B04" w:rsidRDefault="00594B04" w:rsidP="00266878">
      <w:pPr>
        <w:pStyle w:val="ABC0"/>
        <w:snapToGrid/>
        <w:spacing w:line="340" w:lineRule="atLeast"/>
        <w:ind w:leftChars="0" w:left="369" w:firstLine="0"/>
        <w:jc w:val="both"/>
        <w:rPr>
          <w:rFonts w:ascii="Times New Roman" w:hAnsi="Times New Roman" w:hint="eastAsia"/>
          <w:bCs w:val="0"/>
          <w:color w:val="auto"/>
          <w:spacing w:val="24"/>
        </w:rPr>
      </w:pPr>
    </w:p>
    <w:p w:rsidR="00B770AD" w:rsidRPr="009E6BFB" w:rsidRDefault="00182C13" w:rsidP="00050BB6">
      <w:pPr>
        <w:pStyle w:val="-05"/>
        <w:snapToGrid/>
        <w:spacing w:beforeLines="50" w:before="120" w:line="360" w:lineRule="atLeast"/>
        <w:ind w:left="369" w:firstLineChars="0" w:hanging="369"/>
        <w:rPr>
          <w:rFonts w:cs="Times New Roman"/>
          <w:spacing w:val="24"/>
        </w:rPr>
      </w:pPr>
      <w:r w:rsidRPr="009E6BFB">
        <w:rPr>
          <w:rFonts w:cs="Times New Roman"/>
          <w:spacing w:val="24"/>
        </w:rPr>
        <w:t>62</w:t>
      </w:r>
      <w:r w:rsidR="00B770AD" w:rsidRPr="009E6BFB">
        <w:rPr>
          <w:rFonts w:cs="Times New Roman"/>
          <w:spacing w:val="24"/>
        </w:rPr>
        <w:t>-</w:t>
      </w:r>
      <w:r w:rsidRPr="009E6BFB">
        <w:rPr>
          <w:rFonts w:cs="Times New Roman"/>
          <w:spacing w:val="24"/>
        </w:rPr>
        <w:t>63</w:t>
      </w:r>
      <w:r w:rsidR="00B770AD" w:rsidRPr="009E6BFB">
        <w:rPr>
          <w:rFonts w:cs="Times New Roman"/>
          <w:spacing w:val="24"/>
        </w:rPr>
        <w:t>為題組</w:t>
      </w:r>
    </w:p>
    <w:p w:rsidR="00B770AD" w:rsidRPr="009E6BFB" w:rsidRDefault="009F56A6" w:rsidP="00050BB6">
      <w:pPr>
        <w:pStyle w:val="TIT21"/>
      </w:pPr>
      <w:r w:rsidRPr="009E6BFB">
        <w:rPr>
          <w:noProof/>
        </w:rPr>
        <mc:AlternateContent>
          <mc:Choice Requires="wpg">
            <w:drawing>
              <wp:anchor distT="0" distB="0" distL="114300" distR="114300" simplePos="0" relativeHeight="251656192" behindDoc="0" locked="0" layoutInCell="1" allowOverlap="1" wp14:anchorId="2596D1FC" wp14:editId="26027ED9">
                <wp:simplePos x="0" y="0"/>
                <wp:positionH relativeFrom="column">
                  <wp:align>right</wp:align>
                </wp:positionH>
                <wp:positionV relativeFrom="paragraph">
                  <wp:posOffset>651510</wp:posOffset>
                </wp:positionV>
                <wp:extent cx="1993900" cy="1853565"/>
                <wp:effectExtent l="0" t="0" r="6350" b="13335"/>
                <wp:wrapSquare wrapText="bothSides"/>
                <wp:docPr id="274" name="群組 274"/>
                <wp:cNvGraphicFramePr/>
                <a:graphic xmlns:a="http://schemas.openxmlformats.org/drawingml/2006/main">
                  <a:graphicData uri="http://schemas.microsoft.com/office/word/2010/wordprocessingGroup">
                    <wpg:wgp>
                      <wpg:cNvGrpSpPr/>
                      <wpg:grpSpPr>
                        <a:xfrm>
                          <a:off x="0" y="0"/>
                          <a:ext cx="1994400" cy="1854000"/>
                          <a:chOff x="0" y="0"/>
                          <a:chExt cx="1994456" cy="1855202"/>
                        </a:xfrm>
                      </wpg:grpSpPr>
                      <wpg:grpSp>
                        <wpg:cNvPr id="275" name="群組 275"/>
                        <wpg:cNvGrpSpPr/>
                        <wpg:grpSpPr>
                          <a:xfrm>
                            <a:off x="0" y="0"/>
                            <a:ext cx="1994456" cy="1579051"/>
                            <a:chOff x="0" y="0"/>
                            <a:chExt cx="1994456" cy="1579051"/>
                          </a:xfrm>
                        </wpg:grpSpPr>
                        <pic:pic xmlns:pic="http://schemas.openxmlformats.org/drawingml/2006/picture">
                          <pic:nvPicPr>
                            <pic:cNvPr id="276" name="圖片 3"/>
                            <pic:cNvPicPr>
                              <a:picLocks noChangeAspect="1"/>
                            </pic:cNvPicPr>
                          </pic:nvPicPr>
                          <pic:blipFill rotWithShape="1">
                            <a:blip r:embed="rId283" cstate="print">
                              <a:lum contrast="40000"/>
                              <a:extLst>
                                <a:ext uri="{28A0092B-C50C-407E-A947-70E740481C1C}">
                                  <a14:useLocalDpi xmlns:a14="http://schemas.microsoft.com/office/drawing/2010/main" val="0"/>
                                </a:ext>
                              </a:extLst>
                            </a:blip>
                            <a:srcRect l="15080" t="5653" r="14217" b="18204"/>
                            <a:stretch/>
                          </pic:blipFill>
                          <pic:spPr bwMode="auto">
                            <a:xfrm>
                              <a:off x="238046" y="0"/>
                              <a:ext cx="1756410" cy="1323975"/>
                            </a:xfrm>
                            <a:prstGeom prst="rect">
                              <a:avLst/>
                            </a:prstGeom>
                            <a:noFill/>
                            <a:ln>
                              <a:noFill/>
                            </a:ln>
                            <a:extLst>
                              <a:ext uri="{53640926-AAD7-44D8-BBD7-CCE9431645EC}">
                                <a14:shadowObscured xmlns:a14="http://schemas.microsoft.com/office/drawing/2010/main"/>
                              </a:ext>
                            </a:extLst>
                          </pic:spPr>
                        </pic:pic>
                        <wps:wsp>
                          <wps:cNvPr id="277" name="文字方塊 2"/>
                          <wps:cNvSpPr txBox="1">
                            <a:spLocks noChangeArrowheads="1"/>
                          </wps:cNvSpPr>
                          <wps:spPr bwMode="auto">
                            <a:xfrm>
                              <a:off x="751861" y="1356166"/>
                              <a:ext cx="995708" cy="222885"/>
                            </a:xfrm>
                            <a:prstGeom prst="rect">
                              <a:avLst/>
                            </a:prstGeom>
                            <a:noFill/>
                            <a:ln w="9525">
                              <a:noFill/>
                              <a:miter lim="800000"/>
                              <a:headEnd/>
                              <a:tailEnd/>
                            </a:ln>
                          </wps:spPr>
                          <wps:txbx>
                            <w:txbxContent>
                              <w:p w:rsidR="00B1465B" w:rsidRPr="00393636" w:rsidRDefault="00B1465B" w:rsidP="009F56A6">
                                <w:pPr>
                                  <w:rPr>
                                    <w:sz w:val="22"/>
                                  </w:rPr>
                                </w:pPr>
                                <w:r w:rsidRPr="00393636">
                                  <w:rPr>
                                    <w:sz w:val="22"/>
                                  </w:rPr>
                                  <w:t>相對時間</w:t>
                                </w:r>
                                <w:r>
                                  <w:rPr>
                                    <w:sz w:val="22"/>
                                  </w:rPr>
                                  <w:t>（天</w:t>
                                </w:r>
                                <w:r>
                                  <w:rPr>
                                    <w:rFonts w:hint="eastAsia"/>
                                    <w:sz w:val="22"/>
                                  </w:rPr>
                                  <w:t>）</w:t>
                                </w:r>
                              </w:p>
                            </w:txbxContent>
                          </wps:txbx>
                          <wps:bodyPr rot="0" vert="horz" wrap="square" lIns="0" tIns="0" rIns="0" bIns="0" anchor="t" anchorCtr="0">
                            <a:noAutofit/>
                          </wps:bodyPr>
                        </wps:wsp>
                        <wps:wsp>
                          <wps:cNvPr id="278" name="文字方塊 278"/>
                          <wps:cNvSpPr txBox="1">
                            <a:spLocks noChangeArrowheads="1"/>
                          </wps:cNvSpPr>
                          <wps:spPr bwMode="auto">
                            <a:xfrm>
                              <a:off x="0" y="294723"/>
                              <a:ext cx="229870" cy="626745"/>
                            </a:xfrm>
                            <a:prstGeom prst="rect">
                              <a:avLst/>
                            </a:prstGeom>
                            <a:noFill/>
                            <a:ln w="9525">
                              <a:noFill/>
                              <a:miter lim="800000"/>
                              <a:headEnd/>
                              <a:tailEnd/>
                            </a:ln>
                          </wps:spPr>
                          <wps:txbx>
                            <w:txbxContent>
                              <w:p w:rsidR="00B1465B" w:rsidRPr="00393636" w:rsidRDefault="00B1465B" w:rsidP="009F56A6">
                                <w:pPr>
                                  <w:spacing w:line="320" w:lineRule="atLeast"/>
                                  <w:rPr>
                                    <w:sz w:val="22"/>
                                  </w:rPr>
                                </w:pPr>
                                <w:r w:rsidRPr="00393636">
                                  <w:rPr>
                                    <w:sz w:val="22"/>
                                  </w:rPr>
                                  <w:t>相對</w:t>
                                </w:r>
                                <w:r>
                                  <w:rPr>
                                    <w:sz w:val="22"/>
                                  </w:rPr>
                                  <w:t>亮度</w:t>
                                </w:r>
                              </w:p>
                            </w:txbxContent>
                          </wps:txbx>
                          <wps:bodyPr rot="0" vert="eaVert" wrap="square" lIns="0" tIns="0" rIns="0" bIns="0" anchor="t" anchorCtr="0">
                            <a:noAutofit/>
                          </wps:bodyPr>
                        </wps:wsp>
                      </wpg:grpSp>
                      <wps:wsp>
                        <wps:cNvPr id="279" name="文字方塊 2"/>
                        <wps:cNvSpPr txBox="1">
                          <a:spLocks noChangeArrowheads="1"/>
                        </wps:cNvSpPr>
                        <wps:spPr bwMode="auto">
                          <a:xfrm>
                            <a:off x="801044" y="1632317"/>
                            <a:ext cx="392430" cy="222885"/>
                          </a:xfrm>
                          <a:prstGeom prst="rect">
                            <a:avLst/>
                          </a:prstGeom>
                          <a:noFill/>
                          <a:ln w="9525">
                            <a:noFill/>
                            <a:miter lim="800000"/>
                            <a:headEnd/>
                            <a:tailEnd/>
                          </a:ln>
                        </wps:spPr>
                        <wps:txbx>
                          <w:txbxContent>
                            <w:p w:rsidR="00B1465B" w:rsidRPr="00393636" w:rsidRDefault="00B1465B" w:rsidP="009F56A6">
                              <w:pPr>
                                <w:rPr>
                                  <w:sz w:val="22"/>
                                </w:rPr>
                              </w:pPr>
                              <w:r>
                                <w:rPr>
                                  <w:sz w:val="22"/>
                                </w:rPr>
                                <w:t>圖</w:t>
                              </w:r>
                              <w:r w:rsidRPr="009E6BFB">
                                <w:rPr>
                                  <w:rFonts w:ascii="Times New Roman" w:hAnsi="Times New Roman" w:cs="Times New Roman"/>
                                  <w:sz w:val="22"/>
                                </w:rPr>
                                <w:t>8</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596D1FC" id="群組 274" o:spid="_x0000_s1231" style="position:absolute;left:0;text-align:left;margin-left:105.8pt;margin-top:51.3pt;width:157pt;height:145.95pt;z-index:251656192;mso-position-horizontal:right;mso-width-relative:margin;mso-height-relative:margin" coordsize="19944,185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">
                <v:group id="群組 275" o:spid="_x0000_s1232" style="position:absolute;width:19944;height:15790" coordsize="19944,15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圖片 3" o:spid="_x0000_s1233" type="#_x0000_t75" style="position:absolute;left:2380;width:17564;height:13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">
                    <v:imagedata r:id="rId284" o:title="" croptop="3705f" cropbottom="11930f" cropleft="9883f" cropright="9317f" gain="109227f"/>
                    <v:path arrowok="t"/>
                  </v:shape>
                  <v:shape id="文字方塊 2" o:spid="_x0000_s1234" type="#_x0000_t202" style="position:absolute;left:7518;top:13561;width:9957;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" filled="f" stroked="f">
                    <v:textbox inset="0,0,0,0">
                      <w:txbxContent>
                        <w:p w:rsidR="00B1465B" w:rsidRPr="00393636" w:rsidRDefault="00B1465B" w:rsidP="009F56A6">
                          <w:pPr>
                            <w:rPr>
                              <w:sz w:val="22"/>
                            </w:rPr>
                          </w:pPr>
                          <w:r w:rsidRPr="00393636">
                            <w:rPr>
                              <w:sz w:val="22"/>
                            </w:rPr>
                            <w:t>相對時間</w:t>
                          </w:r>
                          <w:r>
                            <w:rPr>
                              <w:sz w:val="22"/>
                            </w:rPr>
                            <w:t>（天</w:t>
                          </w:r>
                          <w:r>
                            <w:rPr>
                              <w:rFonts w:hint="eastAsia"/>
                              <w:sz w:val="22"/>
                            </w:rPr>
                            <w:t>）</w:t>
                          </w:r>
                        </w:p>
                      </w:txbxContent>
                    </v:textbox>
                  </v:shape>
                  <v:shape id="文字方塊 278" o:spid="_x0000_s1235" type="#_x0000_t202" style="position:absolute;top:2947;width:2298;height:6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" filled="f" stroked="f">
                    <v:textbox style="layout-flow:vertical-ideographic" inset="0,0,0,0">
                      <w:txbxContent>
                        <w:p w:rsidR="00B1465B" w:rsidRPr="00393636" w:rsidRDefault="00B1465B" w:rsidP="009F56A6">
                          <w:pPr>
                            <w:spacing w:line="320" w:lineRule="atLeast"/>
                            <w:rPr>
                              <w:sz w:val="22"/>
                            </w:rPr>
                          </w:pPr>
                          <w:r w:rsidRPr="00393636">
                            <w:rPr>
                              <w:sz w:val="22"/>
                            </w:rPr>
                            <w:t>相對</w:t>
                          </w:r>
                          <w:r>
                            <w:rPr>
                              <w:sz w:val="22"/>
                            </w:rPr>
                            <w:t>亮度</w:t>
                          </w:r>
                        </w:p>
                      </w:txbxContent>
                    </v:textbox>
                  </v:shape>
                </v:group>
                <v:shape id="文字方塊 2" o:spid="_x0000_s1236" type="#_x0000_t202" style="position:absolute;left:8010;top:16323;width:3924;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" filled="f" stroked="f">
                  <v:textbox inset="0,0,0,0">
                    <w:txbxContent>
                      <w:p w:rsidR="00B1465B" w:rsidRPr="00393636" w:rsidRDefault="00B1465B" w:rsidP="009F56A6">
                        <w:pPr>
                          <w:rPr>
                            <w:sz w:val="22"/>
                          </w:rPr>
                        </w:pPr>
                        <w:r>
                          <w:rPr>
                            <w:sz w:val="22"/>
                          </w:rPr>
                          <w:t>圖</w:t>
                        </w:r>
                        <w:r w:rsidRPr="009E6BFB">
                          <w:rPr>
                            <w:rFonts w:ascii="Times New Roman" w:hAnsi="Times New Roman" w:cs="Times New Roman"/>
                            <w:sz w:val="22"/>
                          </w:rPr>
                          <w:t>8</w:t>
                        </w:r>
                      </w:p>
                    </w:txbxContent>
                  </v:textbox>
                </v:shape>
                <w10:wrap type="square"/>
              </v:group>
            </w:pict>
          </mc:Fallback>
        </mc:AlternateContent>
      </w:r>
      <w:r w:rsidR="00B770AD" w:rsidRPr="009E6BFB">
        <w:t>在太陽系中，某一天體從太陽盤面之前方通過的現象稱為「凌日」。在宇宙中的其他恆星周圍也可能存在行星，當行星繞其恆星公轉時，從地球看過去，如果行星恰巧從其恆星之前方通過，即發生類似凌日的現象，其恆星</w:t>
      </w:r>
      <w:r w:rsidR="00016E10" w:rsidRPr="009E6BFB">
        <w:t>的</w:t>
      </w:r>
      <w:r w:rsidR="00B770AD" w:rsidRPr="009E6BFB">
        <w:t>亮度</w:t>
      </w:r>
      <w:r w:rsidR="00016E10" w:rsidRPr="009E6BFB">
        <w:t>會</w:t>
      </w:r>
      <w:r w:rsidR="00B770AD" w:rsidRPr="009E6BFB">
        <w:t>減弱一點點，直到行星</w:t>
      </w:r>
      <w:r w:rsidR="007627A5" w:rsidRPr="009E6BFB">
        <w:t>完全</w:t>
      </w:r>
      <w:r w:rsidR="00B770AD" w:rsidRPr="009E6BFB">
        <w:t>通過恆星盤面，才又恢復</w:t>
      </w:r>
      <w:r w:rsidR="00016E10" w:rsidRPr="009E6BFB">
        <w:t>為</w:t>
      </w:r>
      <w:r w:rsidR="00B770AD" w:rsidRPr="009E6BFB">
        <w:t>原亮度。圖</w:t>
      </w:r>
      <w:r w:rsidR="00832088" w:rsidRPr="009E6BFB">
        <w:t>8</w:t>
      </w:r>
      <w:r w:rsidR="00B770AD" w:rsidRPr="009E6BFB">
        <w:t>是克卜勒太空望遠鏡觀測編號</w:t>
      </w:r>
      <w:r w:rsidR="00B770AD" w:rsidRPr="009E6BFB">
        <w:t>Kepler-8</w:t>
      </w:r>
      <w:r w:rsidR="00B770AD" w:rsidRPr="009E6BFB">
        <w:t>這顆恆星之亮度隨時間變化的情形。恆星沒有被行星「凌」時的相對亮度定義為</w:t>
      </w:r>
      <w:r w:rsidR="00B770AD" w:rsidRPr="009E6BFB">
        <w:t>1.000</w:t>
      </w:r>
      <w:r w:rsidR="00B770AD" w:rsidRPr="009E6BFB">
        <w:t>，發生「凌」時恆星亮度變暗，於數小時之後恢復，這樣的變化</w:t>
      </w:r>
      <w:r w:rsidR="0075692A" w:rsidRPr="009E6BFB">
        <w:t>周</w:t>
      </w:r>
      <w:r w:rsidR="00B770AD" w:rsidRPr="009E6BFB">
        <w:t>而復始，週期約為</w:t>
      </w:r>
      <w:r w:rsidR="00B770AD" w:rsidRPr="009E6BFB">
        <w:t>3.5</w:t>
      </w:r>
      <w:r w:rsidR="00B770AD" w:rsidRPr="009E6BFB">
        <w:t>天。</w:t>
      </w:r>
      <w:r w:rsidR="00B770AD" w:rsidRPr="009E6BFB">
        <w:t>Kepler-8</w:t>
      </w:r>
      <w:r w:rsidR="00016E10" w:rsidRPr="009E6BFB">
        <w:t>的</w:t>
      </w:r>
      <w:r w:rsidR="00B770AD" w:rsidRPr="009E6BFB">
        <w:t>光譜型為</w:t>
      </w:r>
      <w:r w:rsidR="00B770AD" w:rsidRPr="009E6BFB">
        <w:t>F</w:t>
      </w:r>
      <w:r w:rsidR="00B770AD" w:rsidRPr="009E6BFB">
        <w:t>，</w:t>
      </w:r>
      <w:r w:rsidR="00016E10" w:rsidRPr="009E6BFB">
        <w:t>視星等</w:t>
      </w:r>
      <w:r w:rsidR="00B770AD" w:rsidRPr="009E6BFB">
        <w:t>為</w:t>
      </w:r>
      <w:r w:rsidR="00B770AD" w:rsidRPr="009E6BFB">
        <w:t>14</w:t>
      </w:r>
      <w:r w:rsidR="00B770AD" w:rsidRPr="009E6BFB">
        <w:t>星等，</w:t>
      </w:r>
      <w:r w:rsidR="00B770AD" w:rsidRPr="009E6BFB">
        <w:lastRenderedPageBreak/>
        <w:t>而造成「凌」現象的行星稱為</w:t>
      </w:r>
      <w:r w:rsidR="00B770AD" w:rsidRPr="009E6BFB">
        <w:t>Kepler-8b</w:t>
      </w:r>
      <w:r w:rsidR="00B770AD" w:rsidRPr="009E6BFB">
        <w:t>，據估計其半徑為木星的</w:t>
      </w:r>
      <w:r w:rsidR="00B770AD" w:rsidRPr="009E6BFB">
        <w:t>1.4</w:t>
      </w:r>
      <w:r w:rsidR="00B770AD" w:rsidRPr="009E6BFB">
        <w:t>倍，質量則為木星的</w:t>
      </w:r>
      <w:r w:rsidR="00B770AD" w:rsidRPr="009E6BFB">
        <w:t>60%</w:t>
      </w:r>
      <w:r w:rsidR="00B770AD" w:rsidRPr="009E6BFB">
        <w:t>。</w:t>
      </w:r>
    </w:p>
    <w:p w:rsidR="00B770AD" w:rsidRPr="009E6BFB" w:rsidRDefault="00182C13" w:rsidP="00050BB6">
      <w:pPr>
        <w:pStyle w:val="TIT1"/>
        <w:snapToGrid/>
        <w:spacing w:beforeLines="50" w:before="120" w:line="360" w:lineRule="atLeast"/>
        <w:ind w:left="362" w:hangingChars="135" w:hanging="362"/>
        <w:rPr>
          <w:spacing w:val="24"/>
        </w:rPr>
      </w:pPr>
      <w:r w:rsidRPr="009E6BFB">
        <w:rPr>
          <w:spacing w:val="24"/>
        </w:rPr>
        <w:t>62</w:t>
      </w:r>
      <w:r w:rsidR="00B770AD" w:rsidRPr="009E6BFB">
        <w:rPr>
          <w:spacing w:val="24"/>
        </w:rPr>
        <w:t>.</w:t>
      </w:r>
      <w:r w:rsidR="00B770AD" w:rsidRPr="009E6BFB">
        <w:rPr>
          <w:spacing w:val="24"/>
        </w:rPr>
        <w:tab/>
      </w:r>
      <w:r w:rsidR="00B770AD" w:rsidRPr="009E6BFB">
        <w:rPr>
          <w:spacing w:val="24"/>
        </w:rPr>
        <w:t>行星</w:t>
      </w:r>
      <w:r w:rsidR="00B770AD" w:rsidRPr="009E6BFB">
        <w:rPr>
          <w:spacing w:val="24"/>
        </w:rPr>
        <w:t>Kepler-8b</w:t>
      </w:r>
      <w:r w:rsidR="00B770AD" w:rsidRPr="009E6BFB">
        <w:rPr>
          <w:spacing w:val="24"/>
        </w:rPr>
        <w:t>的平均密度大約為木星的幾倍？</w:t>
      </w:r>
    </w:p>
    <w:p w:rsidR="00B770AD" w:rsidRPr="009E6BFB" w:rsidRDefault="00B770AD" w:rsidP="00050BB6">
      <w:pPr>
        <w:pStyle w:val="ABCDE0"/>
        <w:widowControl/>
        <w:tabs>
          <w:tab w:val="clear" w:pos="2208"/>
          <w:tab w:val="clear" w:pos="3936"/>
          <w:tab w:val="clear" w:pos="5664"/>
          <w:tab w:val="clear" w:pos="7392"/>
          <w:tab w:val="left" w:pos="2280"/>
          <w:tab w:val="left" w:pos="4080"/>
          <w:tab w:val="left" w:pos="5880"/>
          <w:tab w:val="left" w:pos="7680"/>
        </w:tabs>
        <w:autoSpaceDE w:val="0"/>
        <w:autoSpaceDN w:val="0"/>
        <w:adjustRightInd w:val="0"/>
        <w:spacing w:line="360" w:lineRule="atLeast"/>
        <w:ind w:leftChars="0" w:left="369" w:firstLineChars="0" w:firstLine="0"/>
        <w:jc w:val="both"/>
        <w:textAlignment w:val="bottom"/>
        <w:rPr>
          <w:rFonts w:ascii="Times New Roman" w:hAnsi="Times New Roman" w:cs="Times New Roman"/>
          <w:spacing w:val="24"/>
          <w:kern w:val="0"/>
          <w:szCs w:val="20"/>
        </w:rPr>
      </w:pPr>
      <w:r w:rsidRPr="009E6BFB">
        <w:rPr>
          <w:rFonts w:ascii="Times New Roman" w:hAnsi="Times New Roman" w:cs="Times New Roman"/>
          <w:spacing w:val="24"/>
          <w:kern w:val="0"/>
          <w:szCs w:val="20"/>
        </w:rPr>
        <w:t>(A)</w:t>
      </w:r>
      <w:r w:rsidR="00BA09FC"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2.3</w:t>
      </w:r>
      <w:r w:rsidRPr="009E6BFB">
        <w:rPr>
          <w:rFonts w:ascii="Times New Roman" w:hAnsi="Times New Roman" w:cs="Times New Roman"/>
          <w:spacing w:val="24"/>
          <w:kern w:val="0"/>
          <w:szCs w:val="20"/>
        </w:rPr>
        <w:tab/>
        <w:t>(B)</w:t>
      </w:r>
      <w:r w:rsidR="00BA09FC"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1.0</w:t>
      </w:r>
      <w:r w:rsidRPr="009E6BFB">
        <w:rPr>
          <w:rFonts w:ascii="Times New Roman" w:hAnsi="Times New Roman" w:cs="Times New Roman"/>
          <w:spacing w:val="24"/>
          <w:kern w:val="0"/>
          <w:szCs w:val="20"/>
        </w:rPr>
        <w:tab/>
        <w:t>(C)</w:t>
      </w:r>
      <w:r w:rsidR="00BA09FC"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0.8</w:t>
      </w:r>
      <w:r w:rsidRPr="009E6BFB">
        <w:rPr>
          <w:rFonts w:ascii="Times New Roman" w:hAnsi="Times New Roman" w:cs="Times New Roman"/>
          <w:spacing w:val="24"/>
          <w:kern w:val="0"/>
          <w:szCs w:val="20"/>
        </w:rPr>
        <w:tab/>
        <w:t>(D)</w:t>
      </w:r>
      <w:r w:rsidR="00BA09FC"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0.4</w:t>
      </w:r>
      <w:r w:rsidRPr="009E6BFB">
        <w:rPr>
          <w:rFonts w:ascii="Times New Roman" w:hAnsi="Times New Roman" w:cs="Times New Roman"/>
          <w:spacing w:val="24"/>
          <w:kern w:val="0"/>
          <w:szCs w:val="20"/>
        </w:rPr>
        <w:tab/>
        <w:t>(E)</w:t>
      </w:r>
      <w:r w:rsidR="00BA09FC" w:rsidRPr="009E6BFB">
        <w:rPr>
          <w:rFonts w:ascii="Times New Roman" w:hAnsi="Times New Roman" w:cs="Times New Roman"/>
          <w:spacing w:val="24"/>
          <w:kern w:val="0"/>
          <w:szCs w:val="20"/>
        </w:rPr>
        <w:t xml:space="preserve"> </w:t>
      </w:r>
      <w:r w:rsidRPr="009E6BFB">
        <w:rPr>
          <w:rFonts w:ascii="Times New Roman" w:hAnsi="Times New Roman" w:cs="Times New Roman"/>
          <w:spacing w:val="24"/>
          <w:kern w:val="0"/>
          <w:szCs w:val="20"/>
        </w:rPr>
        <w:t>0.2</w:t>
      </w:r>
    </w:p>
    <w:p w:rsidR="00B770AD" w:rsidRPr="009E6BFB" w:rsidRDefault="00182C13" w:rsidP="00050BB6">
      <w:pPr>
        <w:pStyle w:val="TIT1"/>
        <w:snapToGrid/>
        <w:spacing w:beforeLines="50" w:before="120" w:line="360" w:lineRule="atLeast"/>
        <w:ind w:left="362" w:hangingChars="135" w:hanging="362"/>
        <w:rPr>
          <w:spacing w:val="24"/>
        </w:rPr>
      </w:pPr>
      <w:r w:rsidRPr="009E6BFB">
        <w:rPr>
          <w:spacing w:val="24"/>
        </w:rPr>
        <w:t>63</w:t>
      </w:r>
      <w:r w:rsidR="00B770AD" w:rsidRPr="009E6BFB">
        <w:rPr>
          <w:spacing w:val="24"/>
        </w:rPr>
        <w:t>.</w:t>
      </w:r>
      <w:r w:rsidR="00B770AD" w:rsidRPr="009E6BFB">
        <w:rPr>
          <w:spacing w:val="24"/>
        </w:rPr>
        <w:tab/>
      </w:r>
      <w:r w:rsidR="00B770AD" w:rsidRPr="009E6BFB">
        <w:rPr>
          <w:spacing w:val="24"/>
        </w:rPr>
        <w:t>有關此恆星與行星，下列敘述何者正確？</w:t>
      </w:r>
    </w:p>
    <w:p w:rsidR="00B770AD" w:rsidRPr="009E6BFB" w:rsidRDefault="00B770AD"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可以</w:t>
      </w:r>
      <w:r w:rsidR="00016E10" w:rsidRPr="009E6BFB">
        <w:rPr>
          <w:rFonts w:ascii="Times New Roman" w:hAnsi="Times New Roman" w:cs="Times New Roman"/>
          <w:spacing w:val="24"/>
        </w:rPr>
        <w:t>估算</w:t>
      </w:r>
      <w:r w:rsidRPr="009E6BFB">
        <w:rPr>
          <w:rFonts w:ascii="Times New Roman" w:hAnsi="Times New Roman" w:cs="Times New Roman"/>
          <w:spacing w:val="24"/>
        </w:rPr>
        <w:t>行星</w:t>
      </w:r>
      <w:r w:rsidRPr="009E6BFB">
        <w:rPr>
          <w:rFonts w:ascii="Times New Roman" w:hAnsi="Times New Roman" w:cs="Times New Roman"/>
          <w:spacing w:val="24"/>
        </w:rPr>
        <w:t>Kepler-8b</w:t>
      </w:r>
      <w:r w:rsidR="00016E10" w:rsidRPr="009E6BFB">
        <w:rPr>
          <w:rFonts w:ascii="Times New Roman" w:hAnsi="Times New Roman" w:cs="Times New Roman"/>
          <w:spacing w:val="24"/>
        </w:rPr>
        <w:t>的自轉週期</w:t>
      </w:r>
    </w:p>
    <w:p w:rsidR="00B770AD" w:rsidRPr="009E6BFB" w:rsidRDefault="00B770AD"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B)Kepler-8</w:t>
      </w:r>
      <w:r w:rsidRPr="009E6BFB">
        <w:rPr>
          <w:rFonts w:ascii="Times New Roman" w:hAnsi="Times New Roman" w:cs="Times New Roman"/>
          <w:spacing w:val="24"/>
        </w:rPr>
        <w:t>的表面溫度比太陽高</w:t>
      </w:r>
    </w:p>
    <w:p w:rsidR="00B770AD" w:rsidRPr="009E6BFB" w:rsidRDefault="00B770AD"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即使不藉助望遠鏡，仍能以</w:t>
      </w:r>
      <w:r w:rsidR="00EE0CE9" w:rsidRPr="009E6BFB">
        <w:rPr>
          <w:rFonts w:ascii="Times New Roman" w:hAnsi="Times New Roman" w:cs="Times New Roman"/>
          <w:spacing w:val="24"/>
        </w:rPr>
        <w:t>裸</w:t>
      </w:r>
      <w:r w:rsidRPr="009E6BFB">
        <w:rPr>
          <w:rFonts w:ascii="Times New Roman" w:hAnsi="Times New Roman" w:cs="Times New Roman"/>
          <w:spacing w:val="24"/>
        </w:rPr>
        <w:t>眼在夜空中看到這顆恆星</w:t>
      </w:r>
    </w:p>
    <w:p w:rsidR="00B770AD" w:rsidRPr="009E6BFB" w:rsidRDefault="00B770AD"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由於此恆星視</w:t>
      </w:r>
      <w:r w:rsidR="007A3147" w:rsidRPr="009E6BFB">
        <w:rPr>
          <w:rFonts w:ascii="Times New Roman" w:hAnsi="Times New Roman" w:cs="Times New Roman"/>
          <w:spacing w:val="24"/>
        </w:rPr>
        <w:t>星等</w:t>
      </w:r>
      <w:r w:rsidRPr="009E6BFB">
        <w:rPr>
          <w:rFonts w:ascii="Times New Roman" w:hAnsi="Times New Roman" w:cs="Times New Roman"/>
          <w:spacing w:val="24"/>
        </w:rPr>
        <w:t>為</w:t>
      </w:r>
      <w:r w:rsidRPr="009E6BFB">
        <w:rPr>
          <w:rFonts w:ascii="Times New Roman" w:hAnsi="Times New Roman" w:cs="Times New Roman"/>
          <w:spacing w:val="24"/>
        </w:rPr>
        <w:t>14</w:t>
      </w:r>
      <w:r w:rsidRPr="009E6BFB">
        <w:rPr>
          <w:rFonts w:ascii="Times New Roman" w:hAnsi="Times New Roman" w:cs="Times New Roman"/>
          <w:spacing w:val="24"/>
        </w:rPr>
        <w:t>星等，可以估計行星</w:t>
      </w:r>
      <w:r w:rsidR="007A3147" w:rsidRPr="009E6BFB">
        <w:rPr>
          <w:rFonts w:ascii="Times New Roman" w:hAnsi="Times New Roman" w:cs="Times New Roman"/>
          <w:spacing w:val="24"/>
        </w:rPr>
        <w:t>的視星等</w:t>
      </w:r>
      <w:r w:rsidRPr="009E6BFB">
        <w:rPr>
          <w:rFonts w:ascii="Times New Roman" w:hAnsi="Times New Roman" w:cs="Times New Roman"/>
          <w:spacing w:val="24"/>
        </w:rPr>
        <w:t>大約為</w:t>
      </w:r>
      <w:r w:rsidRPr="009E6BFB">
        <w:rPr>
          <w:rFonts w:ascii="Times New Roman" w:hAnsi="Times New Roman" w:cs="Times New Roman"/>
          <w:spacing w:val="24"/>
        </w:rPr>
        <w:t>5</w:t>
      </w:r>
      <w:r w:rsidRPr="009E6BFB">
        <w:rPr>
          <w:rFonts w:ascii="Times New Roman" w:hAnsi="Times New Roman" w:cs="Times New Roman"/>
          <w:spacing w:val="24"/>
        </w:rPr>
        <w:t>星等</w:t>
      </w:r>
    </w:p>
    <w:p w:rsidR="00B770AD" w:rsidRPr="009E6BFB" w:rsidRDefault="00B770AD"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這裡所指的類似凌日現象，是指恆星</w:t>
      </w:r>
      <w:r w:rsidRPr="009E6BFB">
        <w:rPr>
          <w:rFonts w:ascii="Times New Roman" w:hAnsi="Times New Roman" w:cs="Times New Roman"/>
          <w:spacing w:val="24"/>
        </w:rPr>
        <w:t>Kepler-8</w:t>
      </w:r>
      <w:r w:rsidRPr="009E6BFB">
        <w:rPr>
          <w:rFonts w:ascii="Times New Roman" w:hAnsi="Times New Roman" w:cs="Times New Roman"/>
          <w:spacing w:val="24"/>
        </w:rPr>
        <w:t>從行星</w:t>
      </w:r>
      <w:r w:rsidRPr="009E6BFB">
        <w:rPr>
          <w:rFonts w:ascii="Times New Roman" w:hAnsi="Times New Roman" w:cs="Times New Roman"/>
          <w:spacing w:val="24"/>
        </w:rPr>
        <w:t>Kepler-8b</w:t>
      </w:r>
      <w:r w:rsidRPr="009E6BFB">
        <w:rPr>
          <w:rFonts w:ascii="Times New Roman" w:hAnsi="Times New Roman" w:cs="Times New Roman"/>
          <w:spacing w:val="24"/>
        </w:rPr>
        <w:t>的前方通過</w:t>
      </w:r>
    </w:p>
    <w:p w:rsidR="00911439" w:rsidRPr="009E6BFB" w:rsidRDefault="00050BB6" w:rsidP="00301734">
      <w:pPr>
        <w:pStyle w:val="TIT1"/>
        <w:snapToGrid/>
        <w:spacing w:beforeLines="50" w:before="120" w:line="360" w:lineRule="atLeast"/>
        <w:jc w:val="left"/>
        <w:rPr>
          <w:spacing w:val="24"/>
        </w:rPr>
      </w:pPr>
      <w:r>
        <w:rPr>
          <w:noProof/>
        </w:rPr>
        <mc:AlternateContent>
          <mc:Choice Requires="wpg">
            <w:drawing>
              <wp:anchor distT="0" distB="0" distL="114300" distR="114300" simplePos="0" relativeHeight="251658240" behindDoc="0" locked="0" layoutInCell="1" allowOverlap="1" wp14:anchorId="77385AFA" wp14:editId="48072401">
                <wp:simplePos x="0" y="0"/>
                <wp:positionH relativeFrom="column">
                  <wp:posOffset>4177665</wp:posOffset>
                </wp:positionH>
                <wp:positionV relativeFrom="paragraph">
                  <wp:posOffset>442595</wp:posOffset>
                </wp:positionV>
                <wp:extent cx="1680845" cy="1209040"/>
                <wp:effectExtent l="0" t="0" r="0" b="10160"/>
                <wp:wrapSquare wrapText="bothSides"/>
                <wp:docPr id="87" name="群組 87"/>
                <wp:cNvGraphicFramePr/>
                <a:graphic xmlns:a="http://schemas.openxmlformats.org/drawingml/2006/main">
                  <a:graphicData uri="http://schemas.microsoft.com/office/word/2010/wordprocessingGroup">
                    <wpg:wgp>
                      <wpg:cNvGrpSpPr/>
                      <wpg:grpSpPr>
                        <a:xfrm>
                          <a:off x="0" y="0"/>
                          <a:ext cx="1680845" cy="1209040"/>
                          <a:chOff x="0" y="0"/>
                          <a:chExt cx="1683239" cy="1211531"/>
                        </a:xfrm>
                      </wpg:grpSpPr>
                      <pic:pic xmlns:pic="http://schemas.openxmlformats.org/drawingml/2006/picture">
                        <pic:nvPicPr>
                          <pic:cNvPr id="88" name="圖片 88"/>
                          <pic:cNvPicPr>
                            <a:picLocks noChangeAspect="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19539" y="0"/>
                            <a:ext cx="1663700" cy="1011555"/>
                          </a:xfrm>
                          <a:prstGeom prst="rect">
                            <a:avLst/>
                          </a:prstGeom>
                          <a:noFill/>
                          <a:ln>
                            <a:noFill/>
                          </a:ln>
                        </pic:spPr>
                      </pic:pic>
                      <wps:wsp>
                        <wps:cNvPr id="91" name="文字方塊 2"/>
                        <wps:cNvSpPr txBox="1">
                          <a:spLocks noChangeArrowheads="1"/>
                        </wps:cNvSpPr>
                        <wps:spPr bwMode="auto">
                          <a:xfrm>
                            <a:off x="621323" y="1039446"/>
                            <a:ext cx="452755" cy="172085"/>
                          </a:xfrm>
                          <a:prstGeom prst="rect">
                            <a:avLst/>
                          </a:prstGeom>
                          <a:noFill/>
                          <a:ln w="9525">
                            <a:noFill/>
                            <a:miter lim="800000"/>
                            <a:headEnd/>
                            <a:tailEnd/>
                          </a:ln>
                        </wps:spPr>
                        <wps:txbx>
                          <w:txbxContent>
                            <w:p w:rsidR="00B1465B" w:rsidRPr="000A3734" w:rsidRDefault="00B1465B" w:rsidP="00050BB6">
                              <w:pPr>
                                <w:snapToGrid w:val="0"/>
                                <w:spacing w:line="240" w:lineRule="exact"/>
                                <w:jc w:val="center"/>
                                <w:rPr>
                                  <w:sz w:val="22"/>
                                </w:rPr>
                              </w:pPr>
                              <w:r w:rsidRPr="000A3734">
                                <w:rPr>
                                  <w:rFonts w:hint="eastAsia"/>
                                  <w:sz w:val="22"/>
                                </w:rPr>
                                <w:t>圖</w:t>
                              </w:r>
                              <w:r w:rsidRPr="009E6BFB">
                                <w:rPr>
                                  <w:rFonts w:ascii="Times New Roman" w:hAnsi="Times New Roman" w:cs="Times New Roman"/>
                                  <w:sz w:val="22"/>
                                </w:rPr>
                                <w:t>9</w:t>
                              </w:r>
                            </w:p>
                          </w:txbxContent>
                        </wps:txbx>
                        <wps:bodyPr rot="0" vert="horz" wrap="square" lIns="0" tIns="0" rIns="0" bIns="0" anchor="t" anchorCtr="0">
                          <a:noAutofit/>
                        </wps:bodyPr>
                      </wps:wsp>
                      <wps:wsp>
                        <wps:cNvPr id="93" name="矩形 93"/>
                        <wps:cNvSpPr/>
                        <wps:spPr>
                          <a:xfrm>
                            <a:off x="285262" y="54708"/>
                            <a:ext cx="45719" cy="6901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矩形 94"/>
                        <wps:cNvSpPr/>
                        <wps:spPr>
                          <a:xfrm>
                            <a:off x="593970" y="54708"/>
                            <a:ext cx="45719" cy="6901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矩形 96"/>
                        <wps:cNvSpPr/>
                        <wps:spPr>
                          <a:xfrm>
                            <a:off x="1152770" y="54708"/>
                            <a:ext cx="45719" cy="6901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矩形 97"/>
                        <wps:cNvSpPr/>
                        <wps:spPr>
                          <a:xfrm>
                            <a:off x="1457570" y="54708"/>
                            <a:ext cx="54000" cy="684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文字方塊 2"/>
                        <wps:cNvSpPr txBox="1">
                          <a:spLocks noChangeArrowheads="1"/>
                        </wps:cNvSpPr>
                        <wps:spPr bwMode="auto">
                          <a:xfrm>
                            <a:off x="296985" y="107460"/>
                            <a:ext cx="158115" cy="175895"/>
                          </a:xfrm>
                          <a:prstGeom prst="rect">
                            <a:avLst/>
                          </a:prstGeom>
                          <a:noFill/>
                          <a:ln w="9525">
                            <a:noFill/>
                            <a:miter lim="800000"/>
                            <a:headEnd/>
                            <a:tailEnd/>
                          </a:ln>
                        </wps:spPr>
                        <wps:txbx>
                          <w:txbxContent>
                            <w:p w:rsidR="00B1465B" w:rsidRPr="00D57851" w:rsidRDefault="00B1465B" w:rsidP="00050BB6">
                              <w:pPr>
                                <w:snapToGrid w:val="0"/>
                                <w:spacing w:line="240" w:lineRule="atLeast"/>
                                <w:jc w:val="center"/>
                                <w:rPr>
                                  <w:sz w:val="18"/>
                                </w:rPr>
                              </w:pPr>
                              <w:r w:rsidRPr="00D57851">
                                <w:rPr>
                                  <w:rFonts w:hint="eastAsia"/>
                                  <w:sz w:val="18"/>
                                </w:rPr>
                                <w:t>甲</w:t>
                              </w:r>
                            </w:p>
                          </w:txbxContent>
                        </wps:txbx>
                        <wps:bodyPr rot="0" vert="horz" wrap="square" lIns="0" tIns="0" rIns="0" bIns="0" anchor="t" anchorCtr="0">
                          <a:noAutofit/>
                        </wps:bodyPr>
                      </wps:wsp>
                      <wps:wsp>
                        <wps:cNvPr id="99" name="文字方塊 2"/>
                        <wps:cNvSpPr txBox="1">
                          <a:spLocks noChangeArrowheads="1"/>
                        </wps:cNvSpPr>
                        <wps:spPr bwMode="auto">
                          <a:xfrm>
                            <a:off x="605693" y="107460"/>
                            <a:ext cx="158115" cy="175895"/>
                          </a:xfrm>
                          <a:prstGeom prst="rect">
                            <a:avLst/>
                          </a:prstGeom>
                          <a:noFill/>
                          <a:ln w="9525">
                            <a:noFill/>
                            <a:miter lim="800000"/>
                            <a:headEnd/>
                            <a:tailEnd/>
                          </a:ln>
                        </wps:spPr>
                        <wps:txbx>
                          <w:txbxContent>
                            <w:p w:rsidR="00B1465B" w:rsidRPr="00D57851" w:rsidRDefault="00B1465B" w:rsidP="00050BB6">
                              <w:pPr>
                                <w:snapToGrid w:val="0"/>
                                <w:spacing w:line="240" w:lineRule="atLeast"/>
                                <w:jc w:val="center"/>
                                <w:rPr>
                                  <w:sz w:val="18"/>
                                </w:rPr>
                              </w:pPr>
                              <w:r w:rsidRPr="00D57851">
                                <w:rPr>
                                  <w:rFonts w:hint="eastAsia"/>
                                  <w:sz w:val="18"/>
                                </w:rPr>
                                <w:t>乙</w:t>
                              </w:r>
                            </w:p>
                          </w:txbxContent>
                        </wps:txbx>
                        <wps:bodyPr rot="0" vert="horz" wrap="square" lIns="0" tIns="0" rIns="0" bIns="0" anchor="t" anchorCtr="0">
                          <a:noAutofit/>
                        </wps:bodyPr>
                      </wps:wsp>
                      <wps:wsp>
                        <wps:cNvPr id="100" name="文字方塊 2"/>
                        <wps:cNvSpPr txBox="1">
                          <a:spLocks noChangeArrowheads="1"/>
                        </wps:cNvSpPr>
                        <wps:spPr bwMode="auto">
                          <a:xfrm>
                            <a:off x="1168400" y="101600"/>
                            <a:ext cx="158115" cy="175895"/>
                          </a:xfrm>
                          <a:prstGeom prst="rect">
                            <a:avLst/>
                          </a:prstGeom>
                          <a:noFill/>
                          <a:ln w="9525">
                            <a:noFill/>
                            <a:miter lim="800000"/>
                            <a:headEnd/>
                            <a:tailEnd/>
                          </a:ln>
                        </wps:spPr>
                        <wps:txbx>
                          <w:txbxContent>
                            <w:p w:rsidR="00B1465B" w:rsidRPr="00D57851" w:rsidRDefault="00B1465B" w:rsidP="00050BB6">
                              <w:pPr>
                                <w:snapToGrid w:val="0"/>
                                <w:spacing w:line="240" w:lineRule="atLeast"/>
                                <w:jc w:val="center"/>
                                <w:rPr>
                                  <w:sz w:val="18"/>
                                </w:rPr>
                              </w:pPr>
                              <w:r w:rsidRPr="00D57851">
                                <w:rPr>
                                  <w:rFonts w:hint="eastAsia"/>
                                  <w:sz w:val="18"/>
                                </w:rPr>
                                <w:t>丙</w:t>
                              </w:r>
                            </w:p>
                          </w:txbxContent>
                        </wps:txbx>
                        <wps:bodyPr rot="0" vert="horz" wrap="square" lIns="0" tIns="0" rIns="0" bIns="0" anchor="t" anchorCtr="0">
                          <a:noAutofit/>
                        </wps:bodyPr>
                      </wps:wsp>
                      <wps:wsp>
                        <wps:cNvPr id="101" name="文字方塊 2"/>
                        <wps:cNvSpPr txBox="1">
                          <a:spLocks noChangeArrowheads="1"/>
                        </wps:cNvSpPr>
                        <wps:spPr bwMode="auto">
                          <a:xfrm>
                            <a:off x="1477108" y="101600"/>
                            <a:ext cx="158115" cy="175895"/>
                          </a:xfrm>
                          <a:prstGeom prst="rect">
                            <a:avLst/>
                          </a:prstGeom>
                          <a:noFill/>
                          <a:ln w="9525">
                            <a:noFill/>
                            <a:miter lim="800000"/>
                            <a:headEnd/>
                            <a:tailEnd/>
                          </a:ln>
                        </wps:spPr>
                        <wps:txbx>
                          <w:txbxContent>
                            <w:p w:rsidR="00B1465B" w:rsidRPr="00D57851" w:rsidRDefault="00B1465B" w:rsidP="00050BB6">
                              <w:pPr>
                                <w:snapToGrid w:val="0"/>
                                <w:spacing w:line="240" w:lineRule="atLeast"/>
                                <w:jc w:val="center"/>
                                <w:rPr>
                                  <w:sz w:val="18"/>
                                </w:rPr>
                              </w:pPr>
                              <w:r w:rsidRPr="00D57851">
                                <w:rPr>
                                  <w:rFonts w:hint="eastAsia"/>
                                  <w:sz w:val="18"/>
                                </w:rPr>
                                <w:t>丁</w:t>
                              </w:r>
                            </w:p>
                          </w:txbxContent>
                        </wps:txbx>
                        <wps:bodyPr rot="0" vert="horz" wrap="square" lIns="0" tIns="0" rIns="0" bIns="0" anchor="t" anchorCtr="0">
                          <a:noAutofit/>
                        </wps:bodyPr>
                      </wps:wsp>
                      <wps:wsp>
                        <wps:cNvPr id="102" name="文字方塊 2"/>
                        <wps:cNvSpPr txBox="1">
                          <a:spLocks noChangeArrowheads="1"/>
                        </wps:cNvSpPr>
                        <wps:spPr bwMode="auto">
                          <a:xfrm>
                            <a:off x="457200" y="355600"/>
                            <a:ext cx="158115" cy="484505"/>
                          </a:xfrm>
                          <a:prstGeom prst="rect">
                            <a:avLst/>
                          </a:prstGeom>
                          <a:solidFill>
                            <a:schemeClr val="bg1"/>
                          </a:solidFill>
                          <a:ln w="9525">
                            <a:noFill/>
                            <a:miter lim="800000"/>
                            <a:headEnd/>
                            <a:tailEnd/>
                          </a:ln>
                        </wps:spPr>
                        <wps:txbx>
                          <w:txbxContent>
                            <w:p w:rsidR="00B1465B" w:rsidRPr="00D57851" w:rsidRDefault="00B1465B" w:rsidP="00050BB6">
                              <w:pPr>
                                <w:snapToGrid w:val="0"/>
                                <w:spacing w:line="240" w:lineRule="atLeast"/>
                                <w:jc w:val="center"/>
                                <w:rPr>
                                  <w:sz w:val="18"/>
                                </w:rPr>
                              </w:pPr>
                              <w:r w:rsidRPr="00D57851">
                                <w:rPr>
                                  <w:rFonts w:hint="eastAsia"/>
                                  <w:sz w:val="18"/>
                                </w:rPr>
                                <w:t>頁</w:t>
                              </w:r>
                              <w:r w:rsidRPr="00D57851">
                                <w:rPr>
                                  <w:sz w:val="18"/>
                                </w:rPr>
                                <w:t>岩層</w:t>
                              </w:r>
                            </w:p>
                          </w:txbxContent>
                        </wps:txbx>
                        <wps:bodyPr rot="0" vert="horz" wrap="square" lIns="0" tIns="0" rIns="0" bIns="0" anchor="t" anchorCtr="0">
                          <a:noAutofit/>
                        </wps:bodyPr>
                      </wps:wsp>
                      <wps:wsp>
                        <wps:cNvPr id="103" name="文字方塊 103"/>
                        <wps:cNvSpPr txBox="1">
                          <a:spLocks noChangeArrowheads="1"/>
                        </wps:cNvSpPr>
                        <wps:spPr bwMode="auto">
                          <a:xfrm>
                            <a:off x="875323" y="351692"/>
                            <a:ext cx="158115" cy="457200"/>
                          </a:xfrm>
                          <a:prstGeom prst="rect">
                            <a:avLst/>
                          </a:prstGeom>
                          <a:solidFill>
                            <a:schemeClr val="bg1"/>
                          </a:solidFill>
                          <a:ln w="9525">
                            <a:noFill/>
                            <a:miter lim="800000"/>
                            <a:headEnd/>
                            <a:tailEnd/>
                          </a:ln>
                        </wps:spPr>
                        <wps:txbx>
                          <w:txbxContent>
                            <w:p w:rsidR="00B1465B" w:rsidRPr="00D57851" w:rsidRDefault="00B1465B" w:rsidP="00050BB6">
                              <w:pPr>
                                <w:snapToGrid w:val="0"/>
                                <w:spacing w:line="240" w:lineRule="atLeast"/>
                                <w:jc w:val="center"/>
                                <w:rPr>
                                  <w:sz w:val="18"/>
                                </w:rPr>
                              </w:pPr>
                              <w:r w:rsidRPr="00D57851">
                                <w:rPr>
                                  <w:rFonts w:hint="eastAsia"/>
                                  <w:sz w:val="18"/>
                                </w:rPr>
                                <w:t>煤</w:t>
                              </w:r>
                            </w:p>
                            <w:p w:rsidR="00B1465B" w:rsidRPr="00D57851" w:rsidRDefault="00B1465B" w:rsidP="00050BB6">
                              <w:pPr>
                                <w:snapToGrid w:val="0"/>
                                <w:spacing w:line="240" w:lineRule="atLeast"/>
                                <w:jc w:val="center"/>
                                <w:rPr>
                                  <w:sz w:val="18"/>
                                </w:rPr>
                              </w:pPr>
                            </w:p>
                            <w:p w:rsidR="00B1465B" w:rsidRPr="00D57851" w:rsidRDefault="00B1465B" w:rsidP="00050BB6">
                              <w:pPr>
                                <w:snapToGrid w:val="0"/>
                                <w:spacing w:line="240" w:lineRule="atLeast"/>
                                <w:jc w:val="center"/>
                                <w:rPr>
                                  <w:sz w:val="18"/>
                                </w:rPr>
                              </w:pPr>
                              <w:r w:rsidRPr="00D57851">
                                <w:rPr>
                                  <w:rFonts w:hint="eastAsia"/>
                                  <w:sz w:val="18"/>
                                </w:rPr>
                                <w:t>層</w:t>
                              </w:r>
                            </w:p>
                          </w:txbxContent>
                        </wps:txbx>
                        <wps:bodyPr rot="0" vert="horz" wrap="square" lIns="0" tIns="0" rIns="0" bIns="0" anchor="t" anchorCtr="0">
                          <a:noAutofit/>
                        </wps:bodyPr>
                      </wps:wsp>
                      <wps:wsp>
                        <wps:cNvPr id="104" name="文字方塊 104"/>
                        <wps:cNvSpPr txBox="1">
                          <a:spLocks noChangeArrowheads="1"/>
                        </wps:cNvSpPr>
                        <wps:spPr bwMode="auto">
                          <a:xfrm>
                            <a:off x="1324708" y="355600"/>
                            <a:ext cx="158115" cy="508000"/>
                          </a:xfrm>
                          <a:prstGeom prst="rect">
                            <a:avLst/>
                          </a:prstGeom>
                          <a:solidFill>
                            <a:schemeClr val="bg1"/>
                          </a:solidFill>
                          <a:ln w="9525">
                            <a:noFill/>
                            <a:miter lim="800000"/>
                            <a:headEnd/>
                            <a:tailEnd/>
                          </a:ln>
                        </wps:spPr>
                        <wps:txbx>
                          <w:txbxContent>
                            <w:p w:rsidR="00B1465B" w:rsidRPr="00D57851" w:rsidRDefault="00B1465B" w:rsidP="00050BB6">
                              <w:pPr>
                                <w:snapToGrid w:val="0"/>
                                <w:spacing w:line="240" w:lineRule="atLeast"/>
                                <w:jc w:val="center"/>
                                <w:rPr>
                                  <w:sz w:val="18"/>
                                </w:rPr>
                              </w:pPr>
                              <w:r w:rsidRPr="00D57851">
                                <w:rPr>
                                  <w:rFonts w:hint="eastAsia"/>
                                  <w:sz w:val="18"/>
                                </w:rPr>
                                <w:t>砂</w:t>
                              </w:r>
                              <w:r w:rsidRPr="00D57851">
                                <w:rPr>
                                  <w:sz w:val="18"/>
                                </w:rPr>
                                <w:t>岩層</w:t>
                              </w:r>
                            </w:p>
                          </w:txbxContent>
                        </wps:txbx>
                        <wps:bodyPr rot="0" vert="horz" wrap="square" lIns="0" tIns="0" rIns="0" bIns="0" anchor="t" anchorCtr="0">
                          <a:noAutofit/>
                        </wps:bodyPr>
                      </wps:wsp>
                      <wps:wsp>
                        <wps:cNvPr id="105" name="文字方塊 2"/>
                        <wps:cNvSpPr txBox="1">
                          <a:spLocks noChangeArrowheads="1"/>
                        </wps:cNvSpPr>
                        <wps:spPr bwMode="auto">
                          <a:xfrm>
                            <a:off x="0" y="277446"/>
                            <a:ext cx="158115" cy="163830"/>
                          </a:xfrm>
                          <a:prstGeom prst="rect">
                            <a:avLst/>
                          </a:prstGeom>
                          <a:solidFill>
                            <a:schemeClr val="bg1"/>
                          </a:solidFill>
                          <a:ln w="9525">
                            <a:noFill/>
                            <a:miter lim="800000"/>
                            <a:headEnd/>
                            <a:tailEnd/>
                          </a:ln>
                        </wps:spPr>
                        <wps:txbx>
                          <w:txbxContent>
                            <w:p w:rsidR="00B1465B" w:rsidRPr="00D57851" w:rsidRDefault="00B1465B" w:rsidP="00050BB6">
                              <w:pPr>
                                <w:snapToGrid w:val="0"/>
                                <w:spacing w:line="240" w:lineRule="atLeast"/>
                                <w:jc w:val="center"/>
                                <w:rPr>
                                  <w:sz w:val="18"/>
                                </w:rPr>
                              </w:pPr>
                              <w:r w:rsidRPr="00D57851">
                                <w:rPr>
                                  <w:rFonts w:hint="eastAsia"/>
                                  <w:sz w:val="18"/>
                                </w:rPr>
                                <w:t>北</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7385AFA" id="群組 87" o:spid="_x0000_s1237" style="position:absolute;left:0;text-align:left;margin-left:328.95pt;margin-top:34.85pt;width:132.35pt;height:95.2pt;z-index:251658240;mso-width-relative:margin;mso-height-relative:margin" coordsize="16832,12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">
                <v:shape id="圖片 88" o:spid="_x0000_s1238" type="#_x0000_t75" style="position:absolute;left:195;width:16637;height:10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">
                  <v:imagedata r:id="rId286" o:title=""/>
                  <v:path arrowok="t"/>
                </v:shape>
                <v:shape id="文字方塊 2" o:spid="_x0000_s1239" type="#_x0000_t202" style="position:absolute;left:6213;top:10394;width:4527;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p w:rsidR="00B1465B" w:rsidRPr="000A3734" w:rsidRDefault="00B1465B" w:rsidP="00050BB6">
                        <w:pPr>
                          <w:snapToGrid w:val="0"/>
                          <w:spacing w:line="240" w:lineRule="exact"/>
                          <w:jc w:val="center"/>
                          <w:rPr>
                            <w:sz w:val="22"/>
                          </w:rPr>
                        </w:pPr>
                        <w:r w:rsidRPr="000A3734">
                          <w:rPr>
                            <w:rFonts w:hint="eastAsia"/>
                            <w:sz w:val="22"/>
                          </w:rPr>
                          <w:t>圖</w:t>
                        </w:r>
                        <w:r w:rsidRPr="009E6BFB">
                          <w:rPr>
                            <w:rFonts w:ascii="Times New Roman" w:hAnsi="Times New Roman" w:cs="Times New Roman"/>
                            <w:sz w:val="22"/>
                          </w:rPr>
                          <w:t>9</w:t>
                        </w:r>
                      </w:p>
                    </w:txbxContent>
                  </v:textbox>
                </v:shape>
                <v:rect id="矩形 93" o:spid="_x0000_s1240" style="position:absolute;left:2852;top:547;width:457;height:6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" fillcolor="white [3212]" strokecolor="white [3212]" strokeweight="1pt"/>
                <v:rect id="矩形 94" o:spid="_x0000_s1241" style="position:absolute;left:5939;top:547;width:457;height:6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" fillcolor="white [3212]" strokecolor="white [3212]" strokeweight="1pt"/>
                <v:rect id="矩形 96" o:spid="_x0000_s1242" style="position:absolute;left:11527;top:547;width:457;height:6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" fillcolor="white [3212]" strokecolor="white [3212]" strokeweight="1pt"/>
                <v:rect id="矩形 97" o:spid="_x0000_s1243" style="position:absolute;left:14575;top:547;width:540;height: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" fillcolor="white [3212]" strokecolor="white [3212]" strokeweight="1pt"/>
                <v:shape id="文字方塊 2" o:spid="_x0000_s1244" type="#_x0000_t202" style="position:absolute;left:2969;top:1074;width:1582;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rsidR="00B1465B" w:rsidRPr="00D57851" w:rsidRDefault="00B1465B" w:rsidP="00050BB6">
                        <w:pPr>
                          <w:snapToGrid w:val="0"/>
                          <w:spacing w:line="240" w:lineRule="atLeast"/>
                          <w:jc w:val="center"/>
                          <w:rPr>
                            <w:sz w:val="18"/>
                          </w:rPr>
                        </w:pPr>
                        <w:r w:rsidRPr="00D57851">
                          <w:rPr>
                            <w:rFonts w:hint="eastAsia"/>
                            <w:sz w:val="18"/>
                          </w:rPr>
                          <w:t>甲</w:t>
                        </w:r>
                      </w:p>
                    </w:txbxContent>
                  </v:textbox>
                </v:shape>
                <v:shape id="文字方塊 2" o:spid="_x0000_s1245" type="#_x0000_t202" style="position:absolute;left:6056;top:1074;width:1582;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rsidR="00B1465B" w:rsidRPr="00D57851" w:rsidRDefault="00B1465B" w:rsidP="00050BB6">
                        <w:pPr>
                          <w:snapToGrid w:val="0"/>
                          <w:spacing w:line="240" w:lineRule="atLeast"/>
                          <w:jc w:val="center"/>
                          <w:rPr>
                            <w:sz w:val="18"/>
                          </w:rPr>
                        </w:pPr>
                        <w:r w:rsidRPr="00D57851">
                          <w:rPr>
                            <w:rFonts w:hint="eastAsia"/>
                            <w:sz w:val="18"/>
                          </w:rPr>
                          <w:t>乙</w:t>
                        </w:r>
                      </w:p>
                    </w:txbxContent>
                  </v:textbox>
                </v:shape>
                <v:shape id="文字方塊 2" o:spid="_x0000_s1246" type="#_x0000_t202" style="position:absolute;left:11684;top:1016;width:1581;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rsidR="00B1465B" w:rsidRPr="00D57851" w:rsidRDefault="00B1465B" w:rsidP="00050BB6">
                        <w:pPr>
                          <w:snapToGrid w:val="0"/>
                          <w:spacing w:line="240" w:lineRule="atLeast"/>
                          <w:jc w:val="center"/>
                          <w:rPr>
                            <w:sz w:val="18"/>
                          </w:rPr>
                        </w:pPr>
                        <w:r w:rsidRPr="00D57851">
                          <w:rPr>
                            <w:rFonts w:hint="eastAsia"/>
                            <w:sz w:val="18"/>
                          </w:rPr>
                          <w:t>丙</w:t>
                        </w:r>
                      </w:p>
                    </w:txbxContent>
                  </v:textbox>
                </v:shape>
                <v:shape id="文字方塊 2" o:spid="_x0000_s1247" type="#_x0000_t202" style="position:absolute;left:14771;top:1016;width:1581;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rsidR="00B1465B" w:rsidRPr="00D57851" w:rsidRDefault="00B1465B" w:rsidP="00050BB6">
                        <w:pPr>
                          <w:snapToGrid w:val="0"/>
                          <w:spacing w:line="240" w:lineRule="atLeast"/>
                          <w:jc w:val="center"/>
                          <w:rPr>
                            <w:sz w:val="18"/>
                          </w:rPr>
                        </w:pPr>
                        <w:r w:rsidRPr="00D57851">
                          <w:rPr>
                            <w:rFonts w:hint="eastAsia"/>
                            <w:sz w:val="18"/>
                          </w:rPr>
                          <w:t>丁</w:t>
                        </w:r>
                      </w:p>
                    </w:txbxContent>
                  </v:textbox>
                </v:shape>
                <v:shape id="文字方塊 2" o:spid="_x0000_s1248" type="#_x0000_t202" style="position:absolute;left:4572;top:3556;width:1581;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" fillcolor="white [3212]" stroked="f">
                  <v:textbox inset="0,0,0,0">
                    <w:txbxContent>
                      <w:p w:rsidR="00B1465B" w:rsidRPr="00D57851" w:rsidRDefault="00B1465B" w:rsidP="00050BB6">
                        <w:pPr>
                          <w:snapToGrid w:val="0"/>
                          <w:spacing w:line="240" w:lineRule="atLeast"/>
                          <w:jc w:val="center"/>
                          <w:rPr>
                            <w:sz w:val="18"/>
                          </w:rPr>
                        </w:pPr>
                        <w:r w:rsidRPr="00D57851">
                          <w:rPr>
                            <w:rFonts w:hint="eastAsia"/>
                            <w:sz w:val="18"/>
                          </w:rPr>
                          <w:t>頁</w:t>
                        </w:r>
                        <w:r w:rsidRPr="00D57851">
                          <w:rPr>
                            <w:sz w:val="18"/>
                          </w:rPr>
                          <w:t>岩層</w:t>
                        </w:r>
                      </w:p>
                    </w:txbxContent>
                  </v:textbox>
                </v:shape>
                <v:shape id="文字方塊 103" o:spid="_x0000_s1249" type="#_x0000_t202" style="position:absolute;left:8753;top:3516;width:158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" fillcolor="white [3212]" stroked="f">
                  <v:textbox inset="0,0,0,0">
                    <w:txbxContent>
                      <w:p w:rsidR="00B1465B" w:rsidRPr="00D57851" w:rsidRDefault="00B1465B" w:rsidP="00050BB6">
                        <w:pPr>
                          <w:snapToGrid w:val="0"/>
                          <w:spacing w:line="240" w:lineRule="atLeast"/>
                          <w:jc w:val="center"/>
                          <w:rPr>
                            <w:sz w:val="18"/>
                          </w:rPr>
                        </w:pPr>
                        <w:r w:rsidRPr="00D57851">
                          <w:rPr>
                            <w:rFonts w:hint="eastAsia"/>
                            <w:sz w:val="18"/>
                          </w:rPr>
                          <w:t>煤</w:t>
                        </w:r>
                      </w:p>
                      <w:p w:rsidR="00B1465B" w:rsidRPr="00D57851" w:rsidRDefault="00B1465B" w:rsidP="00050BB6">
                        <w:pPr>
                          <w:snapToGrid w:val="0"/>
                          <w:spacing w:line="240" w:lineRule="atLeast"/>
                          <w:jc w:val="center"/>
                          <w:rPr>
                            <w:sz w:val="18"/>
                          </w:rPr>
                        </w:pPr>
                      </w:p>
                      <w:p w:rsidR="00B1465B" w:rsidRPr="00D57851" w:rsidRDefault="00B1465B" w:rsidP="00050BB6">
                        <w:pPr>
                          <w:snapToGrid w:val="0"/>
                          <w:spacing w:line="240" w:lineRule="atLeast"/>
                          <w:jc w:val="center"/>
                          <w:rPr>
                            <w:sz w:val="18"/>
                          </w:rPr>
                        </w:pPr>
                        <w:r w:rsidRPr="00D57851">
                          <w:rPr>
                            <w:rFonts w:hint="eastAsia"/>
                            <w:sz w:val="18"/>
                          </w:rPr>
                          <w:t>層</w:t>
                        </w:r>
                      </w:p>
                    </w:txbxContent>
                  </v:textbox>
                </v:shape>
                <v:shape id="文字方塊 104" o:spid="_x0000_s1250" type="#_x0000_t202" style="position:absolute;left:13247;top:3556;width:1581;height:5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" fillcolor="white [3212]" stroked="f">
                  <v:textbox inset="0,0,0,0">
                    <w:txbxContent>
                      <w:p w:rsidR="00B1465B" w:rsidRPr="00D57851" w:rsidRDefault="00B1465B" w:rsidP="00050BB6">
                        <w:pPr>
                          <w:snapToGrid w:val="0"/>
                          <w:spacing w:line="240" w:lineRule="atLeast"/>
                          <w:jc w:val="center"/>
                          <w:rPr>
                            <w:sz w:val="18"/>
                          </w:rPr>
                        </w:pPr>
                        <w:r w:rsidRPr="00D57851">
                          <w:rPr>
                            <w:rFonts w:hint="eastAsia"/>
                            <w:sz w:val="18"/>
                          </w:rPr>
                          <w:t>砂</w:t>
                        </w:r>
                        <w:r w:rsidRPr="00D57851">
                          <w:rPr>
                            <w:sz w:val="18"/>
                          </w:rPr>
                          <w:t>岩層</w:t>
                        </w:r>
                      </w:p>
                    </w:txbxContent>
                  </v:textbox>
                </v:shape>
                <v:shape id="文字方塊 2" o:spid="_x0000_s1251" type="#_x0000_t202" style="position:absolute;top:2774;width:1581;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" fillcolor="white [3212]" stroked="f">
                  <v:textbox inset="0,0,0,0">
                    <w:txbxContent>
                      <w:p w:rsidR="00B1465B" w:rsidRPr="00D57851" w:rsidRDefault="00B1465B" w:rsidP="00050BB6">
                        <w:pPr>
                          <w:snapToGrid w:val="0"/>
                          <w:spacing w:line="240" w:lineRule="atLeast"/>
                          <w:jc w:val="center"/>
                          <w:rPr>
                            <w:sz w:val="18"/>
                          </w:rPr>
                        </w:pPr>
                        <w:r w:rsidRPr="00D57851">
                          <w:rPr>
                            <w:rFonts w:hint="eastAsia"/>
                            <w:sz w:val="18"/>
                          </w:rPr>
                          <w:t>北</w:t>
                        </w:r>
                      </w:p>
                    </w:txbxContent>
                  </v:textbox>
                </v:shape>
                <w10:wrap type="square"/>
              </v:group>
            </w:pict>
          </mc:Fallback>
        </mc:AlternateContent>
      </w:r>
      <w:r w:rsidR="00685DDB" w:rsidRPr="009E6BFB">
        <w:rPr>
          <w:spacing w:val="24"/>
        </w:rPr>
        <w:t>6</w:t>
      </w:r>
      <w:r w:rsidR="00182C13" w:rsidRPr="009E6BFB">
        <w:rPr>
          <w:spacing w:val="24"/>
        </w:rPr>
        <w:t>4</w:t>
      </w:r>
      <w:r w:rsidR="00685DDB" w:rsidRPr="009E6BFB">
        <w:rPr>
          <w:spacing w:val="24"/>
        </w:rPr>
        <w:t>.</w:t>
      </w:r>
      <w:r w:rsidR="007536D8" w:rsidRPr="009E6BFB">
        <w:rPr>
          <w:spacing w:val="24"/>
        </w:rPr>
        <w:tab/>
      </w:r>
      <w:r w:rsidR="00911439" w:rsidRPr="009E6BFB">
        <w:rPr>
          <w:spacing w:val="24"/>
        </w:rPr>
        <w:t>岩層層面與水平面交線的方向稱為走向，層面與水平面的夾角稱為傾角</w:t>
      </w:r>
      <w:r w:rsidR="00911439" w:rsidRPr="00301734">
        <w:rPr>
          <w:spacing w:val="0"/>
        </w:rPr>
        <w:t>。圖</w:t>
      </w:r>
      <w:r w:rsidR="00832088" w:rsidRPr="00301734">
        <w:rPr>
          <w:spacing w:val="0"/>
        </w:rPr>
        <w:t>9</w:t>
      </w:r>
      <w:r w:rsidR="00911439" w:rsidRPr="009E6BFB">
        <w:rPr>
          <w:spacing w:val="24"/>
        </w:rPr>
        <w:t>為一平坦地面，出露著頁岩層、煤層和砂岩層，走向都是南北向，傾角向東傾斜</w:t>
      </w:r>
      <w:r w:rsidR="00911439" w:rsidRPr="009E6BFB">
        <w:rPr>
          <w:spacing w:val="24"/>
        </w:rPr>
        <w:t>30</w:t>
      </w:r>
      <w:r w:rsidR="00911439" w:rsidRPr="009E6BFB">
        <w:rPr>
          <w:spacing w:val="24"/>
        </w:rPr>
        <w:t>度。在圖中哪一地點鑽井，可在最淺處鑽到煤層？</w:t>
      </w:r>
    </w:p>
    <w:p w:rsidR="00911439" w:rsidRPr="009E6BFB" w:rsidRDefault="00911439" w:rsidP="00050BB6">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甲</w:t>
      </w:r>
      <w:r w:rsidRPr="009E6BFB">
        <w:rPr>
          <w:rFonts w:ascii="Times New Roman" w:hAnsi="Times New Roman"/>
          <w:bCs w:val="0"/>
          <w:color w:val="auto"/>
          <w:spacing w:val="24"/>
        </w:rPr>
        <w:tab/>
        <w:t>(B)</w:t>
      </w:r>
      <w:r w:rsidRPr="009E6BFB">
        <w:rPr>
          <w:rFonts w:ascii="Times New Roman" w:hAnsi="Times New Roman"/>
          <w:bCs w:val="0"/>
          <w:color w:val="auto"/>
          <w:spacing w:val="24"/>
        </w:rPr>
        <w:t>乙</w:t>
      </w:r>
    </w:p>
    <w:p w:rsidR="00911439" w:rsidRPr="009E6BFB" w:rsidRDefault="00911439" w:rsidP="00050BB6">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C)</w:t>
      </w:r>
      <w:r w:rsidRPr="009E6BFB">
        <w:rPr>
          <w:rFonts w:ascii="Times New Roman" w:hAnsi="Times New Roman"/>
          <w:bCs w:val="0"/>
          <w:color w:val="auto"/>
          <w:spacing w:val="24"/>
        </w:rPr>
        <w:t>丙</w:t>
      </w:r>
      <w:r w:rsidRPr="009E6BFB">
        <w:rPr>
          <w:rFonts w:ascii="Times New Roman" w:hAnsi="Times New Roman"/>
          <w:bCs w:val="0"/>
          <w:color w:val="auto"/>
          <w:spacing w:val="24"/>
        </w:rPr>
        <w:tab/>
        <w:t>(D)</w:t>
      </w:r>
      <w:r w:rsidRPr="009E6BFB">
        <w:rPr>
          <w:rFonts w:ascii="Times New Roman" w:hAnsi="Times New Roman"/>
          <w:bCs w:val="0"/>
          <w:color w:val="auto"/>
          <w:spacing w:val="24"/>
        </w:rPr>
        <w:t>丁</w:t>
      </w:r>
    </w:p>
    <w:p w:rsidR="00911439" w:rsidRPr="009E6BFB" w:rsidRDefault="00911439" w:rsidP="00050BB6">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E)</w:t>
      </w:r>
      <w:r w:rsidRPr="009E6BFB">
        <w:rPr>
          <w:rFonts w:ascii="Times New Roman" w:hAnsi="Times New Roman"/>
          <w:bCs w:val="0"/>
          <w:color w:val="auto"/>
          <w:spacing w:val="24"/>
        </w:rPr>
        <w:t>四個地點都鑽不到煤層</w:t>
      </w:r>
    </w:p>
    <w:p w:rsidR="00685DDB" w:rsidRPr="009E6BFB" w:rsidRDefault="00244F84" w:rsidP="00050BB6">
      <w:pPr>
        <w:pStyle w:val="TIT1"/>
        <w:snapToGrid/>
        <w:spacing w:beforeLines="50" w:before="120" w:line="360" w:lineRule="atLeast"/>
        <w:ind w:left="362" w:hangingChars="135" w:hanging="362"/>
        <w:rPr>
          <w:spacing w:val="24"/>
        </w:rPr>
      </w:pPr>
      <w:r w:rsidRPr="009E6BFB">
        <w:rPr>
          <w:spacing w:val="24"/>
        </w:rPr>
        <w:t>65</w:t>
      </w:r>
      <w:r w:rsidR="00685DDB" w:rsidRPr="009E6BFB">
        <w:rPr>
          <w:spacing w:val="24"/>
        </w:rPr>
        <w:t>.</w:t>
      </w:r>
      <w:r w:rsidR="007536D8" w:rsidRPr="009E6BFB">
        <w:rPr>
          <w:spacing w:val="24"/>
        </w:rPr>
        <w:tab/>
      </w:r>
      <w:r w:rsidR="00685DDB" w:rsidRPr="009E6BFB">
        <w:rPr>
          <w:spacing w:val="24"/>
        </w:rPr>
        <w:t>在地球的歷史中，氣候發生過許多次冷暖變化，地球現正處於間冰期。當地球由冰期進入間冰期時，全球氣溫上升，會引發哪些現象？（應選</w:t>
      </w:r>
      <w:r w:rsidR="00685DDB" w:rsidRPr="009E6BFB">
        <w:rPr>
          <w:spacing w:val="24"/>
        </w:rPr>
        <w:t>2</w:t>
      </w:r>
      <w:r w:rsidR="00685DDB" w:rsidRPr="009E6BFB">
        <w:rPr>
          <w:spacing w:val="24"/>
        </w:rPr>
        <w:t>項）</w:t>
      </w:r>
    </w:p>
    <w:p w:rsidR="00685DDB" w:rsidRPr="009E6BFB" w:rsidRDefault="00685DDB"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冰川後退、冰原範圍減小，全球平均海平面上升</w:t>
      </w:r>
    </w:p>
    <w:p w:rsidR="00685DDB" w:rsidRPr="009E6BFB" w:rsidRDefault="00685DDB"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冰層融解，原先被覆蓋的陸地上升</w:t>
      </w:r>
    </w:p>
    <w:p w:rsidR="00685DDB" w:rsidRPr="009E6BFB" w:rsidRDefault="00685DDB"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冰融</w:t>
      </w:r>
      <w:r w:rsidR="00AF4462" w:rsidRPr="009E6BFB">
        <w:rPr>
          <w:rFonts w:ascii="Times New Roman" w:hAnsi="Times New Roman" w:cs="Times New Roman"/>
          <w:spacing w:val="24"/>
        </w:rPr>
        <w:t>後，因</w:t>
      </w:r>
      <w:r w:rsidRPr="009E6BFB">
        <w:rPr>
          <w:rFonts w:ascii="Times New Roman" w:hAnsi="Times New Roman" w:cs="Times New Roman"/>
          <w:spacing w:val="24"/>
        </w:rPr>
        <w:t>淡水大量注入海洋，造成海洋溫鹽環流增強</w:t>
      </w:r>
    </w:p>
    <w:p w:rsidR="00685DDB" w:rsidRPr="009E6BFB" w:rsidRDefault="00685DDB"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水氣蒸發量降低、降雨少，沙漠擴張</w:t>
      </w:r>
    </w:p>
    <w:p w:rsidR="00685DDB" w:rsidRPr="009E6BFB" w:rsidRDefault="00685DDB" w:rsidP="00050BB6">
      <w:pPr>
        <w:pStyle w:val="AA1"/>
        <w:spacing w:line="360" w:lineRule="atLeast"/>
        <w:ind w:left="761" w:hanging="367"/>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熱點火山噴發活動旺盛，釋出大量溫室氣體</w:t>
      </w:r>
    </w:p>
    <w:p w:rsidR="00172AB7" w:rsidRPr="009E6BFB" w:rsidRDefault="00172AB7">
      <w:pPr>
        <w:widowControl/>
        <w:rPr>
          <w:rFonts w:ascii="Times New Roman" w:eastAsia="新細明體" w:hAnsi="Times New Roman" w:cs="Times New Roman"/>
          <w:spacing w:val="24"/>
          <w:kern w:val="0"/>
          <w:sz w:val="22"/>
        </w:rPr>
      </w:pPr>
      <w:r w:rsidRPr="009E6BFB">
        <w:rPr>
          <w:rFonts w:ascii="Times New Roman" w:hAnsi="Times New Roman" w:cs="Times New Roman"/>
          <w:spacing w:val="24"/>
        </w:rPr>
        <w:br w:type="page"/>
      </w:r>
    </w:p>
    <w:p w:rsidR="000A04BE" w:rsidRPr="009E6BFB" w:rsidRDefault="000A04BE" w:rsidP="004C1330">
      <w:pPr>
        <w:pStyle w:val="TIT1"/>
        <w:snapToGrid/>
        <w:spacing w:beforeLines="50" w:before="120" w:line="360" w:lineRule="atLeast"/>
        <w:jc w:val="left"/>
        <w:rPr>
          <w:spacing w:val="24"/>
        </w:rPr>
      </w:pPr>
      <w:r w:rsidRPr="009E6BFB">
        <w:rPr>
          <w:noProof/>
        </w:rPr>
        <w:lastRenderedPageBreak/>
        <mc:AlternateContent>
          <mc:Choice Requires="wpg">
            <w:drawing>
              <wp:anchor distT="0" distB="0" distL="114300" distR="114300" simplePos="0" relativeHeight="251663872" behindDoc="0" locked="0" layoutInCell="1" allowOverlap="1" wp14:anchorId="309B8575" wp14:editId="595B9A17">
                <wp:simplePos x="0" y="0"/>
                <wp:positionH relativeFrom="column">
                  <wp:posOffset>3846830</wp:posOffset>
                </wp:positionH>
                <wp:positionV relativeFrom="paragraph">
                  <wp:posOffset>322580</wp:posOffset>
                </wp:positionV>
                <wp:extent cx="1979930" cy="1806575"/>
                <wp:effectExtent l="0" t="0" r="1270" b="3175"/>
                <wp:wrapSquare wrapText="bothSides"/>
                <wp:docPr id="740" name="群組 740"/>
                <wp:cNvGraphicFramePr/>
                <a:graphic xmlns:a="http://schemas.openxmlformats.org/drawingml/2006/main">
                  <a:graphicData uri="http://schemas.microsoft.com/office/word/2010/wordprocessingGroup">
                    <wpg:wgp>
                      <wpg:cNvGrpSpPr/>
                      <wpg:grpSpPr>
                        <a:xfrm>
                          <a:off x="0" y="0"/>
                          <a:ext cx="1979930" cy="1806575"/>
                          <a:chOff x="0" y="0"/>
                          <a:chExt cx="1980970" cy="1808264"/>
                        </a:xfrm>
                      </wpg:grpSpPr>
                      <wps:wsp>
                        <wps:cNvPr id="741" name="文字方塊 741"/>
                        <wps:cNvSpPr txBox="1">
                          <a:spLocks noChangeArrowheads="1"/>
                        </wps:cNvSpPr>
                        <wps:spPr bwMode="auto">
                          <a:xfrm>
                            <a:off x="846306" y="1605064"/>
                            <a:ext cx="378018" cy="203200"/>
                          </a:xfrm>
                          <a:prstGeom prst="rect">
                            <a:avLst/>
                          </a:prstGeom>
                          <a:noFill/>
                          <a:ln w="9525">
                            <a:noFill/>
                            <a:miter lim="800000"/>
                            <a:headEnd/>
                            <a:tailEnd/>
                          </a:ln>
                        </wps:spPr>
                        <wps:txbx>
                          <w:txbxContent>
                            <w:p w:rsidR="00B1465B" w:rsidRPr="009E6BFB" w:rsidRDefault="00B1465B" w:rsidP="000A04BE">
                              <w:pPr>
                                <w:rPr>
                                  <w:rFonts w:ascii="Times New Roman" w:hAnsi="Times New Roman" w:cs="Times New Roman"/>
                                  <w:sz w:val="22"/>
                                </w:rPr>
                              </w:pPr>
                              <w:r w:rsidRPr="009E6BFB">
                                <w:rPr>
                                  <w:rFonts w:ascii="Times New Roman" w:hAnsi="Times New Roman" w:cs="Times New Roman"/>
                                  <w:sz w:val="22"/>
                                </w:rPr>
                                <w:t>圖</w:t>
                              </w:r>
                              <w:r w:rsidRPr="009E6BFB">
                                <w:rPr>
                                  <w:rFonts w:ascii="Times New Roman" w:hAnsi="Times New Roman" w:cs="Times New Roman"/>
                                  <w:sz w:val="22"/>
                                </w:rPr>
                                <w:t>10</w:t>
                              </w:r>
                            </w:p>
                          </w:txbxContent>
                        </wps:txbx>
                        <wps:bodyPr rot="0" vert="horz" wrap="square" lIns="0" tIns="0" rIns="0" bIns="0" anchor="t" anchorCtr="0">
                          <a:noAutofit/>
                        </wps:bodyPr>
                      </wps:wsp>
                      <wpg:grpSp>
                        <wpg:cNvPr id="742" name="群組 742"/>
                        <wpg:cNvGrpSpPr/>
                        <wpg:grpSpPr>
                          <a:xfrm>
                            <a:off x="0" y="0"/>
                            <a:ext cx="1980970" cy="1490345"/>
                            <a:chOff x="0" y="0"/>
                            <a:chExt cx="1980970" cy="1490345"/>
                          </a:xfrm>
                        </wpg:grpSpPr>
                        <pic:pic xmlns:pic="http://schemas.openxmlformats.org/drawingml/2006/picture">
                          <pic:nvPicPr>
                            <pic:cNvPr id="743" name="圖片 743"/>
                            <pic:cNvPicPr>
                              <a:picLocks noChangeAspect="1"/>
                            </pic:cNvPicPr>
                          </pic:nvPicPr>
                          <pic:blipFill>
                            <a:blip r:embed="rId287">
                              <a:extLst>
                                <a:ext uri="{28A0092B-C50C-407E-A947-70E740481C1C}">
                                  <a14:useLocalDpi xmlns:a14="http://schemas.microsoft.com/office/drawing/2010/main" val="0"/>
                                </a:ext>
                              </a:extLst>
                            </a:blip>
                            <a:srcRect/>
                            <a:stretch>
                              <a:fillRect/>
                            </a:stretch>
                          </pic:blipFill>
                          <pic:spPr bwMode="auto">
                            <a:xfrm>
                              <a:off x="19455" y="0"/>
                              <a:ext cx="1961515" cy="1490345"/>
                            </a:xfrm>
                            <a:prstGeom prst="rect">
                              <a:avLst/>
                            </a:prstGeom>
                            <a:noFill/>
                          </pic:spPr>
                        </pic:pic>
                        <wps:wsp>
                          <wps:cNvPr id="744" name="文字方塊 2"/>
                          <wps:cNvSpPr txBox="1">
                            <a:spLocks noChangeArrowheads="1"/>
                          </wps:cNvSpPr>
                          <wps:spPr bwMode="auto">
                            <a:xfrm>
                              <a:off x="690664" y="68093"/>
                              <a:ext cx="658495" cy="177165"/>
                            </a:xfrm>
                            <a:prstGeom prst="rect">
                              <a:avLst/>
                            </a:prstGeom>
                            <a:solidFill>
                              <a:schemeClr val="bg1"/>
                            </a:solidFill>
                            <a:ln w="9525">
                              <a:noFill/>
                              <a:miter lim="800000"/>
                              <a:headEnd/>
                              <a:tailEnd/>
                            </a:ln>
                          </wps:spPr>
                          <wps:txbx>
                            <w:txbxContent>
                              <w:p w:rsidR="00B1465B" w:rsidRPr="00E623C9" w:rsidRDefault="00B1465B" w:rsidP="000A04BE">
                                <w:pPr>
                                  <w:snapToGrid w:val="0"/>
                                  <w:spacing w:line="240" w:lineRule="exact"/>
                                  <w:rPr>
                                    <w:color w:val="000000" w:themeColor="text1"/>
                                    <w:sz w:val="16"/>
                                    <w:szCs w:val="16"/>
                                  </w:rPr>
                                </w:pPr>
                                <w:r w:rsidRPr="00E623C9">
                                  <w:rPr>
                                    <w:color w:val="000000" w:themeColor="text1"/>
                                    <w:sz w:val="16"/>
                                    <w:szCs w:val="16"/>
                                  </w:rPr>
                                  <w:t>指向遙遠恆星</w:t>
                                </w:r>
                              </w:p>
                            </w:txbxContent>
                          </wps:txbx>
                          <wps:bodyPr rot="0" vert="horz" wrap="square" lIns="0" tIns="0" rIns="0" bIns="0" anchor="t" anchorCtr="0">
                            <a:noAutofit/>
                          </wps:bodyPr>
                        </wps:wsp>
                        <wps:wsp>
                          <wps:cNvPr id="746" name="文字方塊 2"/>
                          <wps:cNvSpPr txBox="1">
                            <a:spLocks noChangeArrowheads="1"/>
                          </wps:cNvSpPr>
                          <wps:spPr bwMode="auto">
                            <a:xfrm>
                              <a:off x="1678021" y="948446"/>
                              <a:ext cx="268605" cy="172720"/>
                            </a:xfrm>
                            <a:prstGeom prst="rect">
                              <a:avLst/>
                            </a:prstGeom>
                            <a:noFill/>
                            <a:ln w="9525">
                              <a:noFill/>
                              <a:miter lim="800000"/>
                              <a:headEnd/>
                              <a:tailEnd/>
                            </a:ln>
                          </wps:spPr>
                          <wps:txbx>
                            <w:txbxContent>
                              <w:p w:rsidR="00B1465B" w:rsidRPr="00E623C9" w:rsidRDefault="00B1465B" w:rsidP="000A04BE">
                                <w:pPr>
                                  <w:snapToGrid w:val="0"/>
                                  <w:spacing w:line="240" w:lineRule="exact"/>
                                  <w:rPr>
                                    <w:b/>
                                    <w:color w:val="FFFFFF" w:themeColor="background1"/>
                                    <w:sz w:val="17"/>
                                    <w:szCs w:val="17"/>
                                  </w:rPr>
                                </w:pPr>
                                <w:r w:rsidRPr="00E623C9">
                                  <w:rPr>
                                    <w:rFonts w:hint="eastAsia"/>
                                    <w:b/>
                                    <w:color w:val="FFFFFF" w:themeColor="background1"/>
                                    <w:sz w:val="17"/>
                                    <w:szCs w:val="17"/>
                                  </w:rPr>
                                  <w:t>地球</w:t>
                                </w:r>
                              </w:p>
                            </w:txbxContent>
                          </wps:txbx>
                          <wps:bodyPr rot="0" vert="horz" wrap="square" lIns="0" tIns="0" rIns="0" bIns="0" anchor="t" anchorCtr="0">
                            <a:noAutofit/>
                          </wps:bodyPr>
                        </wps:wsp>
                        <wps:wsp>
                          <wps:cNvPr id="747" name="文字方塊 2"/>
                          <wps:cNvSpPr txBox="1">
                            <a:spLocks noChangeArrowheads="1"/>
                          </wps:cNvSpPr>
                          <wps:spPr bwMode="auto">
                            <a:xfrm>
                              <a:off x="1678021" y="355059"/>
                              <a:ext cx="268605" cy="172720"/>
                            </a:xfrm>
                            <a:prstGeom prst="rect">
                              <a:avLst/>
                            </a:prstGeom>
                            <a:noFill/>
                            <a:ln w="9525">
                              <a:noFill/>
                              <a:miter lim="800000"/>
                              <a:headEnd/>
                              <a:tailEnd/>
                            </a:ln>
                          </wps:spPr>
                          <wps:txbx>
                            <w:txbxContent>
                              <w:p w:rsidR="00B1465B" w:rsidRPr="00E623C9" w:rsidRDefault="00B1465B" w:rsidP="000A04BE">
                                <w:pPr>
                                  <w:snapToGrid w:val="0"/>
                                  <w:spacing w:line="240" w:lineRule="exact"/>
                                  <w:rPr>
                                    <w:b/>
                                    <w:color w:val="FFFFFF" w:themeColor="background1"/>
                                    <w:sz w:val="17"/>
                                    <w:szCs w:val="17"/>
                                  </w:rPr>
                                </w:pPr>
                                <w:r w:rsidRPr="00E623C9">
                                  <w:rPr>
                                    <w:rFonts w:hint="eastAsia"/>
                                    <w:b/>
                                    <w:color w:val="FFFFFF" w:themeColor="background1"/>
                                    <w:sz w:val="17"/>
                                    <w:szCs w:val="17"/>
                                  </w:rPr>
                                  <w:t>地球</w:t>
                                </w:r>
                              </w:p>
                            </w:txbxContent>
                          </wps:txbx>
                          <wps:bodyPr rot="0" vert="horz" wrap="square" lIns="0" tIns="0" rIns="0" bIns="0" anchor="t" anchorCtr="0">
                            <a:noAutofit/>
                          </wps:bodyPr>
                        </wps:wsp>
                        <wps:wsp>
                          <wps:cNvPr id="748" name="文字方塊 2"/>
                          <wps:cNvSpPr txBox="1">
                            <a:spLocks noChangeArrowheads="1"/>
                          </wps:cNvSpPr>
                          <wps:spPr bwMode="auto">
                            <a:xfrm>
                              <a:off x="661481" y="982493"/>
                              <a:ext cx="658495" cy="177165"/>
                            </a:xfrm>
                            <a:prstGeom prst="rect">
                              <a:avLst/>
                            </a:prstGeom>
                            <a:solidFill>
                              <a:schemeClr val="bg1"/>
                            </a:solidFill>
                            <a:ln w="9525">
                              <a:noFill/>
                              <a:miter lim="800000"/>
                              <a:headEnd/>
                              <a:tailEnd/>
                            </a:ln>
                          </wps:spPr>
                          <wps:txbx>
                            <w:txbxContent>
                              <w:p w:rsidR="00B1465B" w:rsidRPr="00E623C9" w:rsidRDefault="00B1465B" w:rsidP="000A04BE">
                                <w:pPr>
                                  <w:snapToGrid w:val="0"/>
                                  <w:spacing w:line="240" w:lineRule="exact"/>
                                  <w:rPr>
                                    <w:color w:val="000000" w:themeColor="text1"/>
                                    <w:sz w:val="16"/>
                                    <w:szCs w:val="16"/>
                                  </w:rPr>
                                </w:pPr>
                                <w:r w:rsidRPr="00E623C9">
                                  <w:rPr>
                                    <w:color w:val="000000" w:themeColor="text1"/>
                                    <w:sz w:val="16"/>
                                    <w:szCs w:val="16"/>
                                  </w:rPr>
                                  <w:t>指向遙遠恆星</w:t>
                                </w:r>
                              </w:p>
                            </w:txbxContent>
                          </wps:txbx>
                          <wps:bodyPr rot="0" vert="horz" wrap="square" lIns="0" tIns="0" rIns="0" bIns="0" anchor="t" anchorCtr="0">
                            <a:noAutofit/>
                          </wps:bodyPr>
                        </wps:wsp>
                        <wps:wsp>
                          <wps:cNvPr id="750" name="文字方塊 2"/>
                          <wps:cNvSpPr txBox="1">
                            <a:spLocks noChangeArrowheads="1"/>
                          </wps:cNvSpPr>
                          <wps:spPr bwMode="auto">
                            <a:xfrm>
                              <a:off x="0" y="826851"/>
                              <a:ext cx="264160" cy="177165"/>
                            </a:xfrm>
                            <a:prstGeom prst="rect">
                              <a:avLst/>
                            </a:prstGeom>
                            <a:solidFill>
                              <a:schemeClr val="bg1"/>
                            </a:solidFill>
                            <a:ln w="9525">
                              <a:noFill/>
                              <a:miter lim="800000"/>
                              <a:headEnd/>
                              <a:tailEnd/>
                            </a:ln>
                          </wps:spPr>
                          <wps:txbx>
                            <w:txbxContent>
                              <w:p w:rsidR="00B1465B" w:rsidRPr="00E623C9" w:rsidRDefault="00B1465B" w:rsidP="000A04BE">
                                <w:pPr>
                                  <w:snapToGrid w:val="0"/>
                                  <w:spacing w:line="240" w:lineRule="exact"/>
                                  <w:rPr>
                                    <w:color w:val="000000" w:themeColor="text1"/>
                                    <w:sz w:val="16"/>
                                    <w:szCs w:val="16"/>
                                  </w:rPr>
                                </w:pPr>
                                <w:r>
                                  <w:rPr>
                                    <w:color w:val="000000" w:themeColor="text1"/>
                                    <w:sz w:val="16"/>
                                    <w:szCs w:val="16"/>
                                  </w:rPr>
                                  <w:t>太陽</w:t>
                                </w:r>
                              </w:p>
                            </w:txbxContent>
                          </wps:txbx>
                          <wps:bodyPr rot="0" vert="horz" wrap="square" lIns="0" tIns="0" rIns="0" bIns="0" anchor="t" anchorCtr="0">
                            <a:noAutofit/>
                          </wps:bodyPr>
                        </wps:wsp>
                        <wps:wsp>
                          <wps:cNvPr id="751" name="文字方塊 2"/>
                          <wps:cNvSpPr txBox="1">
                            <a:spLocks noChangeArrowheads="1"/>
                          </wps:cNvSpPr>
                          <wps:spPr bwMode="auto">
                            <a:xfrm>
                              <a:off x="997085" y="1298642"/>
                              <a:ext cx="658495" cy="177165"/>
                            </a:xfrm>
                            <a:prstGeom prst="rect">
                              <a:avLst/>
                            </a:prstGeom>
                            <a:solidFill>
                              <a:schemeClr val="bg1"/>
                            </a:solidFill>
                            <a:ln w="9525">
                              <a:noFill/>
                              <a:miter lim="800000"/>
                              <a:headEnd/>
                              <a:tailEnd/>
                            </a:ln>
                          </wps:spPr>
                          <wps:txbx>
                            <w:txbxContent>
                              <w:p w:rsidR="00B1465B" w:rsidRPr="00E623C9" w:rsidRDefault="00B1465B" w:rsidP="000A04BE">
                                <w:pPr>
                                  <w:snapToGrid w:val="0"/>
                                  <w:spacing w:line="240" w:lineRule="exact"/>
                                  <w:jc w:val="center"/>
                                  <w:rPr>
                                    <w:color w:val="000000" w:themeColor="text1"/>
                                    <w:sz w:val="16"/>
                                    <w:szCs w:val="16"/>
                                  </w:rPr>
                                </w:pPr>
                                <w:r>
                                  <w:rPr>
                                    <w:color w:val="000000" w:themeColor="text1"/>
                                    <w:sz w:val="16"/>
                                    <w:szCs w:val="16"/>
                                  </w:rPr>
                                  <w:t>地球公轉方向</w:t>
                                </w:r>
                              </w:p>
                            </w:txbxContent>
                          </wps:txbx>
                          <wps:bodyPr rot="0" vert="horz" wrap="square" lIns="0" tIns="0" rIns="0" bIns="0" anchor="t" anchorCtr="0">
                            <a:noAutofit/>
                          </wps:bodyPr>
                        </wps:wsp>
                        <wps:wsp>
                          <wps:cNvPr id="752" name="文字方塊 2"/>
                          <wps:cNvSpPr txBox="1">
                            <a:spLocks noChangeArrowheads="1"/>
                          </wps:cNvSpPr>
                          <wps:spPr bwMode="auto">
                            <a:xfrm>
                              <a:off x="714983" y="656617"/>
                              <a:ext cx="342358" cy="155497"/>
                            </a:xfrm>
                            <a:prstGeom prst="rect">
                              <a:avLst/>
                            </a:prstGeom>
                            <a:solidFill>
                              <a:schemeClr val="bg1"/>
                            </a:solidFill>
                            <a:ln w="9525">
                              <a:noFill/>
                              <a:miter lim="800000"/>
                              <a:headEnd/>
                              <a:tailEnd/>
                            </a:ln>
                          </wps:spPr>
                          <wps:txbx>
                            <w:txbxContent>
                              <w:p w:rsidR="00B1465B" w:rsidRPr="00E623C9" w:rsidRDefault="00B1465B" w:rsidP="000A04BE">
                                <w:pPr>
                                  <w:snapToGrid w:val="0"/>
                                  <w:spacing w:line="240" w:lineRule="exact"/>
                                  <w:rPr>
                                    <w:color w:val="000000" w:themeColor="text1"/>
                                    <w:sz w:val="16"/>
                                    <w:szCs w:val="16"/>
                                  </w:rPr>
                                </w:pPr>
                                <w:r w:rsidRPr="00301F5E">
                                  <w:rPr>
                                    <w:color w:val="000000" w:themeColor="text1"/>
                                    <w:position w:val="-6"/>
                                    <w:sz w:val="16"/>
                                    <w:szCs w:val="16"/>
                                  </w:rPr>
                                  <w:object w:dxaOrig="499" w:dyaOrig="220">
                                    <v:shape id="_x0000_i1159" type="#_x0000_t75" style="width:24.9pt;height:11.1pt" o:ole="">
                                      <v:imagedata r:id="rId288" o:title=""/>
                                    </v:shape>
                                    <o:OLEObject Type="Embed" ProgID="Equation.DSMT4" ShapeID="_x0000_i1159" DrawAspect="Content" ObjectID="_1574366571" r:id="rId289"/>
                                  </w:object>
                                </w:r>
                              </w:p>
                            </w:txbxContent>
                          </wps:txbx>
                          <wps:bodyPr rot="0" vert="horz" wrap="square" lIns="0" tIns="0" rIns="0" bIns="0" anchor="t" anchorCtr="0">
                            <a:noAutofit/>
                          </wps:bodyPr>
                        </wps:wsp>
                        <wps:wsp>
                          <wps:cNvPr id="753" name="矩形 753"/>
                          <wps:cNvSpPr/>
                          <wps:spPr>
                            <a:xfrm>
                              <a:off x="1648838" y="500974"/>
                              <a:ext cx="45085" cy="450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4" name="矩形 754"/>
                          <wps:cNvSpPr/>
                          <wps:spPr>
                            <a:xfrm>
                              <a:off x="1619655" y="1035995"/>
                              <a:ext cx="45719" cy="4571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 name="文字方塊 755"/>
                          <wps:cNvSpPr txBox="1">
                            <a:spLocks noChangeArrowheads="1"/>
                          </wps:cNvSpPr>
                          <wps:spPr bwMode="auto">
                            <a:xfrm>
                              <a:off x="1643974" y="481519"/>
                              <a:ext cx="83820" cy="93345"/>
                            </a:xfrm>
                            <a:prstGeom prst="rect">
                              <a:avLst/>
                            </a:prstGeom>
                            <a:noFill/>
                            <a:ln w="9525">
                              <a:noFill/>
                              <a:miter lim="800000"/>
                              <a:headEnd/>
                              <a:tailEnd/>
                            </a:ln>
                          </wps:spPr>
                          <wps:txbx>
                            <w:txbxContent>
                              <w:p w:rsidR="00B1465B" w:rsidRPr="00044B63" w:rsidRDefault="00B1465B" w:rsidP="000A04BE">
                                <w:pPr>
                                  <w:snapToGrid w:val="0"/>
                                  <w:spacing w:line="140" w:lineRule="exact"/>
                                  <w:rPr>
                                    <w:sz w:val="12"/>
                                  </w:rPr>
                                </w:pPr>
                                <w:r w:rsidRPr="00044B63">
                                  <w:rPr>
                                    <w:rFonts w:hint="eastAsia"/>
                                    <w:sz w:val="12"/>
                                  </w:rPr>
                                  <w:t>A</w:t>
                                </w:r>
                              </w:p>
                            </w:txbxContent>
                          </wps:txbx>
                          <wps:bodyPr rot="0" vert="horz" wrap="square" lIns="0" tIns="0" rIns="0" bIns="0" anchor="t" anchorCtr="0">
                            <a:noAutofit/>
                          </wps:bodyPr>
                        </wps:wsp>
                        <wps:wsp>
                          <wps:cNvPr id="758" name="文字方塊 758"/>
                          <wps:cNvSpPr txBox="1">
                            <a:spLocks noChangeArrowheads="1"/>
                          </wps:cNvSpPr>
                          <wps:spPr bwMode="auto">
                            <a:xfrm>
                              <a:off x="1614791" y="1011676"/>
                              <a:ext cx="83820" cy="93345"/>
                            </a:xfrm>
                            <a:prstGeom prst="rect">
                              <a:avLst/>
                            </a:prstGeom>
                            <a:noFill/>
                            <a:ln w="9525">
                              <a:noFill/>
                              <a:miter lim="800000"/>
                              <a:headEnd/>
                              <a:tailEnd/>
                            </a:ln>
                          </wps:spPr>
                          <wps:txbx>
                            <w:txbxContent>
                              <w:p w:rsidR="00B1465B" w:rsidRPr="00044B63" w:rsidRDefault="00B1465B" w:rsidP="000A04BE">
                                <w:pPr>
                                  <w:snapToGrid w:val="0"/>
                                  <w:spacing w:line="140" w:lineRule="exact"/>
                                  <w:rPr>
                                    <w:sz w:val="12"/>
                                  </w:rPr>
                                </w:pPr>
                                <w:r w:rsidRPr="00044B63">
                                  <w:rPr>
                                    <w:rFonts w:hint="eastAsia"/>
                                    <w:sz w:val="12"/>
                                  </w:rPr>
                                  <w:t>A</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309B8575" id="群組 740" o:spid="_x0000_s1252" style="position:absolute;left:0;text-align:left;margin-left:302.9pt;margin-top:25.4pt;width:155.9pt;height:142.25pt;z-index:251663872;mso-width-relative:margin;mso-height-relative:margin" coordsize="19809,18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">
                <v:shape id="文字方塊 741" o:spid="_x0000_s1253" type="#_x0000_t202" style="position:absolute;left:8463;top:16050;width:3780;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49M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LrOPTMYAAADcAAAA&#10;DwAAAAAAAAAAAAAAAAAHAgAAZHJzL2Rvd25yZXYueG1sUEsFBgAAAAADAAMAtwAAAPoCAAAAAA==&#10;" filled="f" stroked="f">
                  <v:textbox inset="0,0,0,0">
                    <w:txbxContent>
                      <w:p w:rsidR="00B1465B" w:rsidRPr="009E6BFB" w:rsidRDefault="00B1465B" w:rsidP="000A04BE">
                        <w:pPr>
                          <w:rPr>
                            <w:rFonts w:ascii="Times New Roman" w:hAnsi="Times New Roman" w:cs="Times New Roman"/>
                            <w:sz w:val="22"/>
                          </w:rPr>
                        </w:pPr>
                        <w:r w:rsidRPr="009E6BFB">
                          <w:rPr>
                            <w:rFonts w:ascii="Times New Roman" w:hAnsi="Times New Roman" w:cs="Times New Roman"/>
                            <w:sz w:val="22"/>
                          </w:rPr>
                          <w:t>圖</w:t>
                        </w:r>
                        <w:r w:rsidRPr="009E6BFB">
                          <w:rPr>
                            <w:rFonts w:ascii="Times New Roman" w:hAnsi="Times New Roman" w:cs="Times New Roman"/>
                            <w:sz w:val="22"/>
                          </w:rPr>
                          <w:t>10</w:t>
                        </w:r>
                      </w:p>
                    </w:txbxContent>
                  </v:textbox>
                </v:shape>
                <v:group id="群組 742" o:spid="_x0000_s1254" style="position:absolute;width:19809;height:14903" coordsize="19809,14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shape id="圖片 743" o:spid="_x0000_s1255" type="#_x0000_t75" style="position:absolute;left:194;width:19615;height:14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">
                    <v:imagedata r:id="rId290" o:title=""/>
                    <v:path arrowok="t"/>
                  </v:shape>
                  <v:shape id="文字方塊 2" o:spid="_x0000_s1256" type="#_x0000_t202" style="position:absolute;left:6906;top:680;width:6585;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" fillcolor="white [3212]" stroked="f">
                    <v:textbox inset="0,0,0,0">
                      <w:txbxContent>
                        <w:p w:rsidR="00B1465B" w:rsidRPr="00E623C9" w:rsidRDefault="00B1465B" w:rsidP="000A04BE">
                          <w:pPr>
                            <w:snapToGrid w:val="0"/>
                            <w:spacing w:line="240" w:lineRule="exact"/>
                            <w:rPr>
                              <w:color w:val="000000" w:themeColor="text1"/>
                              <w:sz w:val="16"/>
                              <w:szCs w:val="16"/>
                            </w:rPr>
                          </w:pPr>
                          <w:r w:rsidRPr="00E623C9">
                            <w:rPr>
                              <w:color w:val="000000" w:themeColor="text1"/>
                              <w:sz w:val="16"/>
                              <w:szCs w:val="16"/>
                            </w:rPr>
                            <w:t>指向遙遠恆星</w:t>
                          </w:r>
                        </w:p>
                      </w:txbxContent>
                    </v:textbox>
                  </v:shape>
                  <v:shape id="文字方塊 2" o:spid="_x0000_s1257" type="#_x0000_t202" style="position:absolute;left:16780;top:9484;width:2686;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" filled="f" stroked="f">
                    <v:textbox inset="0,0,0,0">
                      <w:txbxContent>
                        <w:p w:rsidR="00B1465B" w:rsidRPr="00E623C9" w:rsidRDefault="00B1465B" w:rsidP="000A04BE">
                          <w:pPr>
                            <w:snapToGrid w:val="0"/>
                            <w:spacing w:line="240" w:lineRule="exact"/>
                            <w:rPr>
                              <w:b/>
                              <w:color w:val="FFFFFF" w:themeColor="background1"/>
                              <w:sz w:val="17"/>
                              <w:szCs w:val="17"/>
                            </w:rPr>
                          </w:pPr>
                          <w:r w:rsidRPr="00E623C9">
                            <w:rPr>
                              <w:rFonts w:hint="eastAsia"/>
                              <w:b/>
                              <w:color w:val="FFFFFF" w:themeColor="background1"/>
                              <w:sz w:val="17"/>
                              <w:szCs w:val="17"/>
                            </w:rPr>
                            <w:t>地球</w:t>
                          </w:r>
                        </w:p>
                      </w:txbxContent>
                    </v:textbox>
                  </v:shape>
                  <v:shape id="文字方塊 2" o:spid="_x0000_s1258" type="#_x0000_t202" style="position:absolute;left:16780;top:3550;width:2686;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" filled="f" stroked="f">
                    <v:textbox inset="0,0,0,0">
                      <w:txbxContent>
                        <w:p w:rsidR="00B1465B" w:rsidRPr="00E623C9" w:rsidRDefault="00B1465B" w:rsidP="000A04BE">
                          <w:pPr>
                            <w:snapToGrid w:val="0"/>
                            <w:spacing w:line="240" w:lineRule="exact"/>
                            <w:rPr>
                              <w:b/>
                              <w:color w:val="FFFFFF" w:themeColor="background1"/>
                              <w:sz w:val="17"/>
                              <w:szCs w:val="17"/>
                            </w:rPr>
                          </w:pPr>
                          <w:r w:rsidRPr="00E623C9">
                            <w:rPr>
                              <w:rFonts w:hint="eastAsia"/>
                              <w:b/>
                              <w:color w:val="FFFFFF" w:themeColor="background1"/>
                              <w:sz w:val="17"/>
                              <w:szCs w:val="17"/>
                            </w:rPr>
                            <w:t>地球</w:t>
                          </w:r>
                        </w:p>
                      </w:txbxContent>
                    </v:textbox>
                  </v:shape>
                  <v:shape id="文字方塊 2" o:spid="_x0000_s1259" type="#_x0000_t202" style="position:absolute;left:6614;top:9824;width:6585;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" fillcolor="white [3212]" stroked="f">
                    <v:textbox inset="0,0,0,0">
                      <w:txbxContent>
                        <w:p w:rsidR="00B1465B" w:rsidRPr="00E623C9" w:rsidRDefault="00B1465B" w:rsidP="000A04BE">
                          <w:pPr>
                            <w:snapToGrid w:val="0"/>
                            <w:spacing w:line="240" w:lineRule="exact"/>
                            <w:rPr>
                              <w:color w:val="000000" w:themeColor="text1"/>
                              <w:sz w:val="16"/>
                              <w:szCs w:val="16"/>
                            </w:rPr>
                          </w:pPr>
                          <w:r w:rsidRPr="00E623C9">
                            <w:rPr>
                              <w:color w:val="000000" w:themeColor="text1"/>
                              <w:sz w:val="16"/>
                              <w:szCs w:val="16"/>
                            </w:rPr>
                            <w:t>指向遙遠恆星</w:t>
                          </w:r>
                        </w:p>
                      </w:txbxContent>
                    </v:textbox>
                  </v:shape>
                  <v:shape id="文字方塊 2" o:spid="_x0000_s1260" type="#_x0000_t202" style="position:absolute;top:8268;width:2641;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" fillcolor="white [3212]" stroked="f">
                    <v:textbox inset="0,0,0,0">
                      <w:txbxContent>
                        <w:p w:rsidR="00B1465B" w:rsidRPr="00E623C9" w:rsidRDefault="00B1465B" w:rsidP="000A04BE">
                          <w:pPr>
                            <w:snapToGrid w:val="0"/>
                            <w:spacing w:line="240" w:lineRule="exact"/>
                            <w:rPr>
                              <w:color w:val="000000" w:themeColor="text1"/>
                              <w:sz w:val="16"/>
                              <w:szCs w:val="16"/>
                            </w:rPr>
                          </w:pPr>
                          <w:r>
                            <w:rPr>
                              <w:color w:val="000000" w:themeColor="text1"/>
                              <w:sz w:val="16"/>
                              <w:szCs w:val="16"/>
                            </w:rPr>
                            <w:t>太陽</w:t>
                          </w:r>
                        </w:p>
                      </w:txbxContent>
                    </v:textbox>
                  </v:shape>
                  <v:shape id="文字方塊 2" o:spid="_x0000_s1261" type="#_x0000_t202" style="position:absolute;left:9970;top:12986;width:6585;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" fillcolor="white [3212]" stroked="f">
                    <v:textbox inset="0,0,0,0">
                      <w:txbxContent>
                        <w:p w:rsidR="00B1465B" w:rsidRPr="00E623C9" w:rsidRDefault="00B1465B" w:rsidP="000A04BE">
                          <w:pPr>
                            <w:snapToGrid w:val="0"/>
                            <w:spacing w:line="240" w:lineRule="exact"/>
                            <w:jc w:val="center"/>
                            <w:rPr>
                              <w:color w:val="000000" w:themeColor="text1"/>
                              <w:sz w:val="16"/>
                              <w:szCs w:val="16"/>
                            </w:rPr>
                          </w:pPr>
                          <w:r>
                            <w:rPr>
                              <w:color w:val="000000" w:themeColor="text1"/>
                              <w:sz w:val="16"/>
                              <w:szCs w:val="16"/>
                            </w:rPr>
                            <w:t>地球公轉方向</w:t>
                          </w:r>
                        </w:p>
                      </w:txbxContent>
                    </v:textbox>
                  </v:shape>
                  <v:shape id="文字方塊 2" o:spid="_x0000_s1262" type="#_x0000_t202" style="position:absolute;left:7149;top:6566;width:3424;height:1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" fillcolor="white [3212]" stroked="f">
                    <v:textbox inset="0,0,0,0">
                      <w:txbxContent>
                        <w:p w:rsidR="00B1465B" w:rsidRPr="00E623C9" w:rsidRDefault="00B1465B" w:rsidP="000A04BE">
                          <w:pPr>
                            <w:snapToGrid w:val="0"/>
                            <w:spacing w:line="240" w:lineRule="exact"/>
                            <w:rPr>
                              <w:color w:val="000000" w:themeColor="text1"/>
                              <w:sz w:val="16"/>
                              <w:szCs w:val="16"/>
                            </w:rPr>
                          </w:pPr>
                          <w:r w:rsidRPr="00301F5E">
                            <w:rPr>
                              <w:color w:val="000000" w:themeColor="text1"/>
                              <w:position w:val="-6"/>
                              <w:sz w:val="16"/>
                              <w:szCs w:val="16"/>
                            </w:rPr>
                            <w:object w:dxaOrig="499" w:dyaOrig="220">
                              <v:shape id="_x0000_i1159" type="#_x0000_t75" style="width:24.9pt;height:11.1pt" o:ole="">
                                <v:imagedata r:id="rId288" o:title=""/>
                              </v:shape>
                              <o:OLEObject Type="Embed" ProgID="Equation.DSMT4" ShapeID="_x0000_i1159" DrawAspect="Content" ObjectID="_1574366571" r:id="rId291"/>
                            </w:object>
                          </w:r>
                        </w:p>
                      </w:txbxContent>
                    </v:textbox>
                  </v:shape>
                  <v:rect id="矩形 753" o:spid="_x0000_s1263" style="position:absolute;left:16488;top:5009;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" fillcolor="white [3212]" stroked="f" strokeweight="1pt"/>
                  <v:rect id="矩形 754" o:spid="_x0000_s1264" style="position:absolute;left:16196;top:10359;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" fillcolor="white [3212]" stroked="f" strokeweight="1pt"/>
                  <v:shape id="文字方塊 755" o:spid="_x0000_s1265" type="#_x0000_t202" style="position:absolute;left:16439;top:4815;width:838;height: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" filled="f" stroked="f">
                    <v:textbox inset="0,0,0,0">
                      <w:txbxContent>
                        <w:p w:rsidR="00B1465B" w:rsidRPr="00044B63" w:rsidRDefault="00B1465B" w:rsidP="000A04BE">
                          <w:pPr>
                            <w:snapToGrid w:val="0"/>
                            <w:spacing w:line="140" w:lineRule="exact"/>
                            <w:rPr>
                              <w:sz w:val="12"/>
                            </w:rPr>
                          </w:pPr>
                          <w:r w:rsidRPr="00044B63">
                            <w:rPr>
                              <w:rFonts w:hint="eastAsia"/>
                              <w:sz w:val="12"/>
                            </w:rPr>
                            <w:t>A</w:t>
                          </w:r>
                        </w:p>
                      </w:txbxContent>
                    </v:textbox>
                  </v:shape>
                  <v:shape id="文字方塊 758" o:spid="_x0000_s1266" type="#_x0000_t202" style="position:absolute;left:16147;top:10116;width:839;height: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" filled="f" stroked="f">
                    <v:textbox inset="0,0,0,0">
                      <w:txbxContent>
                        <w:p w:rsidR="00B1465B" w:rsidRPr="00044B63" w:rsidRDefault="00B1465B" w:rsidP="000A04BE">
                          <w:pPr>
                            <w:snapToGrid w:val="0"/>
                            <w:spacing w:line="140" w:lineRule="exact"/>
                            <w:rPr>
                              <w:sz w:val="12"/>
                            </w:rPr>
                          </w:pPr>
                          <w:r w:rsidRPr="00044B63">
                            <w:rPr>
                              <w:rFonts w:hint="eastAsia"/>
                              <w:sz w:val="12"/>
                            </w:rPr>
                            <w:t>A</w:t>
                          </w:r>
                        </w:p>
                      </w:txbxContent>
                    </v:textbox>
                  </v:shape>
                </v:group>
                <w10:wrap type="square"/>
              </v:group>
            </w:pict>
          </mc:Fallback>
        </mc:AlternateContent>
      </w:r>
      <w:r w:rsidRPr="009E6BFB">
        <w:rPr>
          <w:spacing w:val="24"/>
        </w:rPr>
        <w:t>66.</w:t>
      </w:r>
      <w:r w:rsidRPr="009E6BFB">
        <w:rPr>
          <w:spacing w:val="24"/>
        </w:rPr>
        <w:tab/>
      </w:r>
      <w:r w:rsidRPr="009E6BFB">
        <w:rPr>
          <w:spacing w:val="24"/>
        </w:rPr>
        <w:t>圖</w:t>
      </w:r>
      <w:r w:rsidR="00832088" w:rsidRPr="009E6BFB">
        <w:rPr>
          <w:spacing w:val="24"/>
        </w:rPr>
        <w:t>10</w:t>
      </w:r>
      <w:r w:rsidRPr="009E6BFB">
        <w:rPr>
          <w:spacing w:val="24"/>
        </w:rPr>
        <w:t>為從太空看地球自轉與公轉的示意圖，地球繞著太陽以逆時鐘方向公轉，地球本身也以逆時鐘方向自轉，由地球上的</w:t>
      </w:r>
      <w:r w:rsidRPr="009E6BFB">
        <w:rPr>
          <w:spacing w:val="24"/>
        </w:rPr>
        <w:t>A</w:t>
      </w:r>
      <w:r w:rsidRPr="009E6BFB">
        <w:rPr>
          <w:spacing w:val="24"/>
        </w:rPr>
        <w:t>點來看，下列敘述何者正確？</w:t>
      </w:r>
    </w:p>
    <w:p w:rsidR="000A04BE" w:rsidRPr="009E6BFB" w:rsidRDefault="000A04BE" w:rsidP="00266878">
      <w:pPr>
        <w:pStyle w:val="AB1"/>
        <w:snapToGrid/>
        <w:spacing w:line="360" w:lineRule="atLeast"/>
        <w:ind w:leftChars="150" w:left="762" w:hangingChars="150" w:hanging="402"/>
        <w:jc w:val="both"/>
        <w:rPr>
          <w:rFonts w:ascii="Times New Roman" w:hAnsi="Times New Roman" w:cs="Times New Roman"/>
          <w:spacing w:val="24"/>
        </w:rPr>
      </w:pPr>
      <w:r w:rsidRPr="009E6BFB">
        <w:rPr>
          <w:rFonts w:ascii="Times New Roman" w:hAnsi="Times New Roman" w:cs="Times New Roman"/>
          <w:spacing w:val="24"/>
        </w:rPr>
        <w:t>(A)</w:t>
      </w:r>
      <w:r w:rsidRPr="009E6BFB">
        <w:rPr>
          <w:rFonts w:ascii="Times New Roman" w:hAnsi="Times New Roman" w:cs="Times New Roman"/>
          <w:spacing w:val="24"/>
        </w:rPr>
        <w:t>一天</w:t>
      </w:r>
      <w:r w:rsidRPr="009E6BFB">
        <w:rPr>
          <w:rFonts w:ascii="Times New Roman" w:hAnsi="Times New Roman" w:cs="Times New Roman"/>
          <w:spacing w:val="24"/>
        </w:rPr>
        <w:t>24</w:t>
      </w:r>
      <w:r w:rsidRPr="009E6BFB">
        <w:rPr>
          <w:rFonts w:ascii="Times New Roman" w:hAnsi="Times New Roman" w:cs="Times New Roman"/>
          <w:spacing w:val="24"/>
        </w:rPr>
        <w:t>小時是連續兩次面對太陽所經過的時間，稱為恆星日</w:t>
      </w:r>
    </w:p>
    <w:p w:rsidR="000A04BE" w:rsidRPr="009E6BFB" w:rsidRDefault="000A04BE" w:rsidP="00266878">
      <w:pPr>
        <w:pStyle w:val="AB1"/>
        <w:snapToGrid/>
        <w:spacing w:line="360" w:lineRule="atLeast"/>
        <w:ind w:leftChars="150" w:left="762" w:hangingChars="150" w:hanging="402"/>
        <w:jc w:val="both"/>
        <w:rPr>
          <w:rFonts w:ascii="Times New Roman" w:hAnsi="Times New Roman" w:cs="Times New Roman"/>
          <w:spacing w:val="24"/>
        </w:rPr>
      </w:pPr>
      <w:r w:rsidRPr="009E6BFB">
        <w:rPr>
          <w:rFonts w:ascii="Times New Roman" w:hAnsi="Times New Roman" w:cs="Times New Roman"/>
          <w:spacing w:val="24"/>
        </w:rPr>
        <w:t>(B)</w:t>
      </w:r>
      <w:r w:rsidRPr="009E6BFB">
        <w:rPr>
          <w:rFonts w:ascii="Times New Roman" w:hAnsi="Times New Roman" w:cs="Times New Roman"/>
          <w:spacing w:val="24"/>
        </w:rPr>
        <w:t>一天</w:t>
      </w:r>
      <w:r w:rsidRPr="009E6BFB">
        <w:rPr>
          <w:rFonts w:ascii="Times New Roman" w:hAnsi="Times New Roman" w:cs="Times New Roman"/>
          <w:spacing w:val="24"/>
        </w:rPr>
        <w:t>24</w:t>
      </w:r>
      <w:r w:rsidRPr="009E6BFB">
        <w:rPr>
          <w:rFonts w:ascii="Times New Roman" w:hAnsi="Times New Roman" w:cs="Times New Roman"/>
          <w:spacing w:val="24"/>
        </w:rPr>
        <w:t>小時是連續兩次面對遙遠恆星所經過的時間，稱為太陽日</w:t>
      </w:r>
    </w:p>
    <w:p w:rsidR="000A04BE" w:rsidRPr="009E6BFB" w:rsidRDefault="000A04BE" w:rsidP="00266878">
      <w:pPr>
        <w:pStyle w:val="AB1"/>
        <w:snapToGrid/>
        <w:spacing w:line="360" w:lineRule="atLeast"/>
        <w:ind w:leftChars="150" w:left="762" w:hangingChars="150" w:hanging="402"/>
        <w:jc w:val="both"/>
        <w:rPr>
          <w:rFonts w:ascii="Times New Roman" w:hAnsi="Times New Roman" w:cs="Times New Roman"/>
          <w:spacing w:val="24"/>
        </w:rPr>
      </w:pPr>
      <w:r w:rsidRPr="009E6BFB">
        <w:rPr>
          <w:rFonts w:ascii="Times New Roman" w:hAnsi="Times New Roman" w:cs="Times New Roman"/>
          <w:spacing w:val="24"/>
        </w:rPr>
        <w:t>(C)</w:t>
      </w:r>
      <w:r w:rsidRPr="009E6BFB">
        <w:rPr>
          <w:rFonts w:ascii="Times New Roman" w:hAnsi="Times New Roman" w:cs="Times New Roman"/>
          <w:spacing w:val="24"/>
        </w:rPr>
        <w:t>恆星日比太陽日大約短了四分鐘</w:t>
      </w:r>
    </w:p>
    <w:p w:rsidR="000A04BE" w:rsidRPr="009E6BFB" w:rsidRDefault="000A04BE" w:rsidP="00266878">
      <w:pPr>
        <w:pStyle w:val="AB1"/>
        <w:snapToGrid/>
        <w:spacing w:line="360" w:lineRule="atLeast"/>
        <w:ind w:leftChars="150" w:left="762" w:hangingChars="150" w:hanging="402"/>
        <w:jc w:val="both"/>
        <w:rPr>
          <w:rFonts w:ascii="Times New Roman" w:hAnsi="Times New Roman" w:cs="Times New Roman"/>
          <w:spacing w:val="24"/>
        </w:rPr>
      </w:pPr>
      <w:r w:rsidRPr="009E6BFB">
        <w:rPr>
          <w:rFonts w:ascii="Times New Roman" w:hAnsi="Times New Roman" w:cs="Times New Roman"/>
          <w:spacing w:val="24"/>
        </w:rPr>
        <w:t>(D)</w:t>
      </w:r>
      <w:r w:rsidRPr="009E6BFB">
        <w:rPr>
          <w:rFonts w:ascii="Times New Roman" w:hAnsi="Times New Roman" w:cs="Times New Roman"/>
          <w:spacing w:val="24"/>
        </w:rPr>
        <w:t>太陽日比恆星日大約短了四分鐘</w:t>
      </w:r>
    </w:p>
    <w:p w:rsidR="000A04BE" w:rsidRPr="009E6BFB" w:rsidRDefault="000A04BE" w:rsidP="00266878">
      <w:pPr>
        <w:pStyle w:val="AB1"/>
        <w:snapToGrid/>
        <w:spacing w:line="360" w:lineRule="atLeast"/>
        <w:ind w:leftChars="150" w:left="762" w:hangingChars="150" w:hanging="402"/>
        <w:jc w:val="both"/>
        <w:rPr>
          <w:rFonts w:ascii="Times New Roman" w:hAnsi="Times New Roman" w:cs="Times New Roman"/>
          <w:spacing w:val="24"/>
        </w:rPr>
      </w:pPr>
      <w:r w:rsidRPr="009E6BFB">
        <w:rPr>
          <w:rFonts w:ascii="Times New Roman" w:hAnsi="Times New Roman" w:cs="Times New Roman"/>
          <w:spacing w:val="24"/>
        </w:rPr>
        <w:t>(E)</w:t>
      </w:r>
      <w:r w:rsidRPr="009E6BFB">
        <w:rPr>
          <w:rFonts w:ascii="Times New Roman" w:hAnsi="Times New Roman" w:cs="Times New Roman"/>
          <w:spacing w:val="24"/>
        </w:rPr>
        <w:t>太陽是一顆恆星，所以太陽日就是恆星日</w:t>
      </w:r>
    </w:p>
    <w:p w:rsidR="00C57B15" w:rsidRPr="009E6BFB" w:rsidRDefault="00244F84" w:rsidP="004C1330">
      <w:pPr>
        <w:pStyle w:val="TIT1"/>
        <w:snapToGrid/>
        <w:spacing w:beforeLines="50" w:before="120" w:line="360" w:lineRule="atLeast"/>
        <w:ind w:left="442" w:hanging="442"/>
        <w:rPr>
          <w:spacing w:val="24"/>
        </w:rPr>
      </w:pPr>
      <w:r w:rsidRPr="009E6BFB">
        <w:rPr>
          <w:spacing w:val="24"/>
        </w:rPr>
        <w:t>67</w:t>
      </w:r>
      <w:r w:rsidR="00685DDB" w:rsidRPr="009E6BFB">
        <w:rPr>
          <w:spacing w:val="24"/>
        </w:rPr>
        <w:t>.</w:t>
      </w:r>
      <w:r w:rsidR="0051663D" w:rsidRPr="009E6BFB">
        <w:rPr>
          <w:spacing w:val="24"/>
        </w:rPr>
        <w:tab/>
      </w:r>
      <w:r w:rsidR="00C57B15" w:rsidRPr="009E6BFB">
        <w:rPr>
          <w:spacing w:val="24"/>
        </w:rPr>
        <w:t>當空氣塊隨著氣流被地形抬舉上升，會因溫度下降達到飽和而有機會發展成雲甚至降雨，此空氣塊爬過山頂後，隨著過山氣流下降至平原區。當此空氣塊從山頂一路下沉至平原區，且為絕熱過程，下列有關此空氣塊過山之後的性質變化敘述，哪些正確？（應選</w:t>
      </w:r>
      <w:r w:rsidR="00C57B15" w:rsidRPr="009E6BFB">
        <w:rPr>
          <w:spacing w:val="24"/>
        </w:rPr>
        <w:t>2</w:t>
      </w:r>
      <w:r w:rsidR="00C57B15" w:rsidRPr="009E6BFB">
        <w:rPr>
          <w:spacing w:val="24"/>
        </w:rPr>
        <w:t>項）</w:t>
      </w:r>
    </w:p>
    <w:p w:rsidR="00C57B15" w:rsidRPr="009E6BFB" w:rsidRDefault="00C57B15" w:rsidP="00266878">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溫度下降</w:t>
      </w:r>
      <w:r w:rsidRPr="009E6BFB">
        <w:rPr>
          <w:rFonts w:ascii="Times New Roman" w:hAnsi="Times New Roman"/>
          <w:bCs w:val="0"/>
          <w:color w:val="auto"/>
          <w:spacing w:val="24"/>
        </w:rPr>
        <w:tab/>
        <w:t>(B)</w:t>
      </w:r>
      <w:r w:rsidRPr="009E6BFB">
        <w:rPr>
          <w:rFonts w:ascii="Times New Roman" w:hAnsi="Times New Roman"/>
          <w:bCs w:val="0"/>
          <w:color w:val="auto"/>
          <w:spacing w:val="24"/>
        </w:rPr>
        <w:t>氣壓上升</w:t>
      </w:r>
      <w:r w:rsidRPr="009E6BFB">
        <w:rPr>
          <w:rFonts w:ascii="Times New Roman" w:hAnsi="Times New Roman"/>
          <w:bCs w:val="0"/>
          <w:color w:val="auto"/>
          <w:spacing w:val="24"/>
        </w:rPr>
        <w:tab/>
        <w:t>(C)</w:t>
      </w:r>
      <w:r w:rsidRPr="009E6BFB">
        <w:rPr>
          <w:rFonts w:ascii="Times New Roman" w:hAnsi="Times New Roman"/>
          <w:bCs w:val="0"/>
          <w:color w:val="auto"/>
          <w:spacing w:val="24"/>
        </w:rPr>
        <w:t>飽和水氣壓下降</w:t>
      </w:r>
      <w:r w:rsidRPr="009E6BFB">
        <w:rPr>
          <w:rFonts w:ascii="Times New Roman" w:hAnsi="Times New Roman"/>
          <w:bCs w:val="0"/>
          <w:color w:val="auto"/>
          <w:spacing w:val="24"/>
        </w:rPr>
        <w:tab/>
      </w:r>
    </w:p>
    <w:p w:rsidR="00685DDB" w:rsidRPr="009E6BFB" w:rsidRDefault="00C57B15" w:rsidP="00266878">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w:t>
      </w:r>
      <w:r w:rsidRPr="009E6BFB">
        <w:rPr>
          <w:rFonts w:ascii="Times New Roman" w:hAnsi="Times New Roman"/>
          <w:bCs w:val="0"/>
          <w:color w:val="auto"/>
          <w:spacing w:val="24"/>
        </w:rPr>
        <w:t>相對濕度下降</w:t>
      </w:r>
      <w:r w:rsidRPr="009E6BFB">
        <w:rPr>
          <w:rFonts w:ascii="Times New Roman" w:hAnsi="Times New Roman"/>
          <w:bCs w:val="0"/>
          <w:color w:val="auto"/>
          <w:spacing w:val="24"/>
        </w:rPr>
        <w:tab/>
        <w:t>(E)</w:t>
      </w:r>
      <w:r w:rsidRPr="009E6BFB">
        <w:rPr>
          <w:rFonts w:ascii="Times New Roman" w:hAnsi="Times New Roman"/>
          <w:bCs w:val="0"/>
          <w:color w:val="auto"/>
          <w:spacing w:val="24"/>
        </w:rPr>
        <w:t>水氣壓降低</w:t>
      </w:r>
    </w:p>
    <w:p w:rsidR="00A41EAA" w:rsidRPr="009E6BFB" w:rsidRDefault="00EF74CD" w:rsidP="00301734">
      <w:pPr>
        <w:pStyle w:val="TIT1"/>
        <w:snapToGrid/>
        <w:spacing w:beforeLines="50" w:before="120" w:line="360" w:lineRule="atLeast"/>
        <w:jc w:val="left"/>
        <w:rPr>
          <w:spacing w:val="24"/>
        </w:rPr>
      </w:pPr>
      <w:r w:rsidRPr="009E6BFB">
        <w:rPr>
          <w:noProof/>
          <w:spacing w:val="24"/>
        </w:rPr>
        <mc:AlternateContent>
          <mc:Choice Requires="wpg">
            <w:drawing>
              <wp:anchor distT="0" distB="0" distL="114300" distR="114300" simplePos="0" relativeHeight="251647488" behindDoc="0" locked="0" layoutInCell="1" allowOverlap="1">
                <wp:simplePos x="0" y="0"/>
                <wp:positionH relativeFrom="column">
                  <wp:posOffset>3150235</wp:posOffset>
                </wp:positionH>
                <wp:positionV relativeFrom="paragraph">
                  <wp:posOffset>596900</wp:posOffset>
                </wp:positionV>
                <wp:extent cx="2790000" cy="2250000"/>
                <wp:effectExtent l="0" t="0" r="0" b="17145"/>
                <wp:wrapSquare wrapText="bothSides"/>
                <wp:docPr id="280" name="群組 280"/>
                <wp:cNvGraphicFramePr/>
                <a:graphic xmlns:a="http://schemas.openxmlformats.org/drawingml/2006/main">
                  <a:graphicData uri="http://schemas.microsoft.com/office/word/2010/wordprocessingGroup">
                    <wpg:wgp>
                      <wpg:cNvGrpSpPr/>
                      <wpg:grpSpPr>
                        <a:xfrm>
                          <a:off x="0" y="0"/>
                          <a:ext cx="2790000" cy="2250000"/>
                          <a:chOff x="0" y="0"/>
                          <a:chExt cx="2791460" cy="2249424"/>
                        </a:xfrm>
                      </wpg:grpSpPr>
                      <pic:pic xmlns:pic="http://schemas.openxmlformats.org/drawingml/2006/picture">
                        <pic:nvPicPr>
                          <pic:cNvPr id="757" name="圖片 757" descr="102-1小組大氣試題-18(氣象預測)"/>
                          <pic:cNvPicPr>
                            <a:picLocks noChangeAspect="1"/>
                          </pic:cNvPicPr>
                        </pic:nvPicPr>
                        <pic:blipFill>
                          <a:blip r:embed="rId292" cstate="print">
                            <a:extLst>
                              <a:ext uri="{28A0092B-C50C-407E-A947-70E740481C1C}">
                                <a14:useLocalDpi xmlns:a14="http://schemas.microsoft.com/office/drawing/2010/main" val="0"/>
                              </a:ext>
                            </a:extLst>
                          </a:blip>
                          <a:srcRect l="1511" t="2731" r="7814" b="3650"/>
                          <a:stretch>
                            <a:fillRect/>
                          </a:stretch>
                        </pic:blipFill>
                        <pic:spPr bwMode="auto">
                          <a:xfrm>
                            <a:off x="0" y="0"/>
                            <a:ext cx="2791460" cy="2056765"/>
                          </a:xfrm>
                          <a:prstGeom prst="rect">
                            <a:avLst/>
                          </a:prstGeom>
                          <a:noFill/>
                          <a:ln>
                            <a:noFill/>
                          </a:ln>
                        </pic:spPr>
                      </pic:pic>
                      <wps:wsp>
                        <wps:cNvPr id="7" name="文字方塊 8"/>
                        <wps:cNvSpPr txBox="1">
                          <a:spLocks noChangeArrowheads="1"/>
                        </wps:cNvSpPr>
                        <wps:spPr bwMode="auto">
                          <a:xfrm>
                            <a:off x="1121664" y="2048256"/>
                            <a:ext cx="516255" cy="20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1465B" w:rsidRPr="0075692A" w:rsidRDefault="00B1465B" w:rsidP="00EF74CD">
                              <w:pPr>
                                <w:pStyle w:val="Web"/>
                                <w:spacing w:before="0" w:beforeAutospacing="0" w:after="120" w:afterAutospacing="0"/>
                                <w:jc w:val="center"/>
                                <w:rPr>
                                  <w:sz w:val="22"/>
                                </w:rPr>
                              </w:pPr>
                              <w:r w:rsidRPr="0075692A">
                                <w:rPr>
                                  <w:rFonts w:hint="eastAsia"/>
                                  <w:sz w:val="22"/>
                                </w:rPr>
                                <w:t>圖</w:t>
                              </w:r>
                              <w:r w:rsidRPr="009E6BFB">
                                <w:rPr>
                                  <w:rFonts w:ascii="Times New Roman" w:hAnsi="Times New Roman" w:cs="Times New Roman"/>
                                  <w:sz w:val="22"/>
                                </w:rPr>
                                <w:t>11</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群組 280" o:spid="_x0000_s1267" style="position:absolute;left:0;text-align:left;margin-left:248.05pt;margin-top:47pt;width:219.7pt;height:177.15pt;z-index:251647488;mso-width-relative:margin;mso-height-relative:margin" coordsize="27914,224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">
                <v:shape id="圖片 757" o:spid="_x0000_s1268" type="#_x0000_t75" alt="102-1小組大氣試題-18(氣象預測)" style="position:absolute;width:27914;height:205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">
                  <v:imagedata r:id="rId293" o:title="102-1小組大氣試題-18(氣象預測)" croptop="1790f" cropbottom="2392f" cropleft="990f" cropright="5121f"/>
                  <v:path arrowok="t"/>
                </v:shape>
                <v:shape id="文字方塊 8" o:spid="_x0000_s1269" type="#_x0000_t202" style="position:absolute;left:11216;top:20482;width:5163;height:2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" filled="f" stroked="f" strokeweight=".5pt">
                  <v:textbox inset="0,0,0,0">
                    <w:txbxContent>
                      <w:p w:rsidR="00B1465B" w:rsidRPr="0075692A" w:rsidRDefault="00B1465B" w:rsidP="00EF74CD">
                        <w:pPr>
                          <w:pStyle w:val="Web"/>
                          <w:spacing w:before="0" w:beforeAutospacing="0" w:after="120" w:afterAutospacing="0"/>
                          <w:jc w:val="center"/>
                          <w:rPr>
                            <w:sz w:val="22"/>
                          </w:rPr>
                        </w:pPr>
                        <w:r w:rsidRPr="0075692A">
                          <w:rPr>
                            <w:rFonts w:hint="eastAsia"/>
                            <w:sz w:val="22"/>
                          </w:rPr>
                          <w:t>圖</w:t>
                        </w:r>
                        <w:r w:rsidRPr="009E6BFB">
                          <w:rPr>
                            <w:rFonts w:ascii="Times New Roman" w:hAnsi="Times New Roman" w:cs="Times New Roman"/>
                            <w:sz w:val="22"/>
                          </w:rPr>
                          <w:t>11</w:t>
                        </w:r>
                      </w:p>
                    </w:txbxContent>
                  </v:textbox>
                </v:shape>
                <w10:wrap type="square"/>
              </v:group>
            </w:pict>
          </mc:Fallback>
        </mc:AlternateContent>
      </w:r>
      <w:r w:rsidR="00244F84" w:rsidRPr="009E6BFB">
        <w:rPr>
          <w:spacing w:val="24"/>
        </w:rPr>
        <w:t>68</w:t>
      </w:r>
      <w:r w:rsidR="00685DDB" w:rsidRPr="009E6BFB">
        <w:rPr>
          <w:spacing w:val="24"/>
        </w:rPr>
        <w:t>.</w:t>
      </w:r>
      <w:r w:rsidR="0051663D" w:rsidRPr="009E6BFB">
        <w:rPr>
          <w:spacing w:val="24"/>
        </w:rPr>
        <w:tab/>
      </w:r>
      <w:r w:rsidR="00685DDB" w:rsidRPr="009E6BFB">
        <w:rPr>
          <w:spacing w:val="24"/>
        </w:rPr>
        <w:t>天氣預報的誤差，通常與預報期限的長短以及數值天氣預報技術有關。</w:t>
      </w:r>
      <w:r w:rsidR="00685DDB" w:rsidRPr="00301734">
        <w:rPr>
          <w:spacing w:val="0"/>
        </w:rPr>
        <w:t>圖</w:t>
      </w:r>
      <w:r w:rsidR="00182C13" w:rsidRPr="00301734">
        <w:rPr>
          <w:spacing w:val="0"/>
        </w:rPr>
        <w:t>11</w:t>
      </w:r>
      <w:r w:rsidR="00685DDB" w:rsidRPr="009E6BFB">
        <w:rPr>
          <w:spacing w:val="24"/>
        </w:rPr>
        <w:t>為美國颶風中心從</w:t>
      </w:r>
      <w:r w:rsidR="00685DDB" w:rsidRPr="009E6BFB">
        <w:rPr>
          <w:spacing w:val="24"/>
        </w:rPr>
        <w:t>1970</w:t>
      </w:r>
      <w:r w:rsidR="00685DDB" w:rsidRPr="009E6BFB">
        <w:rPr>
          <w:spacing w:val="24"/>
        </w:rPr>
        <w:t>到</w:t>
      </w:r>
      <w:r w:rsidR="00685DDB" w:rsidRPr="009E6BFB">
        <w:rPr>
          <w:spacing w:val="24"/>
        </w:rPr>
        <w:t>2012</w:t>
      </w:r>
      <w:r w:rsidR="00685DDB" w:rsidRPr="009E6BFB">
        <w:rPr>
          <w:spacing w:val="24"/>
        </w:rPr>
        <w:t>年間，針對大西洋海域颶風移動路徑的預報，每十年的預報路徑與實際路徑之間的平均誤差隨著預報期限的改變情形，這期間共有</w:t>
      </w:r>
      <w:r w:rsidR="00685DDB" w:rsidRPr="009E6BFB">
        <w:rPr>
          <w:spacing w:val="24"/>
        </w:rPr>
        <w:t>5</w:t>
      </w:r>
      <w:r w:rsidR="00685DDB" w:rsidRPr="009E6BFB">
        <w:rPr>
          <w:spacing w:val="24"/>
        </w:rPr>
        <w:t>個時期，</w:t>
      </w:r>
      <w:r w:rsidR="00685DDB" w:rsidRPr="009E6BFB">
        <w:rPr>
          <w:spacing w:val="24"/>
        </w:rPr>
        <w:t>2000</w:t>
      </w:r>
      <w:r w:rsidR="00685DDB" w:rsidRPr="009E6BFB">
        <w:rPr>
          <w:spacing w:val="24"/>
        </w:rPr>
        <w:t>年之後才有</w:t>
      </w:r>
      <w:r w:rsidR="00685DDB" w:rsidRPr="009E6BFB">
        <w:rPr>
          <w:spacing w:val="24"/>
        </w:rPr>
        <w:t>96</w:t>
      </w:r>
      <w:r w:rsidR="00685DDB" w:rsidRPr="009E6BFB">
        <w:rPr>
          <w:spacing w:val="24"/>
        </w:rPr>
        <w:t>小時和</w:t>
      </w:r>
      <w:r w:rsidR="00685DDB" w:rsidRPr="009E6BFB">
        <w:rPr>
          <w:spacing w:val="24"/>
        </w:rPr>
        <w:t>120</w:t>
      </w:r>
      <w:r w:rsidR="00685DDB" w:rsidRPr="009E6BFB">
        <w:rPr>
          <w:spacing w:val="24"/>
        </w:rPr>
        <w:t>小時的預報。根據此圖</w:t>
      </w:r>
      <w:r w:rsidR="00AF4462" w:rsidRPr="009E6BFB">
        <w:rPr>
          <w:spacing w:val="24"/>
        </w:rPr>
        <w:t>，</w:t>
      </w:r>
      <w:r w:rsidR="00685DDB" w:rsidRPr="009E6BFB">
        <w:rPr>
          <w:spacing w:val="24"/>
        </w:rPr>
        <w:t>甲、乙、丙三人的推論如下：</w:t>
      </w:r>
    </w:p>
    <w:p w:rsidR="00A41EAA" w:rsidRPr="009E6BFB" w:rsidRDefault="00685DDB" w:rsidP="00266878">
      <w:pPr>
        <w:pStyle w:val="AA1"/>
        <w:spacing w:line="360" w:lineRule="atLeast"/>
        <w:ind w:leftChars="150" w:left="829" w:hangingChars="175" w:hanging="469"/>
        <w:rPr>
          <w:rFonts w:ascii="Times New Roman" w:hAnsi="Times New Roman" w:cs="Times New Roman"/>
          <w:spacing w:val="24"/>
        </w:rPr>
      </w:pPr>
      <w:r w:rsidRPr="009E6BFB">
        <w:rPr>
          <w:rFonts w:ascii="Times New Roman" w:hAnsi="Times New Roman" w:cs="Times New Roman"/>
          <w:spacing w:val="24"/>
        </w:rPr>
        <w:t>(</w:t>
      </w:r>
      <w:r w:rsidRPr="009E6BFB">
        <w:rPr>
          <w:rFonts w:ascii="Times New Roman" w:hAnsi="Times New Roman" w:cs="Times New Roman"/>
          <w:spacing w:val="24"/>
        </w:rPr>
        <w:t>甲</w:t>
      </w:r>
      <w:r w:rsidRPr="009E6BFB">
        <w:rPr>
          <w:rFonts w:ascii="Times New Roman" w:hAnsi="Times New Roman" w:cs="Times New Roman"/>
          <w:spacing w:val="24"/>
        </w:rPr>
        <w:t>)</w:t>
      </w:r>
      <w:r w:rsidRPr="009E6BFB">
        <w:rPr>
          <w:rFonts w:ascii="Times New Roman" w:hAnsi="Times New Roman" w:cs="Times New Roman"/>
          <w:spacing w:val="24"/>
        </w:rPr>
        <w:t>在每一個時期，預報路徑平均誤差值會隨著預報期限增長而變大</w:t>
      </w:r>
      <w:r w:rsidR="00931DF8" w:rsidRPr="009E6BFB">
        <w:rPr>
          <w:rFonts w:ascii="Times New Roman" w:hAnsi="Times New Roman" w:cs="Times New Roman"/>
          <w:spacing w:val="24"/>
        </w:rPr>
        <w:t>。</w:t>
      </w:r>
    </w:p>
    <w:p w:rsidR="00533187" w:rsidRPr="009E6BFB" w:rsidRDefault="00685DDB" w:rsidP="00266878">
      <w:pPr>
        <w:pStyle w:val="AA1"/>
        <w:spacing w:line="360" w:lineRule="atLeast"/>
        <w:ind w:leftChars="150" w:left="829" w:hangingChars="175" w:hanging="469"/>
        <w:rPr>
          <w:rFonts w:ascii="Times New Roman" w:hAnsi="Times New Roman" w:cs="Times New Roman"/>
          <w:spacing w:val="24"/>
        </w:rPr>
      </w:pPr>
      <w:r w:rsidRPr="009E6BFB">
        <w:rPr>
          <w:rFonts w:ascii="Times New Roman" w:hAnsi="Times New Roman" w:cs="Times New Roman"/>
          <w:spacing w:val="24"/>
        </w:rPr>
        <w:t>(</w:t>
      </w:r>
      <w:r w:rsidRPr="009E6BFB">
        <w:rPr>
          <w:rFonts w:ascii="Times New Roman" w:hAnsi="Times New Roman" w:cs="Times New Roman"/>
          <w:spacing w:val="24"/>
        </w:rPr>
        <w:t>乙</w:t>
      </w:r>
      <w:r w:rsidRPr="009E6BFB">
        <w:rPr>
          <w:rFonts w:ascii="Times New Roman" w:hAnsi="Times New Roman" w:cs="Times New Roman"/>
          <w:spacing w:val="24"/>
        </w:rPr>
        <w:t>)</w:t>
      </w:r>
      <w:r w:rsidRPr="009E6BFB">
        <w:rPr>
          <w:rFonts w:ascii="Times New Roman" w:hAnsi="Times New Roman" w:cs="Times New Roman"/>
          <w:spacing w:val="24"/>
        </w:rPr>
        <w:t>相同預報期限的預報路徑誤差值有逐漸降低的趨勢</w:t>
      </w:r>
      <w:r w:rsidR="00931DF8" w:rsidRPr="009E6BFB">
        <w:rPr>
          <w:rFonts w:ascii="Times New Roman" w:hAnsi="Times New Roman" w:cs="Times New Roman"/>
          <w:spacing w:val="24"/>
        </w:rPr>
        <w:t>。</w:t>
      </w:r>
    </w:p>
    <w:p w:rsidR="00685DDB" w:rsidRPr="009E6BFB" w:rsidRDefault="00685DDB" w:rsidP="00266878">
      <w:pPr>
        <w:pStyle w:val="AA1"/>
        <w:spacing w:line="360" w:lineRule="atLeast"/>
        <w:ind w:leftChars="150" w:left="829" w:hangingChars="175" w:hanging="469"/>
        <w:rPr>
          <w:rFonts w:ascii="Times New Roman" w:hAnsi="Times New Roman" w:cs="Times New Roman"/>
          <w:spacing w:val="24"/>
        </w:rPr>
      </w:pPr>
      <w:r w:rsidRPr="009E6BFB">
        <w:rPr>
          <w:rFonts w:ascii="Times New Roman" w:hAnsi="Times New Roman" w:cs="Times New Roman"/>
          <w:spacing w:val="24"/>
        </w:rPr>
        <w:t>(</w:t>
      </w:r>
      <w:r w:rsidRPr="009E6BFB">
        <w:rPr>
          <w:rFonts w:ascii="Times New Roman" w:hAnsi="Times New Roman" w:cs="Times New Roman"/>
          <w:spacing w:val="24"/>
        </w:rPr>
        <w:t>丙</w:t>
      </w:r>
      <w:r w:rsidRPr="009E6BFB">
        <w:rPr>
          <w:rFonts w:ascii="Times New Roman" w:hAnsi="Times New Roman" w:cs="Times New Roman"/>
          <w:spacing w:val="24"/>
        </w:rPr>
        <w:t>)2010-2012</w:t>
      </w:r>
      <w:r w:rsidRPr="009E6BFB">
        <w:rPr>
          <w:rFonts w:ascii="Times New Roman" w:hAnsi="Times New Roman" w:cs="Times New Roman"/>
          <w:spacing w:val="24"/>
        </w:rPr>
        <w:t>年</w:t>
      </w:r>
      <w:r w:rsidRPr="009E6BFB">
        <w:rPr>
          <w:rFonts w:ascii="Times New Roman" w:hAnsi="Times New Roman" w:cs="Times New Roman"/>
          <w:spacing w:val="24"/>
        </w:rPr>
        <w:t>120</w:t>
      </w:r>
      <w:r w:rsidRPr="009E6BFB">
        <w:rPr>
          <w:rFonts w:ascii="Times New Roman" w:hAnsi="Times New Roman" w:cs="Times New Roman"/>
          <w:spacing w:val="24"/>
        </w:rPr>
        <w:t>小時的預報路徑誤差值</w:t>
      </w:r>
      <w:r w:rsidR="00931DF8" w:rsidRPr="009E6BFB">
        <w:rPr>
          <w:rFonts w:ascii="Times New Roman" w:hAnsi="Times New Roman" w:cs="Times New Roman"/>
          <w:spacing w:val="24"/>
        </w:rPr>
        <w:t>，</w:t>
      </w:r>
      <w:r w:rsidRPr="009E6BFB">
        <w:rPr>
          <w:rFonts w:ascii="Times New Roman" w:hAnsi="Times New Roman" w:cs="Times New Roman"/>
          <w:spacing w:val="24"/>
        </w:rPr>
        <w:t>比</w:t>
      </w:r>
      <w:r w:rsidRPr="009E6BFB">
        <w:rPr>
          <w:rFonts w:ascii="Times New Roman" w:hAnsi="Times New Roman" w:cs="Times New Roman"/>
          <w:spacing w:val="24"/>
        </w:rPr>
        <w:t>1970-1979</w:t>
      </w:r>
      <w:r w:rsidRPr="009E6BFB">
        <w:rPr>
          <w:rFonts w:ascii="Times New Roman" w:hAnsi="Times New Roman" w:cs="Times New Roman"/>
          <w:spacing w:val="24"/>
        </w:rPr>
        <w:t>年的</w:t>
      </w:r>
      <w:r w:rsidRPr="009E6BFB">
        <w:rPr>
          <w:rFonts w:ascii="Times New Roman" w:hAnsi="Times New Roman" w:cs="Times New Roman"/>
          <w:spacing w:val="24"/>
        </w:rPr>
        <w:t>48</w:t>
      </w:r>
      <w:r w:rsidRPr="009E6BFB">
        <w:rPr>
          <w:rFonts w:ascii="Times New Roman" w:hAnsi="Times New Roman" w:cs="Times New Roman"/>
          <w:spacing w:val="24"/>
        </w:rPr>
        <w:t>小時的誤差值小</w:t>
      </w:r>
      <w:r w:rsidR="00931DF8" w:rsidRPr="009E6BFB">
        <w:rPr>
          <w:rFonts w:ascii="Times New Roman" w:hAnsi="Times New Roman" w:cs="Times New Roman"/>
          <w:spacing w:val="24"/>
        </w:rPr>
        <w:t>。</w:t>
      </w:r>
    </w:p>
    <w:p w:rsidR="00685DDB" w:rsidRPr="009E6BFB" w:rsidRDefault="00685DDB" w:rsidP="00266878">
      <w:pPr>
        <w:pStyle w:val="AA1"/>
        <w:spacing w:line="360" w:lineRule="atLeast"/>
        <w:ind w:leftChars="150" w:left="727" w:hanging="367"/>
        <w:rPr>
          <w:rFonts w:ascii="Times New Roman" w:hAnsi="Times New Roman" w:cs="Times New Roman"/>
          <w:spacing w:val="24"/>
        </w:rPr>
      </w:pPr>
      <w:r w:rsidRPr="009E6BFB">
        <w:rPr>
          <w:rFonts w:ascii="Times New Roman" w:hAnsi="Times New Roman" w:cs="Times New Roman"/>
          <w:spacing w:val="24"/>
        </w:rPr>
        <w:t>下列選項何者正確？</w:t>
      </w:r>
    </w:p>
    <w:p w:rsidR="00AF4462" w:rsidRPr="009E6BFB" w:rsidRDefault="00685DDB" w:rsidP="00266878">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A)</w:t>
      </w:r>
      <w:r w:rsidRPr="009E6BFB">
        <w:rPr>
          <w:rFonts w:ascii="Times New Roman" w:hAnsi="Times New Roman"/>
          <w:bCs w:val="0"/>
          <w:color w:val="auto"/>
          <w:spacing w:val="24"/>
        </w:rPr>
        <w:t>只有甲正確</w:t>
      </w:r>
      <w:r w:rsidR="00533187" w:rsidRPr="009E6BFB">
        <w:rPr>
          <w:rFonts w:ascii="Times New Roman" w:hAnsi="Times New Roman"/>
          <w:bCs w:val="0"/>
          <w:color w:val="auto"/>
          <w:spacing w:val="24"/>
        </w:rPr>
        <w:tab/>
      </w:r>
      <w:r w:rsidRPr="009E6BFB">
        <w:rPr>
          <w:rFonts w:ascii="Times New Roman" w:hAnsi="Times New Roman"/>
          <w:bCs w:val="0"/>
          <w:color w:val="auto"/>
          <w:spacing w:val="24"/>
        </w:rPr>
        <w:t>(B)</w:t>
      </w:r>
      <w:r w:rsidRPr="009E6BFB">
        <w:rPr>
          <w:rFonts w:ascii="Times New Roman" w:hAnsi="Times New Roman"/>
          <w:bCs w:val="0"/>
          <w:color w:val="auto"/>
          <w:spacing w:val="24"/>
        </w:rPr>
        <w:t>只有乙正確</w:t>
      </w:r>
      <w:r w:rsidR="00533187" w:rsidRPr="009E6BFB">
        <w:rPr>
          <w:rFonts w:ascii="Times New Roman" w:hAnsi="Times New Roman"/>
          <w:bCs w:val="0"/>
          <w:color w:val="auto"/>
          <w:spacing w:val="24"/>
        </w:rPr>
        <w:tab/>
      </w:r>
      <w:r w:rsidRPr="009E6BFB">
        <w:rPr>
          <w:rFonts w:ascii="Times New Roman" w:hAnsi="Times New Roman"/>
          <w:bCs w:val="0"/>
          <w:color w:val="auto"/>
          <w:spacing w:val="24"/>
        </w:rPr>
        <w:t>(C)</w:t>
      </w:r>
      <w:r w:rsidRPr="009E6BFB">
        <w:rPr>
          <w:rFonts w:ascii="Times New Roman" w:hAnsi="Times New Roman"/>
          <w:bCs w:val="0"/>
          <w:color w:val="auto"/>
          <w:spacing w:val="24"/>
        </w:rPr>
        <w:t>只有丙正確</w:t>
      </w:r>
    </w:p>
    <w:p w:rsidR="00685DDB" w:rsidRPr="009E6BFB" w:rsidRDefault="00685DDB" w:rsidP="00266878">
      <w:pPr>
        <w:pStyle w:val="ABC0"/>
        <w:snapToGrid/>
        <w:spacing w:line="360" w:lineRule="atLeast"/>
        <w:ind w:leftChars="0" w:left="369" w:firstLine="0"/>
        <w:jc w:val="both"/>
        <w:rPr>
          <w:rFonts w:ascii="Times New Roman" w:hAnsi="Times New Roman"/>
          <w:bCs w:val="0"/>
          <w:color w:val="auto"/>
          <w:spacing w:val="24"/>
        </w:rPr>
      </w:pPr>
      <w:r w:rsidRPr="009E6BFB">
        <w:rPr>
          <w:rFonts w:ascii="Times New Roman" w:hAnsi="Times New Roman"/>
          <w:bCs w:val="0"/>
          <w:color w:val="auto"/>
          <w:spacing w:val="24"/>
        </w:rPr>
        <w:t>(D)</w:t>
      </w:r>
      <w:r w:rsidRPr="009E6BFB">
        <w:rPr>
          <w:rFonts w:ascii="Times New Roman" w:hAnsi="Times New Roman"/>
          <w:bCs w:val="0"/>
          <w:color w:val="auto"/>
          <w:spacing w:val="24"/>
        </w:rPr>
        <w:t>只有甲、乙正確</w:t>
      </w:r>
      <w:r w:rsidR="00533187" w:rsidRPr="009E6BFB">
        <w:rPr>
          <w:rFonts w:ascii="Times New Roman" w:hAnsi="Times New Roman"/>
          <w:bCs w:val="0"/>
          <w:color w:val="auto"/>
          <w:spacing w:val="24"/>
        </w:rPr>
        <w:tab/>
      </w:r>
      <w:r w:rsidRPr="009E6BFB">
        <w:rPr>
          <w:rFonts w:ascii="Times New Roman" w:hAnsi="Times New Roman"/>
          <w:bCs w:val="0"/>
          <w:color w:val="auto"/>
          <w:spacing w:val="24"/>
        </w:rPr>
        <w:t>(E)</w:t>
      </w:r>
      <w:r w:rsidRPr="009E6BFB">
        <w:rPr>
          <w:rFonts w:ascii="Times New Roman" w:hAnsi="Times New Roman"/>
          <w:bCs w:val="0"/>
          <w:color w:val="auto"/>
          <w:spacing w:val="24"/>
        </w:rPr>
        <w:t>只有乙、丙正確</w:t>
      </w:r>
      <w:r w:rsidR="00533187" w:rsidRPr="009E6BFB">
        <w:rPr>
          <w:rFonts w:ascii="Times New Roman" w:hAnsi="Times New Roman"/>
          <w:bCs w:val="0"/>
          <w:color w:val="auto"/>
          <w:spacing w:val="24"/>
        </w:rPr>
        <w:tab/>
      </w:r>
      <w:r w:rsidRPr="009E6BFB">
        <w:rPr>
          <w:rFonts w:ascii="Times New Roman" w:hAnsi="Times New Roman"/>
          <w:bCs w:val="0"/>
          <w:color w:val="auto"/>
          <w:spacing w:val="24"/>
        </w:rPr>
        <w:t>(F)</w:t>
      </w:r>
      <w:r w:rsidRPr="009E6BFB">
        <w:rPr>
          <w:rFonts w:ascii="Times New Roman" w:hAnsi="Times New Roman"/>
          <w:bCs w:val="0"/>
          <w:color w:val="auto"/>
          <w:spacing w:val="24"/>
        </w:rPr>
        <w:t>甲、乙和丙皆正確</w:t>
      </w:r>
    </w:p>
    <w:sectPr w:rsidR="00685DDB" w:rsidRPr="009E6BFB" w:rsidSect="002C409B">
      <w:headerReference w:type="even" r:id="rId294"/>
      <w:headerReference w:type="default" r:id="rId295"/>
      <w:footerReference w:type="even" r:id="rId296"/>
      <w:footerReference w:type="default" r:id="rId297"/>
      <w:type w:val="continuous"/>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465B" w:rsidRDefault="00B1465B">
      <w:r>
        <w:separator/>
      </w:r>
    </w:p>
  </w:endnote>
  <w:endnote w:type="continuationSeparator" w:id="0">
    <w:p w:rsidR="00B1465B" w:rsidRDefault="00B146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全真楷書">
    <w:altName w:val="細明體"/>
    <w:panose1 w:val="02010609000101010101"/>
    <w:charset w:val="88"/>
    <w:family w:val="modern"/>
    <w:pitch w:val="fixed"/>
    <w:sig w:usb0="00000001" w:usb1="08080000" w:usb2="00000010" w:usb3="00000000" w:csb0="00100000" w:csb1="00000000"/>
  </w:font>
  <w:font w:name="華康中楷體">
    <w:altName w:val="細明體"/>
    <w:charset w:val="88"/>
    <w:family w:val="modern"/>
    <w:pitch w:val="fixed"/>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65B" w:rsidRPr="00E15289" w:rsidRDefault="00B1465B">
    <w:pPr>
      <w:pStyle w:val="a5"/>
      <w:jc w:val="right"/>
      <w:rPr>
        <w:rFonts w:ascii="Times New Roman" w:hAnsi="Times New Roman" w:cs="Times New Roman"/>
      </w:rPr>
    </w:pPr>
    <w:r w:rsidRPr="00E15289">
      <w:rPr>
        <w:rFonts w:ascii="Times New Roman" w:hAnsi="Times New Roman" w:cs="Times New Roman"/>
      </w:rPr>
      <w:t xml:space="preserve">- </w:t>
    </w:r>
    <w:r w:rsidRPr="00E15289">
      <w:rPr>
        <w:rStyle w:val="a6"/>
        <w:rFonts w:ascii="Times New Roman" w:hAnsi="Times New Roman" w:cs="Times New Roman"/>
      </w:rPr>
      <w:fldChar w:fldCharType="begin"/>
    </w:r>
    <w:r w:rsidRPr="00E15289">
      <w:rPr>
        <w:rStyle w:val="a6"/>
        <w:rFonts w:ascii="Times New Roman" w:hAnsi="Times New Roman" w:cs="Times New Roman"/>
      </w:rPr>
      <w:instrText xml:space="preserve"> PAGE </w:instrText>
    </w:r>
    <w:r w:rsidRPr="00E15289">
      <w:rPr>
        <w:rStyle w:val="a6"/>
        <w:rFonts w:ascii="Times New Roman" w:hAnsi="Times New Roman" w:cs="Times New Roman"/>
      </w:rPr>
      <w:fldChar w:fldCharType="separate"/>
    </w:r>
    <w:r w:rsidR="00594B04">
      <w:rPr>
        <w:rStyle w:val="a6"/>
        <w:rFonts w:ascii="Times New Roman" w:hAnsi="Times New Roman" w:cs="Times New Roman"/>
        <w:noProof/>
      </w:rPr>
      <w:t>18</w:t>
    </w:r>
    <w:r w:rsidRPr="00E15289">
      <w:rPr>
        <w:rStyle w:val="a6"/>
        <w:rFonts w:ascii="Times New Roman" w:hAnsi="Times New Roman" w:cs="Times New Roman"/>
      </w:rPr>
      <w:fldChar w:fldCharType="end"/>
    </w:r>
    <w:r w:rsidRPr="00E15289">
      <w:rPr>
        <w:rStyle w:val="a6"/>
        <w:rFonts w:ascii="Times New Roman" w:hAnsi="Times New Roman" w:cs="Times New Roman"/>
      </w:rPr>
      <w:t xml:space="preserve"> </w:t>
    </w:r>
    <w:r w:rsidRPr="00E15289">
      <w:rPr>
        <w:rFonts w:ascii="Times New Roman" w:hAnsi="Times New Roman" w:cs="Times New Roman"/>
      </w:rPr>
      <w:t>-</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65B" w:rsidRPr="00E15289" w:rsidRDefault="00B1465B">
    <w:pPr>
      <w:pStyle w:val="a5"/>
      <w:rPr>
        <w:rFonts w:ascii="Times New Roman" w:hAnsi="Times New Roman" w:cs="Times New Roman"/>
      </w:rPr>
    </w:pPr>
    <w:r w:rsidRPr="00E15289">
      <w:rPr>
        <w:rFonts w:ascii="Times New Roman" w:hAnsi="Times New Roman" w:cs="Times New Roman"/>
      </w:rPr>
      <w:t xml:space="preserve">- </w:t>
    </w:r>
    <w:r w:rsidRPr="00E15289">
      <w:rPr>
        <w:rStyle w:val="a6"/>
        <w:rFonts w:ascii="Times New Roman" w:hAnsi="Times New Roman" w:cs="Times New Roman"/>
      </w:rPr>
      <w:fldChar w:fldCharType="begin"/>
    </w:r>
    <w:r w:rsidRPr="00E15289">
      <w:rPr>
        <w:rStyle w:val="a6"/>
        <w:rFonts w:ascii="Times New Roman" w:hAnsi="Times New Roman" w:cs="Times New Roman"/>
      </w:rPr>
      <w:instrText xml:space="preserve"> PAGE </w:instrText>
    </w:r>
    <w:r w:rsidRPr="00E15289">
      <w:rPr>
        <w:rStyle w:val="a6"/>
        <w:rFonts w:ascii="Times New Roman" w:hAnsi="Times New Roman" w:cs="Times New Roman"/>
      </w:rPr>
      <w:fldChar w:fldCharType="separate"/>
    </w:r>
    <w:r w:rsidR="00594B04">
      <w:rPr>
        <w:rStyle w:val="a6"/>
        <w:rFonts w:ascii="Times New Roman" w:hAnsi="Times New Roman" w:cs="Times New Roman"/>
        <w:noProof/>
      </w:rPr>
      <w:t>17</w:t>
    </w:r>
    <w:r w:rsidRPr="00E15289">
      <w:rPr>
        <w:rStyle w:val="a6"/>
        <w:rFonts w:ascii="Times New Roman" w:hAnsi="Times New Roman" w:cs="Times New Roman"/>
      </w:rPr>
      <w:fldChar w:fldCharType="end"/>
    </w:r>
    <w:r w:rsidRPr="00E15289">
      <w:rPr>
        <w:rStyle w:val="a6"/>
        <w:rFonts w:ascii="Times New Roman" w:hAnsi="Times New Roman" w:cs="Times New Roman"/>
      </w:rPr>
      <w:t xml:space="preserve"> </w:t>
    </w:r>
    <w:r w:rsidRPr="00E15289">
      <w:rPr>
        <w:rFonts w:ascii="Times New Roman" w:hAnsi="Times New Roman" w:cs="Times New Roman"/>
      </w:rPr>
      <w: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465B" w:rsidRDefault="00B1465B">
      <w:r>
        <w:separator/>
      </w:r>
    </w:p>
  </w:footnote>
  <w:footnote w:type="continuationSeparator" w:id="0">
    <w:p w:rsidR="00B1465B" w:rsidRDefault="00B1465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65B" w:rsidRPr="00E15289" w:rsidRDefault="00B1465B">
    <w:pPr>
      <w:pStyle w:val="a3"/>
      <w:widowControl/>
      <w:tabs>
        <w:tab w:val="clear" w:pos="4153"/>
        <w:tab w:val="clear" w:pos="8306"/>
        <w:tab w:val="right" w:pos="8700"/>
        <w:tab w:val="right" w:pos="9360"/>
      </w:tabs>
      <w:autoSpaceDE w:val="0"/>
      <w:autoSpaceDN w:val="0"/>
      <w:textAlignment w:val="bottom"/>
      <w:rPr>
        <w:rFonts w:ascii="Times New Roman" w:hAnsi="Times New Roman" w:cs="Times New Roman"/>
        <w:sz w:val="22"/>
        <w:szCs w:val="22"/>
      </w:rPr>
    </w:pPr>
    <w:r w:rsidRPr="00E15289">
      <w:rPr>
        <w:rFonts w:ascii="Times New Roman" w:hAnsi="Times New Roman" w:cs="Times New Roman"/>
        <w:sz w:val="22"/>
        <w:szCs w:val="22"/>
      </w:rPr>
      <w:t>104</w:t>
    </w:r>
    <w:r w:rsidRPr="00E15289">
      <w:rPr>
        <w:rFonts w:ascii="Times New Roman" w:hAnsi="Times New Roman" w:cs="Times New Roman"/>
        <w:sz w:val="22"/>
        <w:szCs w:val="22"/>
      </w:rPr>
      <w:t>年學測</w:t>
    </w:r>
    <w:r w:rsidRPr="00E15289">
      <w:rPr>
        <w:rFonts w:ascii="Times New Roman" w:hAnsi="Times New Roman" w:cs="Times New Roman"/>
        <w:sz w:val="22"/>
        <w:szCs w:val="22"/>
      </w:rPr>
      <w:tab/>
    </w:r>
    <w:r w:rsidRPr="00E15289">
      <w:rPr>
        <w:rFonts w:ascii="Times New Roman" w:hAnsi="Times New Roman" w:cs="Times New Roman"/>
        <w:sz w:val="22"/>
        <w:szCs w:val="22"/>
      </w:rPr>
      <w:t>第</w:t>
    </w:r>
    <w:r w:rsidRPr="00E15289">
      <w:rPr>
        <w:rFonts w:ascii="Times New Roman" w:hAnsi="Times New Roman" w:cs="Times New Roman"/>
        <w:sz w:val="22"/>
        <w:szCs w:val="22"/>
      </w:rPr>
      <w:tab/>
    </w:r>
    <w:r w:rsidRPr="00E15289">
      <w:rPr>
        <w:rFonts w:ascii="Times New Roman" w:hAnsi="Times New Roman" w:cs="Times New Roman"/>
        <w:sz w:val="22"/>
        <w:szCs w:val="22"/>
      </w:rPr>
      <w:fldChar w:fldCharType="begin"/>
    </w:r>
    <w:r w:rsidRPr="00E15289">
      <w:rPr>
        <w:rFonts w:ascii="Times New Roman" w:hAnsi="Times New Roman" w:cs="Times New Roman"/>
        <w:sz w:val="22"/>
        <w:szCs w:val="22"/>
      </w:rPr>
      <w:instrText>PAGE</w:instrText>
    </w:r>
    <w:r w:rsidRPr="00E15289">
      <w:rPr>
        <w:rFonts w:ascii="Times New Roman" w:hAnsi="Times New Roman" w:cs="Times New Roman"/>
        <w:sz w:val="22"/>
        <w:szCs w:val="22"/>
      </w:rPr>
      <w:fldChar w:fldCharType="separate"/>
    </w:r>
    <w:r w:rsidR="00594B04">
      <w:rPr>
        <w:rFonts w:ascii="Times New Roman" w:hAnsi="Times New Roman" w:cs="Times New Roman"/>
        <w:noProof/>
        <w:sz w:val="22"/>
        <w:szCs w:val="22"/>
      </w:rPr>
      <w:t>18</w:t>
    </w:r>
    <w:r w:rsidRPr="00E15289">
      <w:rPr>
        <w:rFonts w:ascii="Times New Roman" w:hAnsi="Times New Roman" w:cs="Times New Roman"/>
        <w:sz w:val="22"/>
        <w:szCs w:val="22"/>
      </w:rPr>
      <w:fldChar w:fldCharType="end"/>
    </w:r>
    <w:r w:rsidRPr="00E15289">
      <w:rPr>
        <w:rFonts w:ascii="Times New Roman" w:hAnsi="Times New Roman" w:cs="Times New Roman"/>
        <w:sz w:val="22"/>
        <w:szCs w:val="22"/>
      </w:rPr>
      <w:t xml:space="preserve"> </w:t>
    </w:r>
    <w:r w:rsidRPr="00E15289">
      <w:rPr>
        <w:rFonts w:ascii="Times New Roman" w:hAnsi="Times New Roman" w:cs="Times New Roman"/>
        <w:sz w:val="22"/>
        <w:szCs w:val="22"/>
      </w:rPr>
      <w:t>頁</w:t>
    </w:r>
  </w:p>
  <w:p w:rsidR="00B1465B" w:rsidRPr="00E15289" w:rsidRDefault="00B1465B">
    <w:pPr>
      <w:pStyle w:val="a3"/>
      <w:widowControl/>
      <w:tabs>
        <w:tab w:val="clear" w:pos="4153"/>
        <w:tab w:val="clear" w:pos="8306"/>
        <w:tab w:val="right" w:pos="8700"/>
        <w:tab w:val="right" w:pos="9360"/>
      </w:tabs>
      <w:autoSpaceDE w:val="0"/>
      <w:autoSpaceDN w:val="0"/>
      <w:textAlignment w:val="bottom"/>
      <w:rPr>
        <w:rFonts w:ascii="Times New Roman" w:hAnsi="Times New Roman" w:cs="Times New Roman"/>
        <w:sz w:val="22"/>
        <w:szCs w:val="22"/>
      </w:rPr>
    </w:pPr>
    <w:r w:rsidRPr="00E15289">
      <w:rPr>
        <w:rFonts w:ascii="Times New Roman" w:hAnsi="Times New Roman" w:cs="Times New Roman"/>
        <w:spacing w:val="20"/>
        <w:sz w:val="22"/>
        <w:szCs w:val="22"/>
      </w:rPr>
      <w:t>自然考科</w:t>
    </w:r>
    <w:r w:rsidRPr="00E15289">
      <w:rPr>
        <w:rFonts w:ascii="Times New Roman" w:hAnsi="Times New Roman" w:cs="Times New Roman"/>
        <w:sz w:val="22"/>
        <w:szCs w:val="22"/>
      </w:rPr>
      <w:tab/>
    </w:r>
    <w:r w:rsidRPr="00E15289">
      <w:rPr>
        <w:rFonts w:ascii="Times New Roman" w:hAnsi="Times New Roman" w:cs="Times New Roman"/>
        <w:sz w:val="22"/>
        <w:szCs w:val="22"/>
      </w:rPr>
      <w:t>共</w:t>
    </w:r>
    <w:r w:rsidRPr="00E15289">
      <w:rPr>
        <w:rFonts w:ascii="Times New Roman" w:hAnsi="Times New Roman" w:cs="Times New Roman"/>
        <w:sz w:val="22"/>
        <w:szCs w:val="22"/>
      </w:rPr>
      <w:tab/>
      <w:t xml:space="preserve">15 </w:t>
    </w:r>
    <w:r w:rsidRPr="00E15289">
      <w:rPr>
        <w:rFonts w:ascii="Times New Roman" w:hAnsi="Times New Roman" w:cs="Times New Roman"/>
        <w:sz w:val="22"/>
        <w:szCs w:val="22"/>
      </w:rPr>
      <w:t>頁</w:t>
    </w:r>
  </w:p>
  <w:p w:rsidR="00B1465B" w:rsidRDefault="00B1465B">
    <w:pPr>
      <w:pStyle w:val="a3"/>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65B" w:rsidRPr="00E15289" w:rsidRDefault="00B1465B" w:rsidP="00565BDA">
    <w:pPr>
      <w:pStyle w:val="a3"/>
      <w:widowControl/>
      <w:tabs>
        <w:tab w:val="clear" w:pos="4153"/>
        <w:tab w:val="clear" w:pos="8306"/>
        <w:tab w:val="right" w:pos="840"/>
        <w:tab w:val="right" w:pos="9360"/>
      </w:tabs>
      <w:autoSpaceDE w:val="0"/>
      <w:autoSpaceDN w:val="0"/>
      <w:textAlignment w:val="bottom"/>
      <w:rPr>
        <w:rFonts w:ascii="Times New Roman" w:hAnsi="Times New Roman" w:cs="Times New Roman"/>
        <w:sz w:val="22"/>
        <w:szCs w:val="22"/>
      </w:rPr>
    </w:pPr>
    <w:r w:rsidRPr="00E15289">
      <w:rPr>
        <w:rFonts w:ascii="Times New Roman" w:hAnsi="Times New Roman" w:cs="Times New Roman"/>
        <w:sz w:val="22"/>
        <w:szCs w:val="22"/>
      </w:rPr>
      <w:t>第</w:t>
    </w:r>
    <w:r w:rsidRPr="00E15289">
      <w:rPr>
        <w:rFonts w:ascii="Times New Roman" w:hAnsi="Times New Roman" w:cs="Times New Roman"/>
        <w:sz w:val="24"/>
        <w:szCs w:val="24"/>
      </w:rPr>
      <w:tab/>
    </w:r>
    <w:r w:rsidRPr="00E15289">
      <w:rPr>
        <w:rFonts w:ascii="Times New Roman" w:hAnsi="Times New Roman" w:cs="Times New Roman"/>
        <w:sz w:val="22"/>
        <w:szCs w:val="22"/>
      </w:rPr>
      <w:fldChar w:fldCharType="begin"/>
    </w:r>
    <w:r w:rsidRPr="00E15289">
      <w:rPr>
        <w:rFonts w:ascii="Times New Roman" w:hAnsi="Times New Roman" w:cs="Times New Roman"/>
        <w:sz w:val="22"/>
        <w:szCs w:val="22"/>
      </w:rPr>
      <w:instrText>PAGE</w:instrText>
    </w:r>
    <w:r w:rsidRPr="00E15289">
      <w:rPr>
        <w:rFonts w:ascii="Times New Roman" w:hAnsi="Times New Roman" w:cs="Times New Roman"/>
        <w:sz w:val="22"/>
        <w:szCs w:val="22"/>
      </w:rPr>
      <w:fldChar w:fldCharType="separate"/>
    </w:r>
    <w:r w:rsidR="00594B04">
      <w:rPr>
        <w:rFonts w:ascii="Times New Roman" w:hAnsi="Times New Roman" w:cs="Times New Roman"/>
        <w:noProof/>
        <w:sz w:val="22"/>
        <w:szCs w:val="22"/>
      </w:rPr>
      <w:t>17</w:t>
    </w:r>
    <w:r w:rsidRPr="00E15289">
      <w:rPr>
        <w:rFonts w:ascii="Times New Roman" w:hAnsi="Times New Roman" w:cs="Times New Roman"/>
        <w:sz w:val="22"/>
        <w:szCs w:val="22"/>
      </w:rPr>
      <w:fldChar w:fldCharType="end"/>
    </w:r>
    <w:r w:rsidRPr="00E15289">
      <w:rPr>
        <w:rFonts w:ascii="Times New Roman" w:hAnsi="Times New Roman" w:cs="Times New Roman"/>
        <w:sz w:val="22"/>
        <w:szCs w:val="22"/>
      </w:rPr>
      <w:t xml:space="preserve"> </w:t>
    </w:r>
    <w:r w:rsidRPr="00E15289">
      <w:rPr>
        <w:rFonts w:ascii="Times New Roman" w:hAnsi="Times New Roman" w:cs="Times New Roman"/>
        <w:sz w:val="22"/>
        <w:szCs w:val="22"/>
      </w:rPr>
      <w:t>頁</w:t>
    </w:r>
    <w:r w:rsidRPr="00E15289">
      <w:rPr>
        <w:rFonts w:ascii="Times New Roman" w:hAnsi="Times New Roman" w:cs="Times New Roman"/>
        <w:sz w:val="22"/>
        <w:szCs w:val="22"/>
      </w:rPr>
      <w:tab/>
      <w:t>104</w:t>
    </w:r>
    <w:r w:rsidRPr="00E15289">
      <w:rPr>
        <w:rFonts w:ascii="Times New Roman" w:hAnsi="Times New Roman" w:cs="Times New Roman"/>
        <w:sz w:val="22"/>
        <w:szCs w:val="22"/>
      </w:rPr>
      <w:t>年學測</w:t>
    </w:r>
  </w:p>
  <w:p w:rsidR="00B1465B" w:rsidRPr="00E15289" w:rsidRDefault="00B1465B">
    <w:pPr>
      <w:pStyle w:val="a3"/>
      <w:widowControl/>
      <w:tabs>
        <w:tab w:val="clear" w:pos="4153"/>
        <w:tab w:val="clear" w:pos="8306"/>
        <w:tab w:val="right" w:pos="840"/>
        <w:tab w:val="right" w:pos="9360"/>
      </w:tabs>
      <w:autoSpaceDE w:val="0"/>
      <w:autoSpaceDN w:val="0"/>
      <w:textAlignment w:val="bottom"/>
      <w:rPr>
        <w:rStyle w:val="a6"/>
        <w:rFonts w:ascii="Times New Roman" w:hAnsi="Times New Roman" w:cs="Times New Roman"/>
        <w:sz w:val="22"/>
        <w:szCs w:val="22"/>
      </w:rPr>
    </w:pPr>
    <w:r w:rsidRPr="00E15289">
      <w:rPr>
        <w:rFonts w:ascii="Times New Roman" w:hAnsi="Times New Roman" w:cs="Times New Roman"/>
        <w:sz w:val="22"/>
        <w:szCs w:val="22"/>
      </w:rPr>
      <w:t>共</w:t>
    </w:r>
    <w:r w:rsidRPr="00E15289">
      <w:rPr>
        <w:rFonts w:ascii="Times New Roman" w:hAnsi="Times New Roman" w:cs="Times New Roman"/>
        <w:sz w:val="22"/>
        <w:szCs w:val="22"/>
      </w:rPr>
      <w:tab/>
      <w:t xml:space="preserve">15 </w:t>
    </w:r>
    <w:r w:rsidRPr="00E15289">
      <w:rPr>
        <w:rFonts w:ascii="Times New Roman" w:hAnsi="Times New Roman" w:cs="Times New Roman"/>
        <w:sz w:val="22"/>
        <w:szCs w:val="22"/>
      </w:rPr>
      <w:t>頁</w:t>
    </w:r>
    <w:r w:rsidRPr="00E15289">
      <w:rPr>
        <w:rFonts w:ascii="Times New Roman" w:hAnsi="Times New Roman" w:cs="Times New Roman"/>
        <w:sz w:val="22"/>
        <w:szCs w:val="22"/>
      </w:rPr>
      <w:tab/>
    </w:r>
    <w:r w:rsidRPr="00E15289">
      <w:rPr>
        <w:rFonts w:ascii="Times New Roman" w:hAnsi="Times New Roman" w:cs="Times New Roman"/>
        <w:spacing w:val="10"/>
        <w:sz w:val="22"/>
        <w:szCs w:val="22"/>
      </w:rPr>
      <w:t>自然考科</w:t>
    </w:r>
  </w:p>
  <w:p w:rsidR="00B1465B" w:rsidRDefault="00B1465B">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B10F0"/>
    <w:multiLevelType w:val="hybridMultilevel"/>
    <w:tmpl w:val="7A825096"/>
    <w:lvl w:ilvl="0" w:tplc="13666CBA">
      <w:start w:val="1"/>
      <w:numFmt w:val="upperLetter"/>
      <w:lvlText w:val="(%1)"/>
      <w:lvlJc w:val="left"/>
      <w:pPr>
        <w:ind w:left="960" w:hanging="600"/>
      </w:pPr>
      <w:rPr>
        <w:rFonts w:cs="Times New Roman"/>
      </w:rPr>
    </w:lvl>
    <w:lvl w:ilvl="1" w:tplc="04090019">
      <w:start w:val="1"/>
      <w:numFmt w:val="ideographTraditional"/>
      <w:lvlText w:val="%2、"/>
      <w:lvlJc w:val="left"/>
      <w:pPr>
        <w:ind w:left="1320" w:hanging="480"/>
      </w:pPr>
      <w:rPr>
        <w:rFonts w:cs="Times New Roman"/>
      </w:rPr>
    </w:lvl>
    <w:lvl w:ilvl="2" w:tplc="0409001B">
      <w:start w:val="1"/>
      <w:numFmt w:val="lowerRoman"/>
      <w:lvlText w:val="%3."/>
      <w:lvlJc w:val="right"/>
      <w:pPr>
        <w:ind w:left="1800" w:hanging="480"/>
      </w:pPr>
      <w:rPr>
        <w:rFonts w:cs="Times New Roman"/>
      </w:rPr>
    </w:lvl>
    <w:lvl w:ilvl="3" w:tplc="0409000F">
      <w:start w:val="1"/>
      <w:numFmt w:val="decimal"/>
      <w:lvlText w:val="%4."/>
      <w:lvlJc w:val="left"/>
      <w:pPr>
        <w:ind w:left="2280" w:hanging="480"/>
      </w:pPr>
      <w:rPr>
        <w:rFonts w:cs="Times New Roman"/>
      </w:rPr>
    </w:lvl>
    <w:lvl w:ilvl="4" w:tplc="04090019">
      <w:start w:val="1"/>
      <w:numFmt w:val="ideographTraditional"/>
      <w:lvlText w:val="%5、"/>
      <w:lvlJc w:val="left"/>
      <w:pPr>
        <w:ind w:left="2760" w:hanging="480"/>
      </w:pPr>
      <w:rPr>
        <w:rFonts w:cs="Times New Roman"/>
      </w:rPr>
    </w:lvl>
    <w:lvl w:ilvl="5" w:tplc="0409001B">
      <w:start w:val="1"/>
      <w:numFmt w:val="lowerRoman"/>
      <w:lvlText w:val="%6."/>
      <w:lvlJc w:val="right"/>
      <w:pPr>
        <w:ind w:left="3240" w:hanging="480"/>
      </w:pPr>
      <w:rPr>
        <w:rFonts w:cs="Times New Roman"/>
      </w:rPr>
    </w:lvl>
    <w:lvl w:ilvl="6" w:tplc="0409000F">
      <w:start w:val="1"/>
      <w:numFmt w:val="decimal"/>
      <w:lvlText w:val="%7."/>
      <w:lvlJc w:val="left"/>
      <w:pPr>
        <w:ind w:left="3720" w:hanging="480"/>
      </w:pPr>
      <w:rPr>
        <w:rFonts w:cs="Times New Roman"/>
      </w:rPr>
    </w:lvl>
    <w:lvl w:ilvl="7" w:tplc="04090019">
      <w:start w:val="1"/>
      <w:numFmt w:val="ideographTraditional"/>
      <w:lvlText w:val="%8、"/>
      <w:lvlJc w:val="left"/>
      <w:pPr>
        <w:ind w:left="4200" w:hanging="480"/>
      </w:pPr>
      <w:rPr>
        <w:rFonts w:cs="Times New Roman"/>
      </w:rPr>
    </w:lvl>
    <w:lvl w:ilvl="8" w:tplc="0409001B">
      <w:start w:val="1"/>
      <w:numFmt w:val="lowerRoman"/>
      <w:lvlText w:val="%9."/>
      <w:lvlJc w:val="right"/>
      <w:pPr>
        <w:ind w:left="4680" w:hanging="480"/>
      </w:pPr>
      <w:rPr>
        <w:rFonts w:cs="Times New Roman"/>
      </w:rPr>
    </w:lvl>
  </w:abstractNum>
  <w:abstractNum w:abstractNumId="1" w15:restartNumberingAfterBreak="0">
    <w:nsid w:val="15B85A4B"/>
    <w:multiLevelType w:val="hybridMultilevel"/>
    <w:tmpl w:val="1980A0FE"/>
    <w:lvl w:ilvl="0" w:tplc="9616787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F716853"/>
    <w:multiLevelType w:val="hybridMultilevel"/>
    <w:tmpl w:val="40A6B372"/>
    <w:lvl w:ilvl="0" w:tplc="00B8CC12">
      <w:start w:val="1"/>
      <w:numFmt w:val="upperLetter"/>
      <w:lvlText w:val="(%1)"/>
      <w:lvlJc w:val="left"/>
      <w:pPr>
        <w:tabs>
          <w:tab w:val="num" w:pos="-105"/>
        </w:tabs>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 w15:restartNumberingAfterBreak="0">
    <w:nsid w:val="262F042D"/>
    <w:multiLevelType w:val="hybridMultilevel"/>
    <w:tmpl w:val="1F58F45A"/>
    <w:lvl w:ilvl="0" w:tplc="46907828">
      <w:start w:val="1"/>
      <w:numFmt w:val="decimal"/>
      <w:lvlText w:val="%1."/>
      <w:lvlJc w:val="left"/>
      <w:pPr>
        <w:ind w:left="360" w:hanging="360"/>
      </w:pPr>
      <w:rPr>
        <w:rFonts w:cs="Times New Roman"/>
      </w:rPr>
    </w:lvl>
    <w:lvl w:ilvl="1" w:tplc="04090019">
      <w:start w:val="1"/>
      <w:numFmt w:val="ideographTraditional"/>
      <w:lvlText w:val="%2、"/>
      <w:lvlJc w:val="left"/>
      <w:pPr>
        <w:ind w:left="960" w:hanging="480"/>
      </w:pPr>
      <w:rPr>
        <w:rFonts w:cs="Times New Roman"/>
      </w:rPr>
    </w:lvl>
    <w:lvl w:ilvl="2" w:tplc="0409001B">
      <w:start w:val="1"/>
      <w:numFmt w:val="lowerRoman"/>
      <w:lvlText w:val="%3."/>
      <w:lvlJc w:val="right"/>
      <w:pPr>
        <w:ind w:left="1440" w:hanging="480"/>
      </w:pPr>
      <w:rPr>
        <w:rFonts w:cs="Times New Roman"/>
      </w:rPr>
    </w:lvl>
    <w:lvl w:ilvl="3" w:tplc="0409000F">
      <w:start w:val="1"/>
      <w:numFmt w:val="decimal"/>
      <w:lvlText w:val="%4."/>
      <w:lvlJc w:val="left"/>
      <w:pPr>
        <w:ind w:left="1920" w:hanging="480"/>
      </w:pPr>
      <w:rPr>
        <w:rFonts w:cs="Times New Roman"/>
      </w:rPr>
    </w:lvl>
    <w:lvl w:ilvl="4" w:tplc="04090019">
      <w:start w:val="1"/>
      <w:numFmt w:val="ideographTraditional"/>
      <w:lvlText w:val="%5、"/>
      <w:lvlJc w:val="left"/>
      <w:pPr>
        <w:ind w:left="2400" w:hanging="480"/>
      </w:pPr>
      <w:rPr>
        <w:rFonts w:cs="Times New Roman"/>
      </w:rPr>
    </w:lvl>
    <w:lvl w:ilvl="5" w:tplc="0409001B">
      <w:start w:val="1"/>
      <w:numFmt w:val="lowerRoman"/>
      <w:lvlText w:val="%6."/>
      <w:lvlJc w:val="right"/>
      <w:pPr>
        <w:ind w:left="2880" w:hanging="480"/>
      </w:pPr>
      <w:rPr>
        <w:rFonts w:cs="Times New Roman"/>
      </w:rPr>
    </w:lvl>
    <w:lvl w:ilvl="6" w:tplc="0409000F">
      <w:start w:val="1"/>
      <w:numFmt w:val="decimal"/>
      <w:lvlText w:val="%7."/>
      <w:lvlJc w:val="left"/>
      <w:pPr>
        <w:ind w:left="3360" w:hanging="480"/>
      </w:pPr>
      <w:rPr>
        <w:rFonts w:cs="Times New Roman"/>
      </w:rPr>
    </w:lvl>
    <w:lvl w:ilvl="7" w:tplc="04090019">
      <w:start w:val="1"/>
      <w:numFmt w:val="ideographTraditional"/>
      <w:lvlText w:val="%8、"/>
      <w:lvlJc w:val="left"/>
      <w:pPr>
        <w:ind w:left="3840" w:hanging="480"/>
      </w:pPr>
      <w:rPr>
        <w:rFonts w:cs="Times New Roman"/>
      </w:rPr>
    </w:lvl>
    <w:lvl w:ilvl="8" w:tplc="0409001B">
      <w:start w:val="1"/>
      <w:numFmt w:val="lowerRoman"/>
      <w:lvlText w:val="%9."/>
      <w:lvlJc w:val="right"/>
      <w:pPr>
        <w:ind w:left="4320" w:hanging="480"/>
      </w:pPr>
      <w:rPr>
        <w:rFonts w:cs="Times New Roman"/>
      </w:rPr>
    </w:lvl>
  </w:abstractNum>
  <w:abstractNum w:abstractNumId="4" w15:restartNumberingAfterBreak="0">
    <w:nsid w:val="296C5688"/>
    <w:multiLevelType w:val="hybridMultilevel"/>
    <w:tmpl w:val="BF20DD24"/>
    <w:lvl w:ilvl="0" w:tplc="BF3AAC9E">
      <w:start w:val="2"/>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D1365CC"/>
    <w:multiLevelType w:val="hybridMultilevel"/>
    <w:tmpl w:val="D92ACABE"/>
    <w:lvl w:ilvl="0" w:tplc="24DC6AE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F9E6E53"/>
    <w:multiLevelType w:val="hybridMultilevel"/>
    <w:tmpl w:val="93A0CF46"/>
    <w:lvl w:ilvl="0" w:tplc="96269E84">
      <w:start w:val="1"/>
      <w:numFmt w:val="upperLetter"/>
      <w:lvlText w:val="(%1)"/>
      <w:lvlJc w:val="left"/>
      <w:pPr>
        <w:ind w:left="720" w:hanging="360"/>
      </w:pPr>
    </w:lvl>
    <w:lvl w:ilvl="1" w:tplc="04090019">
      <w:start w:val="1"/>
      <w:numFmt w:val="ideographTraditional"/>
      <w:lvlText w:val="%2、"/>
      <w:lvlJc w:val="left"/>
      <w:pPr>
        <w:ind w:left="1320" w:hanging="480"/>
      </w:pPr>
    </w:lvl>
    <w:lvl w:ilvl="2" w:tplc="0409001B">
      <w:start w:val="1"/>
      <w:numFmt w:val="lowerRoman"/>
      <w:lvlText w:val="%3."/>
      <w:lvlJc w:val="right"/>
      <w:pPr>
        <w:ind w:left="1800" w:hanging="480"/>
      </w:pPr>
    </w:lvl>
    <w:lvl w:ilvl="3" w:tplc="0409000F">
      <w:start w:val="1"/>
      <w:numFmt w:val="decimal"/>
      <w:lvlText w:val="%4."/>
      <w:lvlJc w:val="left"/>
      <w:pPr>
        <w:ind w:left="2280" w:hanging="480"/>
      </w:pPr>
    </w:lvl>
    <w:lvl w:ilvl="4" w:tplc="04090019">
      <w:start w:val="1"/>
      <w:numFmt w:val="ideographTraditional"/>
      <w:lvlText w:val="%5、"/>
      <w:lvlJc w:val="left"/>
      <w:pPr>
        <w:ind w:left="2760" w:hanging="480"/>
      </w:pPr>
    </w:lvl>
    <w:lvl w:ilvl="5" w:tplc="0409001B">
      <w:start w:val="1"/>
      <w:numFmt w:val="lowerRoman"/>
      <w:lvlText w:val="%6."/>
      <w:lvlJc w:val="right"/>
      <w:pPr>
        <w:ind w:left="3240" w:hanging="480"/>
      </w:pPr>
    </w:lvl>
    <w:lvl w:ilvl="6" w:tplc="0409000F">
      <w:start w:val="1"/>
      <w:numFmt w:val="decimal"/>
      <w:lvlText w:val="%7."/>
      <w:lvlJc w:val="left"/>
      <w:pPr>
        <w:ind w:left="3720" w:hanging="480"/>
      </w:pPr>
    </w:lvl>
    <w:lvl w:ilvl="7" w:tplc="04090019">
      <w:start w:val="1"/>
      <w:numFmt w:val="ideographTraditional"/>
      <w:lvlText w:val="%8、"/>
      <w:lvlJc w:val="left"/>
      <w:pPr>
        <w:ind w:left="4200" w:hanging="480"/>
      </w:pPr>
    </w:lvl>
    <w:lvl w:ilvl="8" w:tplc="0409001B">
      <w:start w:val="1"/>
      <w:numFmt w:val="lowerRoman"/>
      <w:lvlText w:val="%9."/>
      <w:lvlJc w:val="right"/>
      <w:pPr>
        <w:ind w:left="4680" w:hanging="480"/>
      </w:pPr>
    </w:lvl>
  </w:abstractNum>
  <w:abstractNum w:abstractNumId="7" w15:restartNumberingAfterBreak="0">
    <w:nsid w:val="5909052B"/>
    <w:multiLevelType w:val="hybridMultilevel"/>
    <w:tmpl w:val="CD467EB6"/>
    <w:lvl w:ilvl="0" w:tplc="8384F95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650412B0"/>
    <w:multiLevelType w:val="hybridMultilevel"/>
    <w:tmpl w:val="975AC2EA"/>
    <w:lvl w:ilvl="0" w:tplc="2C6C7290">
      <w:start w:val="1"/>
      <w:numFmt w:val="ideographTraditional"/>
      <w:lvlText w:val="(%1)"/>
      <w:lvlJc w:val="left"/>
      <w:pPr>
        <w:tabs>
          <w:tab w:val="num" w:pos="510"/>
        </w:tabs>
        <w:ind w:left="510" w:hanging="510"/>
      </w:pPr>
      <w:rPr>
        <w:rFonts w:cs="Times New Roman" w:hint="eastAsia"/>
      </w:rPr>
    </w:lvl>
    <w:lvl w:ilvl="1" w:tplc="04090019">
      <w:start w:val="1"/>
      <w:numFmt w:val="ideographTraditional"/>
      <w:lvlText w:val="%2、"/>
      <w:lvlJc w:val="left"/>
      <w:pPr>
        <w:tabs>
          <w:tab w:val="num" w:pos="960"/>
        </w:tabs>
        <w:ind w:left="960" w:hanging="480"/>
      </w:pPr>
      <w:rPr>
        <w:rFonts w:cs="Times New Roman"/>
      </w:rPr>
    </w:lvl>
    <w:lvl w:ilvl="2" w:tplc="0409001B">
      <w:start w:val="1"/>
      <w:numFmt w:val="lowerRoman"/>
      <w:lvlText w:val="%3."/>
      <w:lvlJc w:val="right"/>
      <w:pPr>
        <w:tabs>
          <w:tab w:val="num" w:pos="1440"/>
        </w:tabs>
        <w:ind w:left="1440" w:hanging="480"/>
      </w:pPr>
      <w:rPr>
        <w:rFonts w:cs="Times New Roman"/>
      </w:rPr>
    </w:lvl>
    <w:lvl w:ilvl="3" w:tplc="0409000F">
      <w:start w:val="1"/>
      <w:numFmt w:val="decimal"/>
      <w:lvlText w:val="%4."/>
      <w:lvlJc w:val="left"/>
      <w:pPr>
        <w:tabs>
          <w:tab w:val="num" w:pos="1920"/>
        </w:tabs>
        <w:ind w:left="1920" w:hanging="480"/>
      </w:pPr>
      <w:rPr>
        <w:rFonts w:cs="Times New Roman"/>
      </w:rPr>
    </w:lvl>
    <w:lvl w:ilvl="4" w:tplc="04090019">
      <w:start w:val="1"/>
      <w:numFmt w:val="ideographTraditional"/>
      <w:lvlText w:val="%5、"/>
      <w:lvlJc w:val="left"/>
      <w:pPr>
        <w:tabs>
          <w:tab w:val="num" w:pos="2400"/>
        </w:tabs>
        <w:ind w:left="2400" w:hanging="480"/>
      </w:pPr>
      <w:rPr>
        <w:rFonts w:cs="Times New Roman"/>
      </w:rPr>
    </w:lvl>
    <w:lvl w:ilvl="5" w:tplc="0409001B">
      <w:start w:val="1"/>
      <w:numFmt w:val="lowerRoman"/>
      <w:lvlText w:val="%6."/>
      <w:lvlJc w:val="right"/>
      <w:pPr>
        <w:tabs>
          <w:tab w:val="num" w:pos="2880"/>
        </w:tabs>
        <w:ind w:left="2880" w:hanging="480"/>
      </w:pPr>
      <w:rPr>
        <w:rFonts w:cs="Times New Roman"/>
      </w:rPr>
    </w:lvl>
    <w:lvl w:ilvl="6" w:tplc="0409000F">
      <w:start w:val="1"/>
      <w:numFmt w:val="decimal"/>
      <w:lvlText w:val="%7."/>
      <w:lvlJc w:val="left"/>
      <w:pPr>
        <w:tabs>
          <w:tab w:val="num" w:pos="3360"/>
        </w:tabs>
        <w:ind w:left="3360" w:hanging="480"/>
      </w:pPr>
      <w:rPr>
        <w:rFonts w:cs="Times New Roman"/>
      </w:rPr>
    </w:lvl>
    <w:lvl w:ilvl="7" w:tplc="04090019">
      <w:start w:val="1"/>
      <w:numFmt w:val="ideographTraditional"/>
      <w:lvlText w:val="%8、"/>
      <w:lvlJc w:val="left"/>
      <w:pPr>
        <w:tabs>
          <w:tab w:val="num" w:pos="3840"/>
        </w:tabs>
        <w:ind w:left="3840" w:hanging="480"/>
      </w:pPr>
      <w:rPr>
        <w:rFonts w:cs="Times New Roman"/>
      </w:rPr>
    </w:lvl>
    <w:lvl w:ilvl="8" w:tplc="0409001B">
      <w:start w:val="1"/>
      <w:numFmt w:val="lowerRoman"/>
      <w:lvlText w:val="%9."/>
      <w:lvlJc w:val="right"/>
      <w:pPr>
        <w:tabs>
          <w:tab w:val="num" w:pos="4320"/>
        </w:tabs>
        <w:ind w:left="4320" w:hanging="480"/>
      </w:pPr>
      <w:rPr>
        <w:rFonts w:cs="Times New Roman"/>
      </w:rPr>
    </w:lvl>
  </w:abstractNum>
  <w:abstractNum w:abstractNumId="9" w15:restartNumberingAfterBreak="0">
    <w:nsid w:val="677E0EEC"/>
    <w:multiLevelType w:val="hybridMultilevel"/>
    <w:tmpl w:val="252429FC"/>
    <w:lvl w:ilvl="0" w:tplc="00B8CC12">
      <w:start w:val="1"/>
      <w:numFmt w:val="upperLetter"/>
      <w:lvlText w:val="(%1)"/>
      <w:lvlJc w:val="left"/>
      <w:pPr>
        <w:tabs>
          <w:tab w:val="num" w:pos="-105"/>
        </w:tabs>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0" w15:restartNumberingAfterBreak="0">
    <w:nsid w:val="79422533"/>
    <w:multiLevelType w:val="hybridMultilevel"/>
    <w:tmpl w:val="63F6383C"/>
    <w:lvl w:ilvl="0" w:tplc="F842B30C">
      <w:start w:val="1"/>
      <w:numFmt w:val="upperLetter"/>
      <w:lvlText w:val="(%1)"/>
      <w:lvlJc w:val="left"/>
      <w:pPr>
        <w:ind w:left="360" w:hanging="360"/>
      </w:pPr>
      <w:rPr>
        <w:rFonts w:ascii="新細明體" w:hAnsi="Calibri" w:cs="新細明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8"/>
  </w:num>
  <w:num w:numId="2">
    <w:abstractNumId w:val="10"/>
  </w:num>
  <w:num w:numId="3">
    <w:abstractNumId w:val="7"/>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
  </w:num>
  <w:num w:numId="11">
    <w:abstractNumId w:val="4"/>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D8D"/>
    <w:rsid w:val="000016DD"/>
    <w:rsid w:val="00001A04"/>
    <w:rsid w:val="00002376"/>
    <w:rsid w:val="0000295A"/>
    <w:rsid w:val="00006C5A"/>
    <w:rsid w:val="0001187D"/>
    <w:rsid w:val="00013C74"/>
    <w:rsid w:val="00015B33"/>
    <w:rsid w:val="00016E10"/>
    <w:rsid w:val="00022FAB"/>
    <w:rsid w:val="00024B72"/>
    <w:rsid w:val="00027B9C"/>
    <w:rsid w:val="00034398"/>
    <w:rsid w:val="00034451"/>
    <w:rsid w:val="00036818"/>
    <w:rsid w:val="000420D3"/>
    <w:rsid w:val="000439B5"/>
    <w:rsid w:val="0004443F"/>
    <w:rsid w:val="0004797A"/>
    <w:rsid w:val="00050BB6"/>
    <w:rsid w:val="00054A2D"/>
    <w:rsid w:val="00055689"/>
    <w:rsid w:val="00057741"/>
    <w:rsid w:val="00062051"/>
    <w:rsid w:val="000656A9"/>
    <w:rsid w:val="00065C7F"/>
    <w:rsid w:val="000741F8"/>
    <w:rsid w:val="00084DB3"/>
    <w:rsid w:val="00086C12"/>
    <w:rsid w:val="00087EC5"/>
    <w:rsid w:val="00092FB7"/>
    <w:rsid w:val="00097582"/>
    <w:rsid w:val="000A04BE"/>
    <w:rsid w:val="000A2055"/>
    <w:rsid w:val="000A2B59"/>
    <w:rsid w:val="000A3734"/>
    <w:rsid w:val="000A39B8"/>
    <w:rsid w:val="000A5A70"/>
    <w:rsid w:val="000B5AB6"/>
    <w:rsid w:val="000B5AC2"/>
    <w:rsid w:val="000C1F6D"/>
    <w:rsid w:val="000C26FD"/>
    <w:rsid w:val="000C3426"/>
    <w:rsid w:val="000C4561"/>
    <w:rsid w:val="000C5452"/>
    <w:rsid w:val="000C6E45"/>
    <w:rsid w:val="000D3CD4"/>
    <w:rsid w:val="000D67B2"/>
    <w:rsid w:val="000E209B"/>
    <w:rsid w:val="000F0F95"/>
    <w:rsid w:val="000F3ED5"/>
    <w:rsid w:val="000F63A2"/>
    <w:rsid w:val="000F6E1C"/>
    <w:rsid w:val="000F7AC5"/>
    <w:rsid w:val="00102C72"/>
    <w:rsid w:val="00105B59"/>
    <w:rsid w:val="00107159"/>
    <w:rsid w:val="00107CEC"/>
    <w:rsid w:val="00110483"/>
    <w:rsid w:val="00116F89"/>
    <w:rsid w:val="001177F7"/>
    <w:rsid w:val="00140429"/>
    <w:rsid w:val="00151905"/>
    <w:rsid w:val="00155227"/>
    <w:rsid w:val="001615EC"/>
    <w:rsid w:val="00172AB7"/>
    <w:rsid w:val="00174F64"/>
    <w:rsid w:val="0017702B"/>
    <w:rsid w:val="00182857"/>
    <w:rsid w:val="00182C13"/>
    <w:rsid w:val="00183CA5"/>
    <w:rsid w:val="0018599D"/>
    <w:rsid w:val="0019439C"/>
    <w:rsid w:val="00195193"/>
    <w:rsid w:val="00195557"/>
    <w:rsid w:val="00196F73"/>
    <w:rsid w:val="001A146E"/>
    <w:rsid w:val="001A35AA"/>
    <w:rsid w:val="001A5CBE"/>
    <w:rsid w:val="001A5F4F"/>
    <w:rsid w:val="001A66F6"/>
    <w:rsid w:val="001B369A"/>
    <w:rsid w:val="001B3A13"/>
    <w:rsid w:val="001B516E"/>
    <w:rsid w:val="001B6EA3"/>
    <w:rsid w:val="001B786E"/>
    <w:rsid w:val="001C051F"/>
    <w:rsid w:val="001C50AF"/>
    <w:rsid w:val="001C55CC"/>
    <w:rsid w:val="001D2201"/>
    <w:rsid w:val="001D390F"/>
    <w:rsid w:val="001D5021"/>
    <w:rsid w:val="001D7726"/>
    <w:rsid w:val="001E3696"/>
    <w:rsid w:val="001E4359"/>
    <w:rsid w:val="001E632B"/>
    <w:rsid w:val="001E7E0F"/>
    <w:rsid w:val="001F1BB8"/>
    <w:rsid w:val="001F244F"/>
    <w:rsid w:val="001F52A4"/>
    <w:rsid w:val="001F6544"/>
    <w:rsid w:val="002016BD"/>
    <w:rsid w:val="00207DA8"/>
    <w:rsid w:val="00213902"/>
    <w:rsid w:val="00215CA2"/>
    <w:rsid w:val="002225ED"/>
    <w:rsid w:val="00222DE8"/>
    <w:rsid w:val="00224913"/>
    <w:rsid w:val="002304C4"/>
    <w:rsid w:val="00231342"/>
    <w:rsid w:val="002328FC"/>
    <w:rsid w:val="00234375"/>
    <w:rsid w:val="002369CB"/>
    <w:rsid w:val="0024018E"/>
    <w:rsid w:val="00240FBE"/>
    <w:rsid w:val="00241896"/>
    <w:rsid w:val="00244F84"/>
    <w:rsid w:val="00245BA5"/>
    <w:rsid w:val="002477D0"/>
    <w:rsid w:val="0025044B"/>
    <w:rsid w:val="00251A33"/>
    <w:rsid w:val="00252741"/>
    <w:rsid w:val="00253276"/>
    <w:rsid w:val="00253BBA"/>
    <w:rsid w:val="0025534B"/>
    <w:rsid w:val="002630ED"/>
    <w:rsid w:val="00266878"/>
    <w:rsid w:val="002752C3"/>
    <w:rsid w:val="00282CBB"/>
    <w:rsid w:val="00284225"/>
    <w:rsid w:val="00285CC1"/>
    <w:rsid w:val="002868CE"/>
    <w:rsid w:val="00291ED4"/>
    <w:rsid w:val="00292CB9"/>
    <w:rsid w:val="00292DCD"/>
    <w:rsid w:val="002A5633"/>
    <w:rsid w:val="002A5EBF"/>
    <w:rsid w:val="002B21E8"/>
    <w:rsid w:val="002B7D45"/>
    <w:rsid w:val="002C409B"/>
    <w:rsid w:val="002C7C8A"/>
    <w:rsid w:val="002C7D0E"/>
    <w:rsid w:val="002D0062"/>
    <w:rsid w:val="002D0202"/>
    <w:rsid w:val="002D0403"/>
    <w:rsid w:val="002D0EDC"/>
    <w:rsid w:val="002D123D"/>
    <w:rsid w:val="002D2542"/>
    <w:rsid w:val="002D3ECC"/>
    <w:rsid w:val="002E0E7D"/>
    <w:rsid w:val="002E3879"/>
    <w:rsid w:val="002F0B17"/>
    <w:rsid w:val="002F3624"/>
    <w:rsid w:val="002F45CA"/>
    <w:rsid w:val="003005FA"/>
    <w:rsid w:val="00301734"/>
    <w:rsid w:val="0030342D"/>
    <w:rsid w:val="003064A2"/>
    <w:rsid w:val="00310821"/>
    <w:rsid w:val="00311F4A"/>
    <w:rsid w:val="003134CD"/>
    <w:rsid w:val="003171F0"/>
    <w:rsid w:val="00326A2D"/>
    <w:rsid w:val="00327481"/>
    <w:rsid w:val="003346E0"/>
    <w:rsid w:val="003400CC"/>
    <w:rsid w:val="00343021"/>
    <w:rsid w:val="00344F9F"/>
    <w:rsid w:val="003450D3"/>
    <w:rsid w:val="00350163"/>
    <w:rsid w:val="00351F53"/>
    <w:rsid w:val="00353F85"/>
    <w:rsid w:val="00356644"/>
    <w:rsid w:val="00370A5E"/>
    <w:rsid w:val="003729F2"/>
    <w:rsid w:val="0038287F"/>
    <w:rsid w:val="00382EE9"/>
    <w:rsid w:val="00392150"/>
    <w:rsid w:val="003955CE"/>
    <w:rsid w:val="003A2BE2"/>
    <w:rsid w:val="003A611F"/>
    <w:rsid w:val="003A7701"/>
    <w:rsid w:val="003B2D8A"/>
    <w:rsid w:val="003B3140"/>
    <w:rsid w:val="003B5076"/>
    <w:rsid w:val="003B7545"/>
    <w:rsid w:val="003C225C"/>
    <w:rsid w:val="003C22E1"/>
    <w:rsid w:val="003C3B22"/>
    <w:rsid w:val="003D4635"/>
    <w:rsid w:val="003D63CD"/>
    <w:rsid w:val="003D6730"/>
    <w:rsid w:val="003D6D97"/>
    <w:rsid w:val="003E1E20"/>
    <w:rsid w:val="003E2400"/>
    <w:rsid w:val="003E4D05"/>
    <w:rsid w:val="003E55E1"/>
    <w:rsid w:val="003F2732"/>
    <w:rsid w:val="003F3C66"/>
    <w:rsid w:val="003F49D8"/>
    <w:rsid w:val="003F5435"/>
    <w:rsid w:val="003F585A"/>
    <w:rsid w:val="003F5F17"/>
    <w:rsid w:val="004072B7"/>
    <w:rsid w:val="00407CCB"/>
    <w:rsid w:val="00411713"/>
    <w:rsid w:val="004139F6"/>
    <w:rsid w:val="00413C67"/>
    <w:rsid w:val="00414707"/>
    <w:rsid w:val="00415F56"/>
    <w:rsid w:val="00416A55"/>
    <w:rsid w:val="00420541"/>
    <w:rsid w:val="004227ED"/>
    <w:rsid w:val="00423C23"/>
    <w:rsid w:val="00423C4B"/>
    <w:rsid w:val="00431E65"/>
    <w:rsid w:val="0043585A"/>
    <w:rsid w:val="0044091A"/>
    <w:rsid w:val="0044118F"/>
    <w:rsid w:val="0044451D"/>
    <w:rsid w:val="004545F5"/>
    <w:rsid w:val="00455160"/>
    <w:rsid w:val="004627DA"/>
    <w:rsid w:val="004629C6"/>
    <w:rsid w:val="00463A40"/>
    <w:rsid w:val="0046669E"/>
    <w:rsid w:val="004668E9"/>
    <w:rsid w:val="00472D65"/>
    <w:rsid w:val="004832E3"/>
    <w:rsid w:val="004848AC"/>
    <w:rsid w:val="00487541"/>
    <w:rsid w:val="00487946"/>
    <w:rsid w:val="00497F5C"/>
    <w:rsid w:val="004B415E"/>
    <w:rsid w:val="004B4BFA"/>
    <w:rsid w:val="004C1330"/>
    <w:rsid w:val="004C2EB4"/>
    <w:rsid w:val="004C3DA0"/>
    <w:rsid w:val="004C560E"/>
    <w:rsid w:val="004D0B02"/>
    <w:rsid w:val="004E46ED"/>
    <w:rsid w:val="004E7E33"/>
    <w:rsid w:val="004F1B77"/>
    <w:rsid w:val="004F7E9C"/>
    <w:rsid w:val="0050086B"/>
    <w:rsid w:val="00502030"/>
    <w:rsid w:val="0050208E"/>
    <w:rsid w:val="00503B90"/>
    <w:rsid w:val="0051663D"/>
    <w:rsid w:val="00516698"/>
    <w:rsid w:val="0051764A"/>
    <w:rsid w:val="00517747"/>
    <w:rsid w:val="0052251F"/>
    <w:rsid w:val="00526ECC"/>
    <w:rsid w:val="00533187"/>
    <w:rsid w:val="005357B3"/>
    <w:rsid w:val="00542A55"/>
    <w:rsid w:val="005458B5"/>
    <w:rsid w:val="0055044C"/>
    <w:rsid w:val="00555862"/>
    <w:rsid w:val="0056059E"/>
    <w:rsid w:val="005650FC"/>
    <w:rsid w:val="00565BDA"/>
    <w:rsid w:val="00566124"/>
    <w:rsid w:val="00567CE0"/>
    <w:rsid w:val="0057162E"/>
    <w:rsid w:val="0057272D"/>
    <w:rsid w:val="00575BBC"/>
    <w:rsid w:val="00580FC9"/>
    <w:rsid w:val="00583785"/>
    <w:rsid w:val="00585B88"/>
    <w:rsid w:val="00586B96"/>
    <w:rsid w:val="0059003C"/>
    <w:rsid w:val="00590A45"/>
    <w:rsid w:val="00593C13"/>
    <w:rsid w:val="005945C9"/>
    <w:rsid w:val="00594B04"/>
    <w:rsid w:val="0059777C"/>
    <w:rsid w:val="00597D60"/>
    <w:rsid w:val="005A16C8"/>
    <w:rsid w:val="005A20E1"/>
    <w:rsid w:val="005A2E3C"/>
    <w:rsid w:val="005A50DC"/>
    <w:rsid w:val="005B0E15"/>
    <w:rsid w:val="005B1963"/>
    <w:rsid w:val="005C2DC2"/>
    <w:rsid w:val="005C2F6B"/>
    <w:rsid w:val="005C4414"/>
    <w:rsid w:val="005D19A8"/>
    <w:rsid w:val="005D1C3F"/>
    <w:rsid w:val="005D3D8D"/>
    <w:rsid w:val="005D459E"/>
    <w:rsid w:val="005D70E5"/>
    <w:rsid w:val="005D7D66"/>
    <w:rsid w:val="005E52CA"/>
    <w:rsid w:val="005E55E4"/>
    <w:rsid w:val="005E7448"/>
    <w:rsid w:val="005E75B1"/>
    <w:rsid w:val="005E7C03"/>
    <w:rsid w:val="005E7F7B"/>
    <w:rsid w:val="005F1FDE"/>
    <w:rsid w:val="005F2784"/>
    <w:rsid w:val="005F3463"/>
    <w:rsid w:val="005F5308"/>
    <w:rsid w:val="006000AF"/>
    <w:rsid w:val="00600B82"/>
    <w:rsid w:val="00603AF3"/>
    <w:rsid w:val="00604796"/>
    <w:rsid w:val="00607299"/>
    <w:rsid w:val="00612ADE"/>
    <w:rsid w:val="00614604"/>
    <w:rsid w:val="0061728C"/>
    <w:rsid w:val="00622622"/>
    <w:rsid w:val="00630397"/>
    <w:rsid w:val="00633F46"/>
    <w:rsid w:val="00635695"/>
    <w:rsid w:val="00636F55"/>
    <w:rsid w:val="0063766F"/>
    <w:rsid w:val="00642E09"/>
    <w:rsid w:val="006444E3"/>
    <w:rsid w:val="00645C21"/>
    <w:rsid w:val="006608FE"/>
    <w:rsid w:val="0067296A"/>
    <w:rsid w:val="00685DDB"/>
    <w:rsid w:val="00685EA4"/>
    <w:rsid w:val="00686089"/>
    <w:rsid w:val="0069433F"/>
    <w:rsid w:val="006A0207"/>
    <w:rsid w:val="006A0286"/>
    <w:rsid w:val="006A230E"/>
    <w:rsid w:val="006A28FA"/>
    <w:rsid w:val="006A381E"/>
    <w:rsid w:val="006A455F"/>
    <w:rsid w:val="006A54E3"/>
    <w:rsid w:val="006B4E2B"/>
    <w:rsid w:val="006B5E2B"/>
    <w:rsid w:val="006C2C69"/>
    <w:rsid w:val="006D234B"/>
    <w:rsid w:val="006D38E7"/>
    <w:rsid w:val="006D5710"/>
    <w:rsid w:val="006D682F"/>
    <w:rsid w:val="006E1135"/>
    <w:rsid w:val="006E1EE6"/>
    <w:rsid w:val="006F6C52"/>
    <w:rsid w:val="00700E3A"/>
    <w:rsid w:val="0070156E"/>
    <w:rsid w:val="00702126"/>
    <w:rsid w:val="00703860"/>
    <w:rsid w:val="00704E06"/>
    <w:rsid w:val="00707302"/>
    <w:rsid w:val="00715559"/>
    <w:rsid w:val="007159E2"/>
    <w:rsid w:val="007174DB"/>
    <w:rsid w:val="007178EC"/>
    <w:rsid w:val="0072120F"/>
    <w:rsid w:val="00722490"/>
    <w:rsid w:val="00722629"/>
    <w:rsid w:val="00727627"/>
    <w:rsid w:val="0073021A"/>
    <w:rsid w:val="00732BC8"/>
    <w:rsid w:val="00737F7D"/>
    <w:rsid w:val="00742D80"/>
    <w:rsid w:val="00750798"/>
    <w:rsid w:val="00751E37"/>
    <w:rsid w:val="00752982"/>
    <w:rsid w:val="007536D8"/>
    <w:rsid w:val="0075692A"/>
    <w:rsid w:val="007627A5"/>
    <w:rsid w:val="00772352"/>
    <w:rsid w:val="00783C17"/>
    <w:rsid w:val="00784C49"/>
    <w:rsid w:val="0078649F"/>
    <w:rsid w:val="007870E0"/>
    <w:rsid w:val="007965B6"/>
    <w:rsid w:val="007969E3"/>
    <w:rsid w:val="00797AE6"/>
    <w:rsid w:val="007A0233"/>
    <w:rsid w:val="007A14A4"/>
    <w:rsid w:val="007A3147"/>
    <w:rsid w:val="007A4985"/>
    <w:rsid w:val="007A5D92"/>
    <w:rsid w:val="007A7B69"/>
    <w:rsid w:val="007B0BA4"/>
    <w:rsid w:val="007B1F0B"/>
    <w:rsid w:val="007B3331"/>
    <w:rsid w:val="007B37EB"/>
    <w:rsid w:val="007B4B2F"/>
    <w:rsid w:val="007B5262"/>
    <w:rsid w:val="007C7B38"/>
    <w:rsid w:val="007D2C74"/>
    <w:rsid w:val="007D493C"/>
    <w:rsid w:val="007D5CF4"/>
    <w:rsid w:val="007D664C"/>
    <w:rsid w:val="007E1833"/>
    <w:rsid w:val="007E3F03"/>
    <w:rsid w:val="007E726F"/>
    <w:rsid w:val="007F0703"/>
    <w:rsid w:val="007F33B1"/>
    <w:rsid w:val="007F638A"/>
    <w:rsid w:val="007F71AF"/>
    <w:rsid w:val="00801BC0"/>
    <w:rsid w:val="0080496B"/>
    <w:rsid w:val="00805246"/>
    <w:rsid w:val="00806C68"/>
    <w:rsid w:val="00806D2F"/>
    <w:rsid w:val="00807DF7"/>
    <w:rsid w:val="008132CD"/>
    <w:rsid w:val="008136C4"/>
    <w:rsid w:val="00814B3F"/>
    <w:rsid w:val="00815071"/>
    <w:rsid w:val="008169AE"/>
    <w:rsid w:val="00825D50"/>
    <w:rsid w:val="0082665A"/>
    <w:rsid w:val="008300E7"/>
    <w:rsid w:val="00831480"/>
    <w:rsid w:val="00831493"/>
    <w:rsid w:val="00832088"/>
    <w:rsid w:val="008339B6"/>
    <w:rsid w:val="0083521F"/>
    <w:rsid w:val="00837AFD"/>
    <w:rsid w:val="008412F4"/>
    <w:rsid w:val="00845E9E"/>
    <w:rsid w:val="00846FFE"/>
    <w:rsid w:val="00862170"/>
    <w:rsid w:val="00862D14"/>
    <w:rsid w:val="00870613"/>
    <w:rsid w:val="00881F8B"/>
    <w:rsid w:val="00882BA7"/>
    <w:rsid w:val="0088664A"/>
    <w:rsid w:val="00892931"/>
    <w:rsid w:val="00892FB9"/>
    <w:rsid w:val="00893AB8"/>
    <w:rsid w:val="008957ED"/>
    <w:rsid w:val="00895944"/>
    <w:rsid w:val="00895EFC"/>
    <w:rsid w:val="00896197"/>
    <w:rsid w:val="008A05BE"/>
    <w:rsid w:val="008A7D32"/>
    <w:rsid w:val="008B00C2"/>
    <w:rsid w:val="008C0699"/>
    <w:rsid w:val="008C6D8D"/>
    <w:rsid w:val="008D0331"/>
    <w:rsid w:val="008D4CFA"/>
    <w:rsid w:val="008E1C39"/>
    <w:rsid w:val="008E3EF6"/>
    <w:rsid w:val="008E4738"/>
    <w:rsid w:val="008E74D1"/>
    <w:rsid w:val="008F1AE7"/>
    <w:rsid w:val="008F479F"/>
    <w:rsid w:val="008F4E5A"/>
    <w:rsid w:val="00901FFC"/>
    <w:rsid w:val="0090203F"/>
    <w:rsid w:val="00903C4F"/>
    <w:rsid w:val="00905B03"/>
    <w:rsid w:val="00911439"/>
    <w:rsid w:val="0091662E"/>
    <w:rsid w:val="00917577"/>
    <w:rsid w:val="009207E2"/>
    <w:rsid w:val="009216C9"/>
    <w:rsid w:val="0092192B"/>
    <w:rsid w:val="0092268A"/>
    <w:rsid w:val="00927F4A"/>
    <w:rsid w:val="00931DF8"/>
    <w:rsid w:val="00932454"/>
    <w:rsid w:val="009334CC"/>
    <w:rsid w:val="009405CB"/>
    <w:rsid w:val="00944536"/>
    <w:rsid w:val="00945E2D"/>
    <w:rsid w:val="00947085"/>
    <w:rsid w:val="00947AF7"/>
    <w:rsid w:val="009508A9"/>
    <w:rsid w:val="00952743"/>
    <w:rsid w:val="00954EB7"/>
    <w:rsid w:val="0095570F"/>
    <w:rsid w:val="00956B9D"/>
    <w:rsid w:val="009571BB"/>
    <w:rsid w:val="009632D2"/>
    <w:rsid w:val="0096590E"/>
    <w:rsid w:val="009776B1"/>
    <w:rsid w:val="00992508"/>
    <w:rsid w:val="00993412"/>
    <w:rsid w:val="00996807"/>
    <w:rsid w:val="00996B5C"/>
    <w:rsid w:val="00997AC2"/>
    <w:rsid w:val="009A63FE"/>
    <w:rsid w:val="009A683C"/>
    <w:rsid w:val="009B203E"/>
    <w:rsid w:val="009B58B9"/>
    <w:rsid w:val="009B5AD0"/>
    <w:rsid w:val="009C4048"/>
    <w:rsid w:val="009C4805"/>
    <w:rsid w:val="009D066A"/>
    <w:rsid w:val="009D0883"/>
    <w:rsid w:val="009D0972"/>
    <w:rsid w:val="009D257F"/>
    <w:rsid w:val="009D4B32"/>
    <w:rsid w:val="009E592C"/>
    <w:rsid w:val="009E6BFB"/>
    <w:rsid w:val="009F04EE"/>
    <w:rsid w:val="009F29C3"/>
    <w:rsid w:val="009F3EB1"/>
    <w:rsid w:val="009F56A6"/>
    <w:rsid w:val="00A02C84"/>
    <w:rsid w:val="00A07A1F"/>
    <w:rsid w:val="00A11060"/>
    <w:rsid w:val="00A1530D"/>
    <w:rsid w:val="00A170D4"/>
    <w:rsid w:val="00A256B5"/>
    <w:rsid w:val="00A26192"/>
    <w:rsid w:val="00A27D4A"/>
    <w:rsid w:val="00A3005C"/>
    <w:rsid w:val="00A33193"/>
    <w:rsid w:val="00A37C71"/>
    <w:rsid w:val="00A41EAA"/>
    <w:rsid w:val="00A44AAE"/>
    <w:rsid w:val="00A44B8C"/>
    <w:rsid w:val="00A45AD6"/>
    <w:rsid w:val="00A5420D"/>
    <w:rsid w:val="00A57755"/>
    <w:rsid w:val="00A605EF"/>
    <w:rsid w:val="00A63618"/>
    <w:rsid w:val="00A668D7"/>
    <w:rsid w:val="00A76EE0"/>
    <w:rsid w:val="00A80CD1"/>
    <w:rsid w:val="00A93532"/>
    <w:rsid w:val="00A9414A"/>
    <w:rsid w:val="00AA27C4"/>
    <w:rsid w:val="00AA6F65"/>
    <w:rsid w:val="00AA7647"/>
    <w:rsid w:val="00AB33D9"/>
    <w:rsid w:val="00AB60BF"/>
    <w:rsid w:val="00AB7664"/>
    <w:rsid w:val="00AC435C"/>
    <w:rsid w:val="00AC565C"/>
    <w:rsid w:val="00AC6ADF"/>
    <w:rsid w:val="00AD07B2"/>
    <w:rsid w:val="00AD0992"/>
    <w:rsid w:val="00AD1810"/>
    <w:rsid w:val="00AD1DF3"/>
    <w:rsid w:val="00AD2534"/>
    <w:rsid w:val="00AE28BF"/>
    <w:rsid w:val="00AF0311"/>
    <w:rsid w:val="00AF04C5"/>
    <w:rsid w:val="00AF4462"/>
    <w:rsid w:val="00AF6989"/>
    <w:rsid w:val="00B01CF7"/>
    <w:rsid w:val="00B029BA"/>
    <w:rsid w:val="00B05444"/>
    <w:rsid w:val="00B069B7"/>
    <w:rsid w:val="00B10AB7"/>
    <w:rsid w:val="00B10DCB"/>
    <w:rsid w:val="00B1295A"/>
    <w:rsid w:val="00B13B24"/>
    <w:rsid w:val="00B1465B"/>
    <w:rsid w:val="00B174E5"/>
    <w:rsid w:val="00B209BF"/>
    <w:rsid w:val="00B26C8B"/>
    <w:rsid w:val="00B26FA1"/>
    <w:rsid w:val="00B30C7F"/>
    <w:rsid w:val="00B336D2"/>
    <w:rsid w:val="00B3415E"/>
    <w:rsid w:val="00B35796"/>
    <w:rsid w:val="00B41164"/>
    <w:rsid w:val="00B41C1B"/>
    <w:rsid w:val="00B41DBC"/>
    <w:rsid w:val="00B43666"/>
    <w:rsid w:val="00B47421"/>
    <w:rsid w:val="00B47742"/>
    <w:rsid w:val="00B55C97"/>
    <w:rsid w:val="00B70691"/>
    <w:rsid w:val="00B711E5"/>
    <w:rsid w:val="00B72241"/>
    <w:rsid w:val="00B722CD"/>
    <w:rsid w:val="00B74469"/>
    <w:rsid w:val="00B744F5"/>
    <w:rsid w:val="00B74AAD"/>
    <w:rsid w:val="00B770AD"/>
    <w:rsid w:val="00B7758F"/>
    <w:rsid w:val="00B801BD"/>
    <w:rsid w:val="00B81184"/>
    <w:rsid w:val="00B82C19"/>
    <w:rsid w:val="00B85A15"/>
    <w:rsid w:val="00B92CF0"/>
    <w:rsid w:val="00B94AF2"/>
    <w:rsid w:val="00B957F9"/>
    <w:rsid w:val="00BA09FC"/>
    <w:rsid w:val="00BA140C"/>
    <w:rsid w:val="00BA2F73"/>
    <w:rsid w:val="00BA5B8B"/>
    <w:rsid w:val="00BB19A7"/>
    <w:rsid w:val="00BB43A4"/>
    <w:rsid w:val="00BB5698"/>
    <w:rsid w:val="00BC1BFF"/>
    <w:rsid w:val="00BC4465"/>
    <w:rsid w:val="00BC4B88"/>
    <w:rsid w:val="00BC7A50"/>
    <w:rsid w:val="00BD1481"/>
    <w:rsid w:val="00BD3976"/>
    <w:rsid w:val="00BD55AC"/>
    <w:rsid w:val="00BD57E2"/>
    <w:rsid w:val="00BD6CA3"/>
    <w:rsid w:val="00BD6FDC"/>
    <w:rsid w:val="00BE4059"/>
    <w:rsid w:val="00BF7D61"/>
    <w:rsid w:val="00C0135B"/>
    <w:rsid w:val="00C06936"/>
    <w:rsid w:val="00C11064"/>
    <w:rsid w:val="00C11A29"/>
    <w:rsid w:val="00C11ACB"/>
    <w:rsid w:val="00C2230C"/>
    <w:rsid w:val="00C23005"/>
    <w:rsid w:val="00C2341A"/>
    <w:rsid w:val="00C241E7"/>
    <w:rsid w:val="00C249C2"/>
    <w:rsid w:val="00C26C93"/>
    <w:rsid w:val="00C31B93"/>
    <w:rsid w:val="00C33061"/>
    <w:rsid w:val="00C429F9"/>
    <w:rsid w:val="00C45721"/>
    <w:rsid w:val="00C47089"/>
    <w:rsid w:val="00C540EC"/>
    <w:rsid w:val="00C55EF4"/>
    <w:rsid w:val="00C56621"/>
    <w:rsid w:val="00C57820"/>
    <w:rsid w:val="00C57B15"/>
    <w:rsid w:val="00C60E72"/>
    <w:rsid w:val="00C64E6C"/>
    <w:rsid w:val="00C7117E"/>
    <w:rsid w:val="00C72D9C"/>
    <w:rsid w:val="00C7429B"/>
    <w:rsid w:val="00C76123"/>
    <w:rsid w:val="00C767FD"/>
    <w:rsid w:val="00C810BB"/>
    <w:rsid w:val="00C82B20"/>
    <w:rsid w:val="00C82CA2"/>
    <w:rsid w:val="00C9257A"/>
    <w:rsid w:val="00C957A3"/>
    <w:rsid w:val="00C965E1"/>
    <w:rsid w:val="00C968C1"/>
    <w:rsid w:val="00C96B24"/>
    <w:rsid w:val="00C970ED"/>
    <w:rsid w:val="00C97FC2"/>
    <w:rsid w:val="00CA150C"/>
    <w:rsid w:val="00CA3D7C"/>
    <w:rsid w:val="00CA4443"/>
    <w:rsid w:val="00CA6E43"/>
    <w:rsid w:val="00CA7E74"/>
    <w:rsid w:val="00CB1E0A"/>
    <w:rsid w:val="00CB22C6"/>
    <w:rsid w:val="00CB3A66"/>
    <w:rsid w:val="00CB7338"/>
    <w:rsid w:val="00CB774B"/>
    <w:rsid w:val="00CC1B39"/>
    <w:rsid w:val="00CC50F9"/>
    <w:rsid w:val="00CD036C"/>
    <w:rsid w:val="00CD3D26"/>
    <w:rsid w:val="00CD57DF"/>
    <w:rsid w:val="00CE2179"/>
    <w:rsid w:val="00D00257"/>
    <w:rsid w:val="00D020A7"/>
    <w:rsid w:val="00D05829"/>
    <w:rsid w:val="00D05EC8"/>
    <w:rsid w:val="00D12D45"/>
    <w:rsid w:val="00D21D27"/>
    <w:rsid w:val="00D21F67"/>
    <w:rsid w:val="00D22831"/>
    <w:rsid w:val="00D30143"/>
    <w:rsid w:val="00D315A3"/>
    <w:rsid w:val="00D315A8"/>
    <w:rsid w:val="00D35C4E"/>
    <w:rsid w:val="00D36D34"/>
    <w:rsid w:val="00D37984"/>
    <w:rsid w:val="00D4341A"/>
    <w:rsid w:val="00D5079F"/>
    <w:rsid w:val="00D508F4"/>
    <w:rsid w:val="00D5103D"/>
    <w:rsid w:val="00D57851"/>
    <w:rsid w:val="00D64E15"/>
    <w:rsid w:val="00D72EC1"/>
    <w:rsid w:val="00D7763F"/>
    <w:rsid w:val="00D81D81"/>
    <w:rsid w:val="00D82831"/>
    <w:rsid w:val="00D85F1F"/>
    <w:rsid w:val="00D87000"/>
    <w:rsid w:val="00D96672"/>
    <w:rsid w:val="00DB2550"/>
    <w:rsid w:val="00DB3AAF"/>
    <w:rsid w:val="00DB4373"/>
    <w:rsid w:val="00DC7060"/>
    <w:rsid w:val="00DC729B"/>
    <w:rsid w:val="00DC7B8A"/>
    <w:rsid w:val="00DD46AC"/>
    <w:rsid w:val="00DD59DC"/>
    <w:rsid w:val="00DD5D95"/>
    <w:rsid w:val="00DE00E2"/>
    <w:rsid w:val="00DE60F1"/>
    <w:rsid w:val="00DF20C4"/>
    <w:rsid w:val="00DF226E"/>
    <w:rsid w:val="00DF3F08"/>
    <w:rsid w:val="00DF58C4"/>
    <w:rsid w:val="00E0165F"/>
    <w:rsid w:val="00E15289"/>
    <w:rsid w:val="00E237CA"/>
    <w:rsid w:val="00E24E72"/>
    <w:rsid w:val="00E2589F"/>
    <w:rsid w:val="00E31EE2"/>
    <w:rsid w:val="00E33594"/>
    <w:rsid w:val="00E357CF"/>
    <w:rsid w:val="00E361F3"/>
    <w:rsid w:val="00E36422"/>
    <w:rsid w:val="00E36E76"/>
    <w:rsid w:val="00E51823"/>
    <w:rsid w:val="00E547B0"/>
    <w:rsid w:val="00E550E1"/>
    <w:rsid w:val="00E57274"/>
    <w:rsid w:val="00E60F12"/>
    <w:rsid w:val="00E633D2"/>
    <w:rsid w:val="00E64054"/>
    <w:rsid w:val="00E67D9F"/>
    <w:rsid w:val="00E7334B"/>
    <w:rsid w:val="00E74B71"/>
    <w:rsid w:val="00E841CC"/>
    <w:rsid w:val="00E87B44"/>
    <w:rsid w:val="00E903FB"/>
    <w:rsid w:val="00E90866"/>
    <w:rsid w:val="00E97343"/>
    <w:rsid w:val="00EA2E74"/>
    <w:rsid w:val="00EA72B8"/>
    <w:rsid w:val="00EB1A65"/>
    <w:rsid w:val="00EB1B98"/>
    <w:rsid w:val="00EB2C55"/>
    <w:rsid w:val="00EB5723"/>
    <w:rsid w:val="00EB6E51"/>
    <w:rsid w:val="00EC229E"/>
    <w:rsid w:val="00EC3D45"/>
    <w:rsid w:val="00EC6E08"/>
    <w:rsid w:val="00EC7DD6"/>
    <w:rsid w:val="00ED01ED"/>
    <w:rsid w:val="00ED22E0"/>
    <w:rsid w:val="00ED4C2C"/>
    <w:rsid w:val="00ED7AF6"/>
    <w:rsid w:val="00EE0CE9"/>
    <w:rsid w:val="00EE1F2F"/>
    <w:rsid w:val="00EE6156"/>
    <w:rsid w:val="00EF0265"/>
    <w:rsid w:val="00EF063E"/>
    <w:rsid w:val="00EF74CD"/>
    <w:rsid w:val="00F02F86"/>
    <w:rsid w:val="00F05905"/>
    <w:rsid w:val="00F10589"/>
    <w:rsid w:val="00F10CDF"/>
    <w:rsid w:val="00F17FA9"/>
    <w:rsid w:val="00F31BEC"/>
    <w:rsid w:val="00F31CA7"/>
    <w:rsid w:val="00F4273D"/>
    <w:rsid w:val="00F5211D"/>
    <w:rsid w:val="00F53FA1"/>
    <w:rsid w:val="00F54559"/>
    <w:rsid w:val="00F6194F"/>
    <w:rsid w:val="00F71EC3"/>
    <w:rsid w:val="00F74EDB"/>
    <w:rsid w:val="00F7511C"/>
    <w:rsid w:val="00F77957"/>
    <w:rsid w:val="00F81A60"/>
    <w:rsid w:val="00F81D27"/>
    <w:rsid w:val="00F82A78"/>
    <w:rsid w:val="00F8567B"/>
    <w:rsid w:val="00F912B0"/>
    <w:rsid w:val="00F94CCA"/>
    <w:rsid w:val="00F95236"/>
    <w:rsid w:val="00F95576"/>
    <w:rsid w:val="00FA3883"/>
    <w:rsid w:val="00FA4099"/>
    <w:rsid w:val="00FA629A"/>
    <w:rsid w:val="00FB3FB2"/>
    <w:rsid w:val="00FB6BB6"/>
    <w:rsid w:val="00FB6FD4"/>
    <w:rsid w:val="00FC087A"/>
    <w:rsid w:val="00FC0B44"/>
    <w:rsid w:val="00FC43ED"/>
    <w:rsid w:val="00FC7C02"/>
    <w:rsid w:val="00FD7A34"/>
    <w:rsid w:val="00FD7BF8"/>
    <w:rsid w:val="00FE4904"/>
    <w:rsid w:val="00FF2E8F"/>
    <w:rsid w:val="00FF34A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4097"/>
    <o:shapelayout v:ext="edit">
      <o:idmap v:ext="edit" data="1"/>
    </o:shapelayout>
  </w:shapeDefaults>
  <w:decimalSymbol w:val="."/>
  <w:listSeparator w:val=","/>
  <w14:docId w14:val="7ADF5B1E"/>
  <w15:docId w15:val="{C268A52B-F1DC-4EE7-A427-1628EF095C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187D"/>
    <w:pPr>
      <w:widowControl w:val="0"/>
    </w:pPr>
    <w:rPr>
      <w:rFonts w:asciiTheme="minorHAnsi" w:eastAsiaTheme="minorEastAsia" w:hAnsiTheme="minorHAnsi" w:cstheme="minorBidi"/>
      <w:kern w:val="2"/>
      <w:sz w:val="24"/>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153"/>
        <w:tab w:val="right" w:pos="8306"/>
      </w:tabs>
      <w:snapToGrid w:val="0"/>
    </w:pPr>
    <w:rPr>
      <w:sz w:val="20"/>
      <w:szCs w:val="20"/>
    </w:rPr>
  </w:style>
  <w:style w:type="paragraph" w:styleId="a5">
    <w:name w:val="footer"/>
    <w:basedOn w:val="a"/>
    <w:pPr>
      <w:tabs>
        <w:tab w:val="center" w:pos="4153"/>
        <w:tab w:val="right" w:pos="8306"/>
      </w:tabs>
      <w:snapToGrid w:val="0"/>
    </w:pPr>
    <w:rPr>
      <w:sz w:val="20"/>
      <w:szCs w:val="20"/>
    </w:rPr>
  </w:style>
  <w:style w:type="character" w:styleId="a6">
    <w:name w:val="page number"/>
    <w:basedOn w:val="a0"/>
  </w:style>
  <w:style w:type="paragraph" w:customStyle="1" w:styleId="a7">
    <w:name w:val="說明"/>
    <w:basedOn w:val="a"/>
    <w:autoRedefine/>
    <w:rsid w:val="003F3C66"/>
    <w:pPr>
      <w:autoSpaceDE w:val="0"/>
      <w:adjustRightInd w:val="0"/>
      <w:spacing w:beforeLines="50" w:before="120" w:line="360" w:lineRule="atLeast"/>
      <w:ind w:left="720" w:hangingChars="300" w:hanging="720"/>
      <w:jc w:val="both"/>
      <w:textAlignment w:val="baseline"/>
    </w:pPr>
    <w:rPr>
      <w:rFonts w:eastAsia="標楷體"/>
      <w:kern w:val="0"/>
    </w:rPr>
  </w:style>
  <w:style w:type="character" w:customStyle="1" w:styleId="a8">
    <w:name w:val="說明 字元"/>
    <w:rPr>
      <w:rFonts w:eastAsia="標楷體"/>
      <w:sz w:val="26"/>
      <w:lang w:val="en-US" w:eastAsia="zh-TW" w:bidi="ar-SA"/>
    </w:rPr>
  </w:style>
  <w:style w:type="paragraph" w:customStyle="1" w:styleId="1315pt">
    <w:name w:val="樣式 壹貳參 + (中文) 新細明體 13 點 行距:  最小行高 15 pt"/>
    <w:basedOn w:val="a"/>
    <w:autoRedefine/>
    <w:pPr>
      <w:adjustRightInd w:val="0"/>
      <w:spacing w:line="300" w:lineRule="atLeast"/>
      <w:textAlignment w:val="baseline"/>
      <w:outlineLvl w:val="0"/>
    </w:pPr>
    <w:rPr>
      <w:rFonts w:ascii="新細明體" w:hAnsi="新細明體"/>
      <w:b/>
      <w:color w:val="000000"/>
      <w:spacing w:val="45"/>
      <w:kern w:val="0"/>
    </w:rPr>
  </w:style>
  <w:style w:type="paragraph" w:customStyle="1" w:styleId="004">
    <w:name w:val="004"/>
    <w:basedOn w:val="002"/>
    <w:rsid w:val="00806D2F"/>
    <w:pPr>
      <w:widowControl/>
      <w:autoSpaceDE w:val="0"/>
      <w:autoSpaceDN w:val="0"/>
      <w:ind w:leftChars="300" w:left="720" w:right="0" w:firstLine="0"/>
      <w:textAlignment w:val="bottom"/>
    </w:pPr>
    <w:rPr>
      <w:rFonts w:ascii="Times New Roman" w:eastAsia="標楷體"/>
      <w:color w:val="000000"/>
      <w:sz w:val="32"/>
    </w:rPr>
  </w:style>
  <w:style w:type="paragraph" w:customStyle="1" w:styleId="ABCD">
    <w:name w:val="ABCD"/>
    <w:basedOn w:val="a"/>
    <w:autoRedefine/>
    <w:rsid w:val="00244F84"/>
    <w:pPr>
      <w:widowControl/>
      <w:tabs>
        <w:tab w:val="left" w:pos="2760"/>
        <w:tab w:val="left" w:pos="5040"/>
        <w:tab w:val="left" w:pos="7320"/>
      </w:tabs>
      <w:autoSpaceDE w:val="0"/>
      <w:autoSpaceDN w:val="0"/>
      <w:adjustRightInd w:val="0"/>
      <w:spacing w:line="320" w:lineRule="atLeast"/>
      <w:ind w:leftChars="165" w:left="396"/>
      <w:jc w:val="both"/>
      <w:textAlignment w:val="bottom"/>
    </w:pPr>
    <w:rPr>
      <w:spacing w:val="16"/>
      <w:kern w:val="0"/>
      <w:sz w:val="22"/>
      <w:szCs w:val="20"/>
    </w:rPr>
  </w:style>
  <w:style w:type="paragraph" w:customStyle="1" w:styleId="a9">
    <w:name w:val="題幹選項"/>
    <w:basedOn w:val="a7"/>
    <w:pPr>
      <w:autoSpaceDN w:val="0"/>
      <w:snapToGrid w:val="0"/>
      <w:ind w:left="369" w:hanging="369"/>
    </w:pPr>
    <w:rPr>
      <w:rFonts w:eastAsia="細明體"/>
      <w:spacing w:val="25"/>
      <w:sz w:val="20"/>
    </w:rPr>
  </w:style>
  <w:style w:type="character" w:customStyle="1" w:styleId="aa">
    <w:name w:val="題幹選項 字元"/>
    <w:rPr>
      <w:rFonts w:eastAsia="細明體"/>
      <w:spacing w:val="25"/>
      <w:sz w:val="26"/>
      <w:lang w:val="en-US" w:eastAsia="zh-TW" w:bidi="ar-SA"/>
    </w:rPr>
  </w:style>
  <w:style w:type="paragraph" w:customStyle="1" w:styleId="AA0">
    <w:name w:val="選項AA"/>
    <w:basedOn w:val="a9"/>
    <w:pPr>
      <w:ind w:left="738"/>
    </w:pPr>
  </w:style>
  <w:style w:type="paragraph" w:customStyle="1" w:styleId="AB">
    <w:name w:val="選項AB"/>
    <w:basedOn w:val="a9"/>
    <w:pPr>
      <w:tabs>
        <w:tab w:val="left" w:pos="4800"/>
      </w:tabs>
      <w:ind w:firstLine="0"/>
    </w:pPr>
  </w:style>
  <w:style w:type="character" w:customStyle="1" w:styleId="AB0">
    <w:name w:val="選項AB 字元"/>
    <w:basedOn w:val="aa"/>
    <w:rPr>
      <w:rFonts w:eastAsia="細明體"/>
      <w:spacing w:val="25"/>
      <w:sz w:val="26"/>
      <w:lang w:val="en-US" w:eastAsia="zh-TW" w:bidi="ar-SA"/>
    </w:rPr>
  </w:style>
  <w:style w:type="paragraph" w:customStyle="1" w:styleId="ac">
    <w:name w:val="第?部份"/>
    <w:basedOn w:val="a"/>
    <w:autoRedefine/>
    <w:pPr>
      <w:widowControl/>
      <w:autoSpaceDE w:val="0"/>
      <w:autoSpaceDN w:val="0"/>
      <w:adjustRightInd w:val="0"/>
      <w:spacing w:line="300" w:lineRule="atLeast"/>
      <w:textAlignment w:val="bottom"/>
    </w:pPr>
    <w:rPr>
      <w:rFonts w:ascii="新細明體" w:hAnsi="新細明體"/>
      <w:b/>
      <w:color w:val="000000"/>
      <w:spacing w:val="45"/>
      <w:kern w:val="0"/>
      <w:sz w:val="28"/>
      <w:szCs w:val="28"/>
    </w:rPr>
  </w:style>
  <w:style w:type="paragraph" w:customStyle="1" w:styleId="ABC">
    <w:name w:val="選項ABC"/>
    <w:basedOn w:val="a9"/>
    <w:pPr>
      <w:tabs>
        <w:tab w:val="left" w:pos="3430"/>
        <w:tab w:val="left" w:pos="6435"/>
      </w:tabs>
      <w:ind w:firstLine="0"/>
    </w:pPr>
  </w:style>
  <w:style w:type="character" w:styleId="ad">
    <w:name w:val="Hyperlink"/>
    <w:uiPriority w:val="99"/>
    <w:rPr>
      <w:color w:val="0000FF"/>
      <w:u w:val="single"/>
    </w:rPr>
  </w:style>
  <w:style w:type="paragraph" w:styleId="ae">
    <w:name w:val="Document Map"/>
    <w:basedOn w:val="a"/>
    <w:semiHidden/>
    <w:pPr>
      <w:shd w:val="clear" w:color="auto" w:fill="000080"/>
    </w:pPr>
    <w:rPr>
      <w:rFonts w:ascii="Arial" w:hAnsi="Arial"/>
    </w:rPr>
  </w:style>
  <w:style w:type="paragraph" w:customStyle="1" w:styleId="002">
    <w:name w:val="002"/>
    <w:basedOn w:val="a"/>
    <w:pPr>
      <w:adjustRightInd w:val="0"/>
      <w:spacing w:line="480" w:lineRule="atLeast"/>
      <w:ind w:left="1276" w:right="823" w:hanging="284"/>
      <w:textAlignment w:val="baseline"/>
    </w:pPr>
    <w:rPr>
      <w:rFonts w:ascii="全真楷書" w:eastAsia="全真楷書"/>
      <w:kern w:val="0"/>
      <w:sz w:val="30"/>
      <w:szCs w:val="20"/>
    </w:rPr>
  </w:style>
  <w:style w:type="paragraph" w:customStyle="1" w:styleId="11">
    <w:name w:val="11"/>
    <w:basedOn w:val="a"/>
    <w:pPr>
      <w:adjustRightInd w:val="0"/>
      <w:spacing w:line="480" w:lineRule="atLeast"/>
      <w:ind w:left="567" w:right="-28"/>
      <w:textAlignment w:val="baseline"/>
    </w:pPr>
    <w:rPr>
      <w:rFonts w:ascii="華康中楷體" w:eastAsia="華康中楷體"/>
      <w:b/>
      <w:kern w:val="0"/>
      <w:sz w:val="32"/>
      <w:szCs w:val="20"/>
    </w:rPr>
  </w:style>
  <w:style w:type="paragraph" w:customStyle="1" w:styleId="ABCD0">
    <w:name w:val="選項ABCD"/>
    <w:basedOn w:val="a9"/>
    <w:pPr>
      <w:tabs>
        <w:tab w:val="left" w:pos="2520"/>
        <w:tab w:val="left" w:pos="4800"/>
        <w:tab w:val="left" w:pos="7080"/>
      </w:tabs>
      <w:spacing w:line="300" w:lineRule="atLeast"/>
      <w:ind w:firstLine="0"/>
    </w:pPr>
    <w:rPr>
      <w:rFonts w:eastAsia="新細明體"/>
    </w:rPr>
  </w:style>
  <w:style w:type="paragraph" w:customStyle="1" w:styleId="ABCDE">
    <w:name w:val="選項ABCDE"/>
    <w:basedOn w:val="a9"/>
    <w:pPr>
      <w:tabs>
        <w:tab w:val="left" w:pos="2211"/>
        <w:tab w:val="left" w:pos="3997"/>
        <w:tab w:val="left" w:pos="5783"/>
        <w:tab w:val="left" w:pos="7569"/>
      </w:tabs>
      <w:ind w:firstLine="0"/>
    </w:pPr>
  </w:style>
  <w:style w:type="paragraph" w:customStyle="1" w:styleId="101516pt">
    <w:name w:val="樣式 10 點 黑色 凸出:  1.5 字元 行距:  最小行高 16 pt"/>
    <w:basedOn w:val="a"/>
    <w:pPr>
      <w:spacing w:line="320" w:lineRule="atLeast"/>
      <w:ind w:leftChars="154" w:left="742" w:hangingChars="150" w:hanging="372"/>
    </w:pPr>
    <w:rPr>
      <w:rFonts w:cs="新細明體"/>
      <w:color w:val="000000"/>
      <w:spacing w:val="24"/>
      <w:sz w:val="20"/>
      <w:szCs w:val="20"/>
    </w:rPr>
  </w:style>
  <w:style w:type="paragraph" w:customStyle="1" w:styleId="af">
    <w:name w:val="壹"/>
    <w:autoRedefine/>
    <w:rsid w:val="00002376"/>
    <w:pPr>
      <w:spacing w:beforeLines="50" w:before="120" w:line="360" w:lineRule="atLeast"/>
    </w:pPr>
    <w:rPr>
      <w:b/>
      <w:bCs/>
      <w:spacing w:val="45"/>
      <w:sz w:val="28"/>
      <w:szCs w:val="28"/>
    </w:rPr>
  </w:style>
  <w:style w:type="paragraph" w:customStyle="1" w:styleId="TIT1">
    <w:name w:val="TIT1"/>
    <w:link w:val="TIT10"/>
    <w:rsid w:val="00285CC1"/>
    <w:pPr>
      <w:snapToGrid w:val="0"/>
      <w:spacing w:beforeLines="40" w:before="96" w:line="320" w:lineRule="atLeast"/>
      <w:ind w:left="363" w:hangingChars="165" w:hanging="363"/>
      <w:jc w:val="both"/>
    </w:pPr>
    <w:rPr>
      <w:spacing w:val="16"/>
      <w:sz w:val="22"/>
      <w:szCs w:val="22"/>
    </w:rPr>
  </w:style>
  <w:style w:type="paragraph" w:customStyle="1" w:styleId="AA1">
    <w:name w:val="AA"/>
    <w:basedOn w:val="AA0"/>
    <w:rsid w:val="00244F84"/>
    <w:pPr>
      <w:snapToGrid/>
      <w:spacing w:beforeLines="0" w:before="0" w:line="320" w:lineRule="atLeast"/>
      <w:ind w:leftChars="164" w:left="739" w:hangingChars="137" w:hanging="345"/>
      <w:jc w:val="left"/>
    </w:pPr>
    <w:rPr>
      <w:rFonts w:eastAsia="新細明體" w:cs="新細明體"/>
      <w:spacing w:val="16"/>
      <w:sz w:val="22"/>
    </w:rPr>
  </w:style>
  <w:style w:type="paragraph" w:customStyle="1" w:styleId="-">
    <w:name w:val="??-??"/>
    <w:basedOn w:val="TIT1"/>
    <w:autoRedefine/>
    <w:rsid w:val="009571BB"/>
    <w:pPr>
      <w:autoSpaceDE w:val="0"/>
      <w:autoSpaceDN w:val="0"/>
      <w:adjustRightInd w:val="0"/>
      <w:ind w:left="442" w:hanging="442"/>
    </w:pPr>
    <w:rPr>
      <w:color w:val="000000"/>
      <w:u w:val="single"/>
    </w:rPr>
  </w:style>
  <w:style w:type="paragraph" w:customStyle="1" w:styleId="tit2">
    <w:name w:val="tit2"/>
    <w:basedOn w:val="a"/>
    <w:link w:val="tit20"/>
    <w:autoRedefine/>
    <w:rsid w:val="00727627"/>
    <w:pPr>
      <w:autoSpaceDE w:val="0"/>
      <w:autoSpaceDN w:val="0"/>
      <w:adjustRightInd w:val="0"/>
      <w:spacing w:line="360" w:lineRule="atLeast"/>
      <w:ind w:firstLineChars="200" w:firstLine="504"/>
      <w:jc w:val="both"/>
    </w:pPr>
    <w:rPr>
      <w:spacing w:val="16"/>
      <w:sz w:val="22"/>
    </w:rPr>
  </w:style>
  <w:style w:type="paragraph" w:customStyle="1" w:styleId="AB1">
    <w:name w:val="AB"/>
    <w:basedOn w:val="AA1"/>
    <w:rsid w:val="00244F84"/>
    <w:pPr>
      <w:tabs>
        <w:tab w:val="left" w:pos="5040"/>
      </w:tabs>
      <w:snapToGrid w:val="0"/>
    </w:pPr>
  </w:style>
  <w:style w:type="paragraph" w:customStyle="1" w:styleId="ABC0">
    <w:name w:val="ABC"/>
    <w:basedOn w:val="AA1"/>
    <w:rsid w:val="00244F84"/>
    <w:pPr>
      <w:tabs>
        <w:tab w:val="left" w:pos="3480"/>
        <w:tab w:val="left" w:pos="6480"/>
      </w:tabs>
      <w:snapToGrid w:val="0"/>
      <w:ind w:left="329" w:firstLineChars="0" w:hanging="164"/>
    </w:pPr>
    <w:rPr>
      <w:rFonts w:cs="Times New Roman"/>
      <w:bCs/>
      <w:color w:val="000000" w:themeColor="text1"/>
    </w:rPr>
  </w:style>
  <w:style w:type="paragraph" w:customStyle="1" w:styleId="ABCDE0">
    <w:name w:val="ABCDE"/>
    <w:basedOn w:val="a"/>
    <w:qFormat/>
    <w:rsid w:val="00370A5E"/>
    <w:pPr>
      <w:tabs>
        <w:tab w:val="left" w:pos="2208"/>
        <w:tab w:val="left" w:pos="3936"/>
        <w:tab w:val="left" w:pos="5664"/>
        <w:tab w:val="left" w:pos="7392"/>
      </w:tabs>
      <w:spacing w:line="320" w:lineRule="atLeast"/>
      <w:ind w:leftChars="150" w:left="738" w:hangingChars="150" w:hanging="378"/>
    </w:pPr>
    <w:rPr>
      <w:spacing w:val="16"/>
      <w:sz w:val="22"/>
    </w:rPr>
  </w:style>
  <w:style w:type="paragraph" w:customStyle="1" w:styleId="-05">
    <w:name w:val="樣式 ??-?? + 套用前:  0.5 行"/>
    <w:basedOn w:val="-"/>
    <w:autoRedefine/>
    <w:rsid w:val="008339B6"/>
    <w:rPr>
      <w:rFonts w:cs="新細明體"/>
      <w:szCs w:val="20"/>
    </w:rPr>
  </w:style>
  <w:style w:type="paragraph" w:customStyle="1" w:styleId="af0">
    <w:name w:val="樣式 壹 + 新細明體"/>
    <w:basedOn w:val="af"/>
    <w:rsid w:val="00D35C4E"/>
    <w:rPr>
      <w:rFonts w:ascii="新細明體" w:hAnsi="新細明體"/>
      <w:sz w:val="26"/>
    </w:rPr>
  </w:style>
  <w:style w:type="paragraph" w:customStyle="1" w:styleId="tit22">
    <w:name w:val="樣式 tit2 + 第一行:  2 字元"/>
    <w:basedOn w:val="tit2"/>
    <w:rsid w:val="00FF34A8"/>
    <w:pPr>
      <w:ind w:firstLine="536"/>
    </w:pPr>
    <w:rPr>
      <w:rFonts w:cs="新細明體"/>
    </w:rPr>
  </w:style>
  <w:style w:type="paragraph" w:customStyle="1" w:styleId="-6">
    <w:name w:val="樣式 ??-?? + 套用前:  6 點"/>
    <w:basedOn w:val="-"/>
    <w:rsid w:val="00245BA5"/>
    <w:pPr>
      <w:spacing w:beforeLines="0"/>
      <w:ind w:left="370" w:hanging="370"/>
    </w:pPr>
    <w:rPr>
      <w:rFonts w:cs="新細明體"/>
      <w:spacing w:val="20"/>
      <w:sz w:val="20"/>
      <w:szCs w:val="20"/>
      <w:lang w:val="es-ES"/>
    </w:rPr>
  </w:style>
  <w:style w:type="paragraph" w:styleId="af1">
    <w:name w:val="List Paragraph"/>
    <w:basedOn w:val="a"/>
    <w:uiPriority w:val="34"/>
    <w:qFormat/>
    <w:rsid w:val="003F5435"/>
    <w:pPr>
      <w:ind w:leftChars="200" w:left="480"/>
    </w:pPr>
    <w:rPr>
      <w:rFonts w:ascii="Calibri" w:hAnsi="Calibri"/>
    </w:rPr>
  </w:style>
  <w:style w:type="paragraph" w:styleId="Web">
    <w:name w:val="Normal (Web)"/>
    <w:basedOn w:val="a"/>
    <w:uiPriority w:val="99"/>
    <w:unhideWhenUsed/>
    <w:rsid w:val="003F5435"/>
    <w:pPr>
      <w:widowControl/>
      <w:spacing w:before="100" w:beforeAutospacing="1" w:after="100" w:afterAutospacing="1"/>
    </w:pPr>
    <w:rPr>
      <w:kern w:val="0"/>
    </w:rPr>
  </w:style>
  <w:style w:type="character" w:styleId="af2">
    <w:name w:val="Emphasis"/>
    <w:uiPriority w:val="20"/>
    <w:qFormat/>
    <w:rsid w:val="000D3CD4"/>
    <w:rPr>
      <w:i/>
      <w:iCs/>
    </w:rPr>
  </w:style>
  <w:style w:type="paragraph" w:customStyle="1" w:styleId="af3">
    <w:name w:val="a"/>
    <w:basedOn w:val="a"/>
    <w:autoRedefine/>
    <w:rsid w:val="00992508"/>
    <w:pPr>
      <w:adjustRightInd w:val="0"/>
      <w:spacing w:before="180" w:after="180" w:line="440" w:lineRule="atLeast"/>
      <w:ind w:left="1" w:firstLine="539"/>
      <w:jc w:val="both"/>
      <w:textAlignment w:val="baseline"/>
    </w:pPr>
    <w:rPr>
      <w:spacing w:val="16"/>
      <w:kern w:val="0"/>
    </w:rPr>
  </w:style>
  <w:style w:type="character" w:styleId="af4">
    <w:name w:val="Placeholder Text"/>
    <w:basedOn w:val="a0"/>
    <w:uiPriority w:val="99"/>
    <w:semiHidden/>
    <w:rsid w:val="00D64E15"/>
    <w:rPr>
      <w:color w:val="808080"/>
    </w:rPr>
  </w:style>
  <w:style w:type="paragraph" w:customStyle="1" w:styleId="ABC154065">
    <w:name w:val="樣式 ABC + 左:  1.54 字元 凸出:  0.65 字元"/>
    <w:basedOn w:val="ABC0"/>
    <w:rsid w:val="004F1B77"/>
    <w:pPr>
      <w:snapToGrid/>
      <w:ind w:leftChars="154" w:left="526" w:hangingChars="65" w:hanging="156"/>
    </w:pPr>
    <w:rPr>
      <w:rFonts w:cs="新細明體"/>
      <w:bCs w:val="0"/>
      <w:color w:val="000000"/>
      <w:sz w:val="20"/>
      <w:szCs w:val="20"/>
      <w14:textFill>
        <w14:solidFill>
          <w14:srgbClr w14:val="000000">
            <w14:lumMod w14:val="75000"/>
          </w14:srgbClr>
        </w14:solidFill>
      </w14:textFill>
    </w:rPr>
  </w:style>
  <w:style w:type="paragraph" w:styleId="af5">
    <w:name w:val="Balloon Text"/>
    <w:basedOn w:val="a"/>
    <w:link w:val="af6"/>
    <w:rsid w:val="005F2784"/>
    <w:rPr>
      <w:rFonts w:asciiTheme="majorHAnsi" w:eastAsiaTheme="majorEastAsia" w:hAnsiTheme="majorHAnsi" w:cstheme="majorBidi"/>
      <w:sz w:val="18"/>
      <w:szCs w:val="18"/>
    </w:rPr>
  </w:style>
  <w:style w:type="character" w:customStyle="1" w:styleId="af6">
    <w:name w:val="註解方塊文字 字元"/>
    <w:basedOn w:val="a0"/>
    <w:link w:val="af5"/>
    <w:rsid w:val="005F2784"/>
    <w:rPr>
      <w:rFonts w:asciiTheme="majorHAnsi" w:eastAsiaTheme="majorEastAsia" w:hAnsiTheme="majorHAnsi" w:cstheme="majorBidi"/>
      <w:kern w:val="2"/>
      <w:sz w:val="18"/>
      <w:szCs w:val="18"/>
    </w:rPr>
  </w:style>
  <w:style w:type="character" w:customStyle="1" w:styleId="TIT10">
    <w:name w:val="TIT1 字元"/>
    <w:link w:val="TIT1"/>
    <w:rsid w:val="00285CC1"/>
    <w:rPr>
      <w:spacing w:val="16"/>
      <w:sz w:val="22"/>
      <w:szCs w:val="22"/>
    </w:rPr>
  </w:style>
  <w:style w:type="paragraph" w:styleId="2">
    <w:name w:val="List 2"/>
    <w:basedOn w:val="a"/>
    <w:rsid w:val="004848AC"/>
    <w:pPr>
      <w:widowControl/>
      <w:ind w:leftChars="400" w:left="100" w:hangingChars="200" w:hanging="200"/>
      <w:contextualSpacing/>
    </w:pPr>
    <w:rPr>
      <w:kern w:val="0"/>
    </w:rPr>
  </w:style>
  <w:style w:type="paragraph" w:styleId="af7">
    <w:name w:val="List"/>
    <w:basedOn w:val="a"/>
    <w:rsid w:val="004848AC"/>
    <w:pPr>
      <w:adjustRightInd w:val="0"/>
      <w:spacing w:line="360" w:lineRule="atLeast"/>
      <w:ind w:left="100" w:hanging="200"/>
      <w:textAlignment w:val="baseline"/>
    </w:pPr>
    <w:rPr>
      <w:kern w:val="0"/>
      <w:szCs w:val="20"/>
    </w:rPr>
  </w:style>
  <w:style w:type="character" w:customStyle="1" w:styleId="a4">
    <w:name w:val="頁首 字元"/>
    <w:basedOn w:val="a0"/>
    <w:link w:val="a3"/>
    <w:uiPriority w:val="99"/>
    <w:rsid w:val="004848AC"/>
    <w:rPr>
      <w:kern w:val="2"/>
    </w:rPr>
  </w:style>
  <w:style w:type="paragraph" w:customStyle="1" w:styleId="-11">
    <w:name w:val="彩色清單 - 輔色 11"/>
    <w:basedOn w:val="a"/>
    <w:qFormat/>
    <w:rsid w:val="004848AC"/>
    <w:pPr>
      <w:widowControl/>
      <w:ind w:left="720"/>
      <w:contextualSpacing/>
    </w:pPr>
    <w:rPr>
      <w:rFonts w:ascii="Cambria" w:hAnsi="Cambria"/>
      <w:kern w:val="0"/>
      <w:lang w:eastAsia="en-US"/>
    </w:rPr>
  </w:style>
  <w:style w:type="paragraph" w:customStyle="1" w:styleId="06312">
    <w:name w:val="樣式 (中文) +本文中文字型 (新細明體) 左:  0.63 公分 加寬  1.2 點"/>
    <w:basedOn w:val="a"/>
    <w:rsid w:val="000F0F95"/>
    <w:pPr>
      <w:ind w:left="360"/>
    </w:pPr>
    <w:rPr>
      <w:rFonts w:cs="新細明體"/>
      <w:spacing w:val="24"/>
      <w:szCs w:val="20"/>
    </w:rPr>
  </w:style>
  <w:style w:type="paragraph" w:customStyle="1" w:styleId="TIT21">
    <w:name w:val="TIT2"/>
    <w:basedOn w:val="TIT1"/>
    <w:qFormat/>
    <w:rsid w:val="00D4341A"/>
    <w:pPr>
      <w:snapToGrid/>
      <w:spacing w:beforeLines="0" w:before="0" w:line="360" w:lineRule="atLeast"/>
      <w:ind w:left="0" w:firstLineChars="200" w:firstLine="440"/>
    </w:pPr>
    <w:rPr>
      <w:spacing w:val="24"/>
    </w:rPr>
  </w:style>
  <w:style w:type="paragraph" w:customStyle="1" w:styleId="AB15">
    <w:name w:val="樣式 AB + 圖樣:15% (自動 前景 白色 背景)"/>
    <w:basedOn w:val="AB1"/>
    <w:rsid w:val="00E361F3"/>
    <w:rPr>
      <w:shd w:val="pct15" w:color="auto" w:fill="FFFFFF"/>
    </w:rPr>
  </w:style>
  <w:style w:type="table" w:styleId="af8">
    <w:name w:val="Table Grid"/>
    <w:basedOn w:val="a1"/>
    <w:rsid w:val="009571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C0152">
    <w:name w:val="樣式 ABC + 自動 第一行:  0 公分 左 1.52 字元"/>
    <w:basedOn w:val="ABC0"/>
    <w:rsid w:val="009571BB"/>
    <w:pPr>
      <w:ind w:leftChars="152" w:left="365" w:firstLine="0"/>
    </w:pPr>
    <w:rPr>
      <w:rFonts w:cs="新細明體"/>
      <w:bCs w:val="0"/>
      <w:color w:val="auto"/>
      <w:szCs w:val="20"/>
    </w:rPr>
  </w:style>
  <w:style w:type="paragraph" w:customStyle="1" w:styleId="TIT1009163-009">
    <w:name w:val="樣式 TIT1 + 凸出:  0.09 字元 左 1.63 字元 第一行:  -0.09 字元"/>
    <w:basedOn w:val="TIT1"/>
    <w:rsid w:val="00B209BF"/>
    <w:pPr>
      <w:ind w:leftChars="163" w:left="414" w:hangingChars="9" w:hanging="23"/>
    </w:pPr>
    <w:rPr>
      <w:rFonts w:cs="新細明體"/>
      <w:szCs w:val="20"/>
    </w:rPr>
  </w:style>
  <w:style w:type="character" w:customStyle="1" w:styleId="tit20">
    <w:name w:val="tit2 字元"/>
    <w:basedOn w:val="a0"/>
    <w:link w:val="tit2"/>
    <w:rsid w:val="00EE0CE9"/>
    <w:rPr>
      <w:spacing w:val="16"/>
      <w:kern w:val="2"/>
      <w:sz w:val="22"/>
      <w:szCs w:val="24"/>
    </w:rPr>
  </w:style>
  <w:style w:type="paragraph" w:customStyle="1" w:styleId="Af9">
    <w:name w:val="A"/>
    <w:basedOn w:val="a"/>
    <w:rsid w:val="00917577"/>
    <w:pPr>
      <w:adjustRightInd w:val="0"/>
      <w:spacing w:line="400" w:lineRule="atLeast"/>
      <w:ind w:firstLine="680"/>
      <w:textAlignment w:val="baseline"/>
    </w:pPr>
    <w:rPr>
      <w:kern w:val="0"/>
      <w:szCs w:val="20"/>
    </w:rPr>
  </w:style>
  <w:style w:type="paragraph" w:customStyle="1" w:styleId="afa">
    <w:name w:val="附錄"/>
    <w:basedOn w:val="a"/>
    <w:autoRedefine/>
    <w:rsid w:val="00C57B15"/>
    <w:pPr>
      <w:adjustRightInd w:val="0"/>
      <w:spacing w:line="300" w:lineRule="auto"/>
      <w:jc w:val="both"/>
      <w:textAlignment w:val="baseline"/>
      <w:outlineLvl w:val="0"/>
    </w:pPr>
    <w:rPr>
      <w:rFonts w:eastAsia="標楷體"/>
      <w:b/>
      <w:kern w:val="0"/>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733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170" Type="http://schemas.openxmlformats.org/officeDocument/2006/relationships/image" Target="media/image83.wmf"/><Relationship Id="rId226" Type="http://schemas.openxmlformats.org/officeDocument/2006/relationships/oleObject" Target="embeddings/oleObject113.bin"/><Relationship Id="rId268" Type="http://schemas.openxmlformats.org/officeDocument/2006/relationships/image" Target="media/image133.png"/><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2.wmf"/><Relationship Id="rId279" Type="http://schemas.openxmlformats.org/officeDocument/2006/relationships/image" Target="media/image141.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9.png"/><Relationship Id="rId85" Type="http://schemas.openxmlformats.org/officeDocument/2006/relationships/oleObject" Target="embeddings/oleObject36.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oleObject" Target="embeddings/oleObject123.bin"/><Relationship Id="rId12" Type="http://schemas.openxmlformats.org/officeDocument/2006/relationships/image" Target="media/image3.wmf"/><Relationship Id="rId108" Type="http://schemas.openxmlformats.org/officeDocument/2006/relationships/image" Target="media/image53.png"/><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8.png"/><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image" Target="media/image124.png"/><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5.png"/><Relationship Id="rId291" Type="http://schemas.openxmlformats.org/officeDocument/2006/relationships/oleObject" Target="embeddings/oleObject13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4.bin"/><Relationship Id="rId249" Type="http://schemas.openxmlformats.org/officeDocument/2006/relationships/image" Target="media/image119.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25.png"/><Relationship Id="rId281" Type="http://schemas.openxmlformats.org/officeDocument/2006/relationships/image" Target="media/image14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jpeg"/><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oleObject" Target="embeddings/oleObject107.bin"/><Relationship Id="rId239" Type="http://schemas.openxmlformats.org/officeDocument/2006/relationships/image" Target="media/image113.wmf"/><Relationship Id="rId250" Type="http://schemas.openxmlformats.org/officeDocument/2006/relationships/oleObject" Target="embeddings/oleObject124.bin"/><Relationship Id="rId271" Type="http://schemas.openxmlformats.org/officeDocument/2006/relationships/image" Target="media/image136.png"/><Relationship Id="rId292" Type="http://schemas.openxmlformats.org/officeDocument/2006/relationships/image" Target="media/image150.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9.bin"/><Relationship Id="rId131" Type="http://schemas.openxmlformats.org/officeDocument/2006/relationships/oleObject" Target="embeddings/oleObject61.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08.wmf"/><Relationship Id="rId240" Type="http://schemas.openxmlformats.org/officeDocument/2006/relationships/oleObject" Target="embeddings/oleObject120.bin"/><Relationship Id="rId261" Type="http://schemas.openxmlformats.org/officeDocument/2006/relationships/image" Target="media/image126.gi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jpeg"/><Relationship Id="rId100" Type="http://schemas.openxmlformats.org/officeDocument/2006/relationships/oleObject" Target="embeddings/oleObject45.bin"/><Relationship Id="rId282" Type="http://schemas.openxmlformats.org/officeDocument/2006/relationships/oleObject" Target="embeddings/oleObject133.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8.bin"/><Relationship Id="rId230" Type="http://schemas.openxmlformats.org/officeDocument/2006/relationships/oleObject" Target="embeddings/oleObject115.bin"/><Relationship Id="rId251" Type="http://schemas.openxmlformats.org/officeDocument/2006/relationships/image" Target="media/image120.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7.png"/><Relationship Id="rId293" Type="http://schemas.openxmlformats.org/officeDocument/2006/relationships/image" Target="media/image151.png"/><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oleObject" Target="embeddings/oleObject109.bin"/><Relationship Id="rId241" Type="http://schemas.openxmlformats.org/officeDocument/2006/relationships/image" Target="media/image11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7.png"/><Relationship Id="rId283" Type="http://schemas.openxmlformats.org/officeDocument/2006/relationships/image" Target="media/image143.emf"/><Relationship Id="rId78" Type="http://schemas.openxmlformats.org/officeDocument/2006/relationships/image" Target="media/image37.jpeg"/><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oleObject" Target="embeddings/oleObject125.bin"/><Relationship Id="rId273" Type="http://schemas.openxmlformats.org/officeDocument/2006/relationships/image" Target="media/image138.wmf"/><Relationship Id="rId294"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image" Target="media/image128.png"/><Relationship Id="rId284" Type="http://schemas.openxmlformats.org/officeDocument/2006/relationships/image" Target="media/image144.e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8.jpeg"/><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image" Target="media/image45.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oleObject" Target="embeddings/oleObject129.bin"/><Relationship Id="rId295"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image" Target="media/image65.wmf"/><Relationship Id="rId80" Type="http://schemas.openxmlformats.org/officeDocument/2006/relationships/image" Target="media/image39.jpeg"/><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9.gif"/><Relationship Id="rId285" Type="http://schemas.openxmlformats.org/officeDocument/2006/relationships/image" Target="media/image145.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0.wmf"/><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1.bin"/><Relationship Id="rId275" Type="http://schemas.openxmlformats.org/officeDocument/2006/relationships/image" Target="media/image139.wmf"/><Relationship Id="rId296" Type="http://schemas.openxmlformats.org/officeDocument/2006/relationships/footer" Target="footer1.xml"/><Relationship Id="rId60" Type="http://schemas.openxmlformats.org/officeDocument/2006/relationships/image" Target="media/image27.wmf"/><Relationship Id="rId81" Type="http://schemas.openxmlformats.org/officeDocument/2006/relationships/image" Target="media/image40.jpeg"/><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png"/><Relationship Id="rId286" Type="http://schemas.openxmlformats.org/officeDocument/2006/relationships/image" Target="media/image146.png"/><Relationship Id="rId50" Type="http://schemas.openxmlformats.org/officeDocument/2006/relationships/image" Target="media/image22.wmf"/><Relationship Id="rId104" Type="http://schemas.openxmlformats.org/officeDocument/2006/relationships/image" Target="media/image49.png"/><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oleObject" Target="embeddings/oleObject104.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2.wmf"/><Relationship Id="rId276" Type="http://schemas.openxmlformats.org/officeDocument/2006/relationships/oleObject" Target="embeddings/oleObject130.bin"/><Relationship Id="rId297" Type="http://schemas.openxmlformats.org/officeDocument/2006/relationships/footer" Target="footer2.xml"/><Relationship Id="rId40" Type="http://schemas.openxmlformats.org/officeDocument/2006/relationships/image" Target="media/image17.wmf"/><Relationship Id="rId115" Type="http://schemas.openxmlformats.org/officeDocument/2006/relationships/image" Target="media/image57.wmf"/><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png"/><Relationship Id="rId266" Type="http://schemas.openxmlformats.org/officeDocument/2006/relationships/image" Target="media/image131.png"/><Relationship Id="rId287" Type="http://schemas.openxmlformats.org/officeDocument/2006/relationships/image" Target="media/image147.png"/><Relationship Id="rId30" Type="http://schemas.openxmlformats.org/officeDocument/2006/relationships/image" Target="media/image12.wmf"/><Relationship Id="rId105" Type="http://schemas.openxmlformats.org/officeDocument/2006/relationships/image" Target="media/image50.png"/><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1.wmf"/><Relationship Id="rId256" Type="http://schemas.openxmlformats.org/officeDocument/2006/relationships/oleObject" Target="embeddings/oleObject127.bin"/><Relationship Id="rId277" Type="http://schemas.openxmlformats.org/officeDocument/2006/relationships/image" Target="media/image140.wmf"/><Relationship Id="rId298" Type="http://schemas.openxmlformats.org/officeDocument/2006/relationships/fontTable" Target="fontTable.xml"/><Relationship Id="rId116" Type="http://schemas.openxmlformats.org/officeDocument/2006/relationships/oleObject" Target="embeddings/oleObject52.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06.wmf"/><Relationship Id="rId246" Type="http://schemas.openxmlformats.org/officeDocument/2006/relationships/image" Target="media/image117.png"/><Relationship Id="rId267" Type="http://schemas.openxmlformats.org/officeDocument/2006/relationships/image" Target="media/image132.png"/><Relationship Id="rId288" Type="http://schemas.openxmlformats.org/officeDocument/2006/relationships/image" Target="media/image148.wmf"/><Relationship Id="rId106" Type="http://schemas.openxmlformats.org/officeDocument/2006/relationships/image" Target="media/image51.png"/><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oleObject" Target="embeddings/oleObject118.bin"/><Relationship Id="rId257" Type="http://schemas.openxmlformats.org/officeDocument/2006/relationships/image" Target="media/image123.emf"/><Relationship Id="rId278" Type="http://schemas.openxmlformats.org/officeDocument/2006/relationships/oleObject" Target="embeddings/oleObject131.bin"/><Relationship Id="rId42" Type="http://schemas.openxmlformats.org/officeDocument/2006/relationships/image" Target="media/image18.wmf"/><Relationship Id="rId84" Type="http://schemas.openxmlformats.org/officeDocument/2006/relationships/image" Target="media/image42.wmf"/><Relationship Id="rId138" Type="http://schemas.openxmlformats.org/officeDocument/2006/relationships/image" Target="media/image67.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8.wmf"/><Relationship Id="rId107" Type="http://schemas.openxmlformats.org/officeDocument/2006/relationships/image" Target="media/image52.png"/><Relationship Id="rId289" Type="http://schemas.openxmlformats.org/officeDocument/2006/relationships/oleObject" Target="embeddings/oleObject13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95" Type="http://schemas.openxmlformats.org/officeDocument/2006/relationships/oleObject" Target="embeddings/oleObject41.bin"/><Relationship Id="rId160" Type="http://schemas.openxmlformats.org/officeDocument/2006/relationships/image" Target="media/image78.wmf"/><Relationship Id="rId216" Type="http://schemas.openxmlformats.org/officeDocument/2006/relationships/oleObject" Target="embeddings/oleObject106.bin"/><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3.bin"/><Relationship Id="rId171" Type="http://schemas.openxmlformats.org/officeDocument/2006/relationships/oleObject" Target="embeddings/oleObject81.bin"/><Relationship Id="rId227" Type="http://schemas.openxmlformats.org/officeDocument/2006/relationships/image" Target="media/image107.wmf"/><Relationship Id="rId269" Type="http://schemas.openxmlformats.org/officeDocument/2006/relationships/image" Target="media/image134.png"/><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3C28F8-51BA-49C3-8A74-8B0DB6215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5</TotalTime>
  <Pages>19</Pages>
  <Words>2502</Words>
  <Characters>14264</Characters>
  <Application>Microsoft Office Word</Application>
  <DocSecurity>0</DocSecurity>
  <Lines>118</Lines>
  <Paragraphs>33</Paragraphs>
  <ScaleCrop>false</ScaleCrop>
  <Company/>
  <LinksUpToDate>false</LinksUpToDate>
  <CharactersWithSpaces>16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eec</dc:creator>
  <cp:lastModifiedBy>USER</cp:lastModifiedBy>
  <cp:revision>47</cp:revision>
  <cp:lastPrinted>2015-01-24T08:07:00Z</cp:lastPrinted>
  <dcterms:created xsi:type="dcterms:W3CDTF">2015-01-16T07:14:00Z</dcterms:created>
  <dcterms:modified xsi:type="dcterms:W3CDTF">2017-12-09T14:31:00Z</dcterms:modified>
</cp:coreProperties>
</file>